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</p:sldMasterIdLst>
  <p:notesMasterIdLst>
    <p:notesMasterId r:id="rId37"/>
  </p:notesMasterIdLst>
  <p:sldIdLst>
    <p:sldId id="256" r:id="rId3"/>
    <p:sldId id="289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3" r:id="rId12"/>
    <p:sldId id="325" r:id="rId13"/>
    <p:sldId id="326" r:id="rId14"/>
    <p:sldId id="328" r:id="rId15"/>
    <p:sldId id="329" r:id="rId16"/>
    <p:sldId id="304" r:id="rId17"/>
    <p:sldId id="306" r:id="rId18"/>
    <p:sldId id="307" r:id="rId19"/>
    <p:sldId id="308" r:id="rId20"/>
    <p:sldId id="330" r:id="rId21"/>
    <p:sldId id="320" r:id="rId22"/>
    <p:sldId id="331" r:id="rId23"/>
    <p:sldId id="334" r:id="rId24"/>
    <p:sldId id="321" r:id="rId25"/>
    <p:sldId id="322" r:id="rId26"/>
    <p:sldId id="323" r:id="rId27"/>
    <p:sldId id="335" r:id="rId28"/>
    <p:sldId id="332" r:id="rId29"/>
    <p:sldId id="336" r:id="rId30"/>
    <p:sldId id="309" r:id="rId31"/>
    <p:sldId id="314" r:id="rId32"/>
    <p:sldId id="324" r:id="rId33"/>
    <p:sldId id="258" r:id="rId34"/>
    <p:sldId id="318" r:id="rId35"/>
    <p:sldId id="319" r:id="rId36"/>
  </p:sldIdLst>
  <p:sldSz cx="10693400" cy="7556500"/>
  <p:notesSz cx="10693400" cy="75565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嘉轩 张" initials="嘉轩" lastIdx="1" clrIdx="0">
    <p:extLst>
      <p:ext uri="{19B8F6BF-5375-455C-9EA6-DF929625EA0E}">
        <p15:presenceInfo xmlns:p15="http://schemas.microsoft.com/office/powerpoint/2012/main" userId="7cf921dd54d5f02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32B2"/>
    <a:srgbClr val="B7B7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5B63182-8905-4082-9CD3-E5F78A2A4874}" v="78" dt="2021-01-14T10:32:28.290"/>
    <p1510:client id="{DB36197C-EC15-4459-82FB-FE87E93C2AC5}" v="3443" dt="2021-01-14T15:29:05.936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commentAuthors" Target="commentAuthor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45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0" Type="http://schemas.openxmlformats.org/officeDocument/2006/relationships/slide" Target="slides/slide18.xml"/><Relationship Id="rId4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李 沂汀" userId="ee657019b3a49574" providerId="Windows Live" clId="Web-{58783DB6-AEE2-45ED-8EF9-0912853C52A4}"/>
    <pc:docChg chg="addSld delSld modSld sldOrd">
      <pc:chgData name="李 沂汀" userId="ee657019b3a49574" providerId="Windows Live" clId="Web-{58783DB6-AEE2-45ED-8EF9-0912853C52A4}" dt="2021-01-11T22:41:13.763" v="1642" actId="20577"/>
      <pc:docMkLst>
        <pc:docMk/>
      </pc:docMkLst>
      <pc:sldChg chg="modSp ord">
        <pc:chgData name="李 沂汀" userId="ee657019b3a49574" providerId="Windows Live" clId="Web-{58783DB6-AEE2-45ED-8EF9-0912853C52A4}" dt="2021-01-11T21:57:45.243" v="1622"/>
        <pc:sldMkLst>
          <pc:docMk/>
          <pc:sldMk cId="509879153" sldId="305"/>
        </pc:sldMkLst>
        <pc:spChg chg="mod">
          <ac:chgData name="李 沂汀" userId="ee657019b3a49574" providerId="Windows Live" clId="Web-{58783DB6-AEE2-45ED-8EF9-0912853C52A4}" dt="2021-01-11T21:22:12.971" v="922" actId="1076"/>
          <ac:spMkLst>
            <pc:docMk/>
            <pc:sldMk cId="509879153" sldId="305"/>
            <ac:spMk id="12" creationId="{CA18DCD3-E999-4A5F-90B5-A73C01111889}"/>
          </ac:spMkLst>
        </pc:spChg>
      </pc:sldChg>
      <pc:sldChg chg="addSp delSp modSp">
        <pc:chgData name="李 沂汀" userId="ee657019b3a49574" providerId="Windows Live" clId="Web-{58783DB6-AEE2-45ED-8EF9-0912853C52A4}" dt="2021-01-11T21:02:40.677" v="384" actId="1076"/>
        <pc:sldMkLst>
          <pc:docMk/>
          <pc:sldMk cId="3181752009" sldId="308"/>
        </pc:sldMkLst>
        <pc:spChg chg="add mod">
          <ac:chgData name="李 沂汀" userId="ee657019b3a49574" providerId="Windows Live" clId="Web-{58783DB6-AEE2-45ED-8EF9-0912853C52A4}" dt="2021-01-11T20:57:37.732" v="319" actId="1076"/>
          <ac:spMkLst>
            <pc:docMk/>
            <pc:sldMk cId="3181752009" sldId="308"/>
            <ac:spMk id="7" creationId="{CD743169-4546-46EF-82BF-2D5A48E8E16E}"/>
          </ac:spMkLst>
        </pc:spChg>
        <pc:spChg chg="mod">
          <ac:chgData name="李 沂汀" userId="ee657019b3a49574" providerId="Windows Live" clId="Web-{58783DB6-AEE2-45ED-8EF9-0912853C52A4}" dt="2021-01-11T20:56:18.246" v="292" actId="20577"/>
          <ac:spMkLst>
            <pc:docMk/>
            <pc:sldMk cId="3181752009" sldId="308"/>
            <ac:spMk id="12" creationId="{CA18DCD3-E999-4A5F-90B5-A73C01111889}"/>
          </ac:spMkLst>
        </pc:spChg>
        <pc:picChg chg="add mod">
          <ac:chgData name="李 沂汀" userId="ee657019b3a49574" providerId="Windows Live" clId="Web-{58783DB6-AEE2-45ED-8EF9-0912853C52A4}" dt="2021-01-11T20:57:29.841" v="318" actId="1076"/>
          <ac:picMkLst>
            <pc:docMk/>
            <pc:sldMk cId="3181752009" sldId="308"/>
            <ac:picMk id="2" creationId="{467E4A24-CD7B-44CF-B39A-6DDFE7EDF335}"/>
          </ac:picMkLst>
        </pc:picChg>
        <pc:picChg chg="add del mod">
          <ac:chgData name="李 沂汀" userId="ee657019b3a49574" providerId="Windows Live" clId="Web-{58783DB6-AEE2-45ED-8EF9-0912853C52A4}" dt="2021-01-11T20:57:57.092" v="325"/>
          <ac:picMkLst>
            <pc:docMk/>
            <pc:sldMk cId="3181752009" sldId="308"/>
            <ac:picMk id="5" creationId="{F4A154CD-55CA-4476-B259-8C98BD5BFF2A}"/>
          </ac:picMkLst>
        </pc:picChg>
        <pc:picChg chg="add mod modCrop">
          <ac:chgData name="李 沂汀" userId="ee657019b3a49574" providerId="Windows Live" clId="Web-{58783DB6-AEE2-45ED-8EF9-0912853C52A4}" dt="2021-01-11T21:02:40.677" v="384" actId="1076"/>
          <ac:picMkLst>
            <pc:docMk/>
            <pc:sldMk cId="3181752009" sldId="308"/>
            <ac:picMk id="6" creationId="{124B38C2-4D1B-4501-9AFC-19448556B873}"/>
          </ac:picMkLst>
        </pc:picChg>
      </pc:sldChg>
      <pc:sldChg chg="addSp delSp modSp add replId">
        <pc:chgData name="李 沂汀" userId="ee657019b3a49574" providerId="Windows Live" clId="Web-{58783DB6-AEE2-45ED-8EF9-0912853C52A4}" dt="2021-01-11T21:05:48.713" v="585" actId="20577"/>
        <pc:sldMkLst>
          <pc:docMk/>
          <pc:sldMk cId="1372556411" sldId="320"/>
        </pc:sldMkLst>
        <pc:spChg chg="del mod">
          <ac:chgData name="李 沂汀" userId="ee657019b3a49574" providerId="Windows Live" clId="Web-{58783DB6-AEE2-45ED-8EF9-0912853C52A4}" dt="2021-01-11T21:01:38.269" v="368"/>
          <ac:spMkLst>
            <pc:docMk/>
            <pc:sldMk cId="1372556411" sldId="320"/>
            <ac:spMk id="7" creationId="{CD743169-4546-46EF-82BF-2D5A48E8E16E}"/>
          </ac:spMkLst>
        </pc:spChg>
        <pc:spChg chg="mod">
          <ac:chgData name="李 沂汀" userId="ee657019b3a49574" providerId="Windows Live" clId="Web-{58783DB6-AEE2-45ED-8EF9-0912853C52A4}" dt="2021-01-11T21:04:07.382" v="437" actId="20577"/>
          <ac:spMkLst>
            <pc:docMk/>
            <pc:sldMk cId="1372556411" sldId="320"/>
            <ac:spMk id="12" creationId="{CA18DCD3-E999-4A5F-90B5-A73C01111889}"/>
          </ac:spMkLst>
        </pc:spChg>
        <pc:spChg chg="add mod">
          <ac:chgData name="李 沂汀" userId="ee657019b3a49574" providerId="Windows Live" clId="Web-{58783DB6-AEE2-45ED-8EF9-0912853C52A4}" dt="2021-01-11T21:05:48.713" v="585" actId="20577"/>
          <ac:spMkLst>
            <pc:docMk/>
            <pc:sldMk cId="1372556411" sldId="320"/>
            <ac:spMk id="13" creationId="{9B118ADC-C45E-4531-B612-2AB5609B518B}"/>
          </ac:spMkLst>
        </pc:spChg>
        <pc:picChg chg="del">
          <ac:chgData name="李 沂汀" userId="ee657019b3a49574" providerId="Windows Live" clId="Web-{58783DB6-AEE2-45ED-8EF9-0912853C52A4}" dt="2021-01-11T20:58:32.265" v="356"/>
          <ac:picMkLst>
            <pc:docMk/>
            <pc:sldMk cId="1372556411" sldId="320"/>
            <ac:picMk id="2" creationId="{467E4A24-CD7B-44CF-B39A-6DDFE7EDF335}"/>
          </ac:picMkLst>
        </pc:picChg>
        <pc:picChg chg="add del mod ord modCrop">
          <ac:chgData name="李 沂汀" userId="ee657019b3a49574" providerId="Windows Live" clId="Web-{58783DB6-AEE2-45ED-8EF9-0912853C52A4}" dt="2021-01-11T21:01:57.582" v="369"/>
          <ac:picMkLst>
            <pc:docMk/>
            <pc:sldMk cId="1372556411" sldId="320"/>
            <ac:picMk id="5" creationId="{438AACFE-5F9B-4A0C-842D-81E939872A14}"/>
          </ac:picMkLst>
        </pc:picChg>
        <pc:picChg chg="add del mod">
          <ac:chgData name="李 沂汀" userId="ee657019b3a49574" providerId="Windows Live" clId="Web-{58783DB6-AEE2-45ED-8EF9-0912853C52A4}" dt="2021-01-11T21:02:06.676" v="374"/>
          <ac:picMkLst>
            <pc:docMk/>
            <pc:sldMk cId="1372556411" sldId="320"/>
            <ac:picMk id="6" creationId="{FD80750C-D266-4639-8A7C-FC143B89B6F3}"/>
          </ac:picMkLst>
        </pc:picChg>
        <pc:picChg chg="add mod">
          <ac:chgData name="李 沂汀" userId="ee657019b3a49574" providerId="Windows Live" clId="Web-{58783DB6-AEE2-45ED-8EF9-0912853C52A4}" dt="2021-01-11T21:03:45.522" v="389" actId="1076"/>
          <ac:picMkLst>
            <pc:docMk/>
            <pc:sldMk cId="1372556411" sldId="320"/>
            <ac:picMk id="8" creationId="{C15A783F-BA80-460A-8726-B1BDC298339E}"/>
          </ac:picMkLst>
        </pc:picChg>
        <pc:picChg chg="add mod">
          <ac:chgData name="李 沂汀" userId="ee657019b3a49574" providerId="Windows Live" clId="Web-{58783DB6-AEE2-45ED-8EF9-0912853C52A4}" dt="2021-01-11T21:05:45.572" v="578" actId="1076"/>
          <ac:picMkLst>
            <pc:docMk/>
            <pc:sldMk cId="1372556411" sldId="320"/>
            <ac:picMk id="9" creationId="{0252E4BB-FDE5-4438-9B64-F0DDD3C82474}"/>
          </ac:picMkLst>
        </pc:picChg>
      </pc:sldChg>
      <pc:sldChg chg="addSp delSp modSp add replId">
        <pc:chgData name="李 沂汀" userId="ee657019b3a49574" providerId="Windows Live" clId="Web-{58783DB6-AEE2-45ED-8EF9-0912853C52A4}" dt="2021-01-11T21:08:50.264" v="657" actId="20577"/>
        <pc:sldMkLst>
          <pc:docMk/>
          <pc:sldMk cId="2495555400" sldId="321"/>
        </pc:sldMkLst>
        <pc:spChg chg="mod">
          <ac:chgData name="李 沂汀" userId="ee657019b3a49574" providerId="Windows Live" clId="Web-{58783DB6-AEE2-45ED-8EF9-0912853C52A4}" dt="2021-01-11T21:08:50.264" v="657" actId="20577"/>
          <ac:spMkLst>
            <pc:docMk/>
            <pc:sldMk cId="2495555400" sldId="321"/>
            <ac:spMk id="12" creationId="{CA18DCD3-E999-4A5F-90B5-A73C01111889}"/>
          </ac:spMkLst>
        </pc:spChg>
        <pc:spChg chg="mod">
          <ac:chgData name="李 沂汀" userId="ee657019b3a49574" providerId="Windows Live" clId="Web-{58783DB6-AEE2-45ED-8EF9-0912853C52A4}" dt="2021-01-11T21:08:28.295" v="651" actId="20577"/>
          <ac:spMkLst>
            <pc:docMk/>
            <pc:sldMk cId="2495555400" sldId="321"/>
            <ac:spMk id="13" creationId="{9B118ADC-C45E-4531-B612-2AB5609B518B}"/>
          </ac:spMkLst>
        </pc:spChg>
        <pc:picChg chg="add mod">
          <ac:chgData name="李 沂汀" userId="ee657019b3a49574" providerId="Windows Live" clId="Web-{58783DB6-AEE2-45ED-8EF9-0912853C52A4}" dt="2021-01-11T21:06:55.918" v="609" actId="1076"/>
          <ac:picMkLst>
            <pc:docMk/>
            <pc:sldMk cId="2495555400" sldId="321"/>
            <ac:picMk id="2" creationId="{D76F3258-E803-4817-854A-B8D3D44B6DE5}"/>
          </ac:picMkLst>
        </pc:picChg>
        <pc:picChg chg="del">
          <ac:chgData name="李 沂汀" userId="ee657019b3a49574" providerId="Windows Live" clId="Web-{58783DB6-AEE2-45ED-8EF9-0912853C52A4}" dt="2021-01-11T21:06:41.355" v="605"/>
          <ac:picMkLst>
            <pc:docMk/>
            <pc:sldMk cId="2495555400" sldId="321"/>
            <ac:picMk id="8" creationId="{C15A783F-BA80-460A-8726-B1BDC298339E}"/>
          </ac:picMkLst>
        </pc:picChg>
        <pc:picChg chg="del">
          <ac:chgData name="李 沂汀" userId="ee657019b3a49574" providerId="Windows Live" clId="Web-{58783DB6-AEE2-45ED-8EF9-0912853C52A4}" dt="2021-01-11T21:07:00.855" v="611"/>
          <ac:picMkLst>
            <pc:docMk/>
            <pc:sldMk cId="2495555400" sldId="321"/>
            <ac:picMk id="9" creationId="{0252E4BB-FDE5-4438-9B64-F0DDD3C82474}"/>
          </ac:picMkLst>
        </pc:picChg>
      </pc:sldChg>
      <pc:sldChg chg="addSp delSp modSp add replId">
        <pc:chgData name="李 沂汀" userId="ee657019b3a49574" providerId="Windows Live" clId="Web-{58783DB6-AEE2-45ED-8EF9-0912853C52A4}" dt="2021-01-11T21:10:31.204" v="748" actId="20577"/>
        <pc:sldMkLst>
          <pc:docMk/>
          <pc:sldMk cId="3003482043" sldId="322"/>
        </pc:sldMkLst>
        <pc:spChg chg="add mod">
          <ac:chgData name="李 沂汀" userId="ee657019b3a49574" providerId="Windows Live" clId="Web-{58783DB6-AEE2-45ED-8EF9-0912853C52A4}" dt="2021-01-11T21:10:31.204" v="748" actId="20577"/>
          <ac:spMkLst>
            <pc:docMk/>
            <pc:sldMk cId="3003482043" sldId="322"/>
            <ac:spMk id="6" creationId="{5E854FAB-0359-4779-9E3F-5E4BC75B3DBF}"/>
          </ac:spMkLst>
        </pc:spChg>
        <pc:spChg chg="mod">
          <ac:chgData name="李 沂汀" userId="ee657019b3a49574" providerId="Windows Live" clId="Web-{58783DB6-AEE2-45ED-8EF9-0912853C52A4}" dt="2021-01-11T21:09:06.202" v="676" actId="20577"/>
          <ac:spMkLst>
            <pc:docMk/>
            <pc:sldMk cId="3003482043" sldId="322"/>
            <ac:spMk id="12" creationId="{CA18DCD3-E999-4A5F-90B5-A73C01111889}"/>
          </ac:spMkLst>
        </pc:spChg>
        <pc:spChg chg="del mod">
          <ac:chgData name="李 沂汀" userId="ee657019b3a49574" providerId="Windows Live" clId="Web-{58783DB6-AEE2-45ED-8EF9-0912853C52A4}" dt="2021-01-11T21:09:14.577" v="681"/>
          <ac:spMkLst>
            <pc:docMk/>
            <pc:sldMk cId="3003482043" sldId="322"/>
            <ac:spMk id="13" creationId="{9B118ADC-C45E-4531-B612-2AB5609B518B}"/>
          </ac:spMkLst>
        </pc:spChg>
        <pc:picChg chg="del">
          <ac:chgData name="李 沂汀" userId="ee657019b3a49574" providerId="Windows Live" clId="Web-{58783DB6-AEE2-45ED-8EF9-0912853C52A4}" dt="2021-01-11T21:09:06.968" v="678"/>
          <ac:picMkLst>
            <pc:docMk/>
            <pc:sldMk cId="3003482043" sldId="322"/>
            <ac:picMk id="2" creationId="{D76F3258-E803-4817-854A-B8D3D44B6DE5}"/>
          </ac:picMkLst>
        </pc:picChg>
        <pc:picChg chg="add mod">
          <ac:chgData name="李 沂汀" userId="ee657019b3a49574" providerId="Windows Live" clId="Web-{58783DB6-AEE2-45ED-8EF9-0912853C52A4}" dt="2021-01-11T21:09:36" v="685" actId="1076"/>
          <ac:picMkLst>
            <pc:docMk/>
            <pc:sldMk cId="3003482043" sldId="322"/>
            <ac:picMk id="5" creationId="{9808883F-97B9-4FB7-A67E-4D5FE53C03EC}"/>
          </ac:picMkLst>
        </pc:picChg>
      </pc:sldChg>
      <pc:sldChg chg="addSp delSp modSp add replId">
        <pc:chgData name="李 沂汀" userId="ee657019b3a49574" providerId="Windows Live" clId="Web-{58783DB6-AEE2-45ED-8EF9-0912853C52A4}" dt="2021-01-11T21:18:00.512" v="823" actId="20577"/>
        <pc:sldMkLst>
          <pc:docMk/>
          <pc:sldMk cId="3115596841" sldId="323"/>
        </pc:sldMkLst>
        <pc:spChg chg="mod">
          <ac:chgData name="李 沂汀" userId="ee657019b3a49574" providerId="Windows Live" clId="Web-{58783DB6-AEE2-45ED-8EF9-0912853C52A4}" dt="2021-01-11T21:17:48.871" v="819" actId="1076"/>
          <ac:spMkLst>
            <pc:docMk/>
            <pc:sldMk cId="3115596841" sldId="323"/>
            <ac:spMk id="6" creationId="{5E854FAB-0359-4779-9E3F-5E4BC75B3DBF}"/>
          </ac:spMkLst>
        </pc:spChg>
        <pc:spChg chg="mod">
          <ac:chgData name="李 沂汀" userId="ee657019b3a49574" providerId="Windows Live" clId="Web-{58783DB6-AEE2-45ED-8EF9-0912853C52A4}" dt="2021-01-11T21:18:00.512" v="823" actId="20577"/>
          <ac:spMkLst>
            <pc:docMk/>
            <pc:sldMk cId="3115596841" sldId="323"/>
            <ac:spMk id="12" creationId="{CA18DCD3-E999-4A5F-90B5-A73C01111889}"/>
          </ac:spMkLst>
        </pc:spChg>
        <pc:picChg chg="add mod">
          <ac:chgData name="李 沂汀" userId="ee657019b3a49574" providerId="Windows Live" clId="Web-{58783DB6-AEE2-45ED-8EF9-0912853C52A4}" dt="2021-01-11T21:12:00.019" v="756" actId="14100"/>
          <ac:picMkLst>
            <pc:docMk/>
            <pc:sldMk cId="3115596841" sldId="323"/>
            <ac:picMk id="2" creationId="{66EC357F-24F8-4F05-9CE7-87BEE64CB76F}"/>
          </ac:picMkLst>
        </pc:picChg>
        <pc:picChg chg="del">
          <ac:chgData name="李 沂汀" userId="ee657019b3a49574" providerId="Windows Live" clId="Web-{58783DB6-AEE2-45ED-8EF9-0912853C52A4}" dt="2021-01-11T21:11:36.815" v="751"/>
          <ac:picMkLst>
            <pc:docMk/>
            <pc:sldMk cId="3115596841" sldId="323"/>
            <ac:picMk id="5" creationId="{9808883F-97B9-4FB7-A67E-4D5FE53C03EC}"/>
          </ac:picMkLst>
        </pc:picChg>
        <pc:picChg chg="add mod">
          <ac:chgData name="李 沂汀" userId="ee657019b3a49574" providerId="Windows Live" clId="Web-{58783DB6-AEE2-45ED-8EF9-0912853C52A4}" dt="2021-01-11T21:13:06.786" v="763" actId="1076"/>
          <ac:picMkLst>
            <pc:docMk/>
            <pc:sldMk cId="3115596841" sldId="323"/>
            <ac:picMk id="7" creationId="{A9228583-563C-4569-B307-34EDF492C3D4}"/>
          </ac:picMkLst>
        </pc:picChg>
        <pc:picChg chg="add mod">
          <ac:chgData name="李 沂汀" userId="ee657019b3a49574" providerId="Windows Live" clId="Web-{58783DB6-AEE2-45ED-8EF9-0912853C52A4}" dt="2021-01-11T21:14:19.929" v="785" actId="1076"/>
          <ac:picMkLst>
            <pc:docMk/>
            <pc:sldMk cId="3115596841" sldId="323"/>
            <ac:picMk id="8" creationId="{982F0EC1-0CFF-4FAA-AFA4-1F0F348A0396}"/>
          </ac:picMkLst>
        </pc:picChg>
        <pc:picChg chg="add mod">
          <ac:chgData name="李 沂汀" userId="ee657019b3a49574" providerId="Windows Live" clId="Web-{58783DB6-AEE2-45ED-8EF9-0912853C52A4}" dt="2021-01-11T21:17:51.731" v="820" actId="1076"/>
          <ac:picMkLst>
            <pc:docMk/>
            <pc:sldMk cId="3115596841" sldId="323"/>
            <ac:picMk id="9" creationId="{DE6EEE89-F30A-4E2F-8627-5B745B34CC5D}"/>
          </ac:picMkLst>
        </pc:picChg>
      </pc:sldChg>
      <pc:sldChg chg="addSp delSp modSp add replId">
        <pc:chgData name="李 沂汀" userId="ee657019b3a49574" providerId="Windows Live" clId="Web-{58783DB6-AEE2-45ED-8EF9-0912853C52A4}" dt="2021-01-11T21:20:04.250" v="889" actId="20577"/>
        <pc:sldMkLst>
          <pc:docMk/>
          <pc:sldMk cId="649088878" sldId="324"/>
        </pc:sldMkLst>
        <pc:spChg chg="del mod">
          <ac:chgData name="李 沂汀" userId="ee657019b3a49574" providerId="Windows Live" clId="Web-{58783DB6-AEE2-45ED-8EF9-0912853C52A4}" dt="2021-01-11T21:18:21.497" v="841"/>
          <ac:spMkLst>
            <pc:docMk/>
            <pc:sldMk cId="649088878" sldId="324"/>
            <ac:spMk id="6" creationId="{5E854FAB-0359-4779-9E3F-5E4BC75B3DBF}"/>
          </ac:spMkLst>
        </pc:spChg>
        <pc:spChg chg="mod">
          <ac:chgData name="李 沂汀" userId="ee657019b3a49574" providerId="Windows Live" clId="Web-{58783DB6-AEE2-45ED-8EF9-0912853C52A4}" dt="2021-01-11T21:20:04.250" v="889" actId="20577"/>
          <ac:spMkLst>
            <pc:docMk/>
            <pc:sldMk cId="649088878" sldId="324"/>
            <ac:spMk id="12" creationId="{CA18DCD3-E999-4A5F-90B5-A73C01111889}"/>
          </ac:spMkLst>
        </pc:spChg>
        <pc:picChg chg="del">
          <ac:chgData name="李 沂汀" userId="ee657019b3a49574" providerId="Windows Live" clId="Web-{58783DB6-AEE2-45ED-8EF9-0912853C52A4}" dt="2021-01-11T21:18:18.169" v="837"/>
          <ac:picMkLst>
            <pc:docMk/>
            <pc:sldMk cId="649088878" sldId="324"/>
            <ac:picMk id="2" creationId="{66EC357F-24F8-4F05-9CE7-87BEE64CB76F}"/>
          </ac:picMkLst>
        </pc:picChg>
        <pc:picChg chg="add del mod">
          <ac:chgData name="李 沂汀" userId="ee657019b3a49574" providerId="Windows Live" clId="Web-{58783DB6-AEE2-45ED-8EF9-0912853C52A4}" dt="2021-01-11T21:18:32.716" v="846"/>
          <ac:picMkLst>
            <pc:docMk/>
            <pc:sldMk cId="649088878" sldId="324"/>
            <ac:picMk id="5" creationId="{228B3CBB-7B68-4BA3-B38B-D4AC86CC0545}"/>
          </ac:picMkLst>
        </pc:picChg>
        <pc:picChg chg="del">
          <ac:chgData name="李 沂汀" userId="ee657019b3a49574" providerId="Windows Live" clId="Web-{58783DB6-AEE2-45ED-8EF9-0912853C52A4}" dt="2021-01-11T21:18:18.747" v="838"/>
          <ac:picMkLst>
            <pc:docMk/>
            <pc:sldMk cId="649088878" sldId="324"/>
            <ac:picMk id="7" creationId="{A9228583-563C-4569-B307-34EDF492C3D4}"/>
          </ac:picMkLst>
        </pc:picChg>
        <pc:picChg chg="del">
          <ac:chgData name="李 沂汀" userId="ee657019b3a49574" providerId="Windows Live" clId="Web-{58783DB6-AEE2-45ED-8EF9-0912853C52A4}" dt="2021-01-11T21:18:20.450" v="840"/>
          <ac:picMkLst>
            <pc:docMk/>
            <pc:sldMk cId="649088878" sldId="324"/>
            <ac:picMk id="8" creationId="{982F0EC1-0CFF-4FAA-AFA4-1F0F348A0396}"/>
          </ac:picMkLst>
        </pc:picChg>
        <pc:picChg chg="del">
          <ac:chgData name="李 沂汀" userId="ee657019b3a49574" providerId="Windows Live" clId="Web-{58783DB6-AEE2-45ED-8EF9-0912853C52A4}" dt="2021-01-11T21:18:19.263" v="839"/>
          <ac:picMkLst>
            <pc:docMk/>
            <pc:sldMk cId="649088878" sldId="324"/>
            <ac:picMk id="9" creationId="{DE6EEE89-F30A-4E2F-8627-5B745B34CC5D}"/>
          </ac:picMkLst>
        </pc:picChg>
        <pc:picChg chg="add mod">
          <ac:chgData name="李 沂汀" userId="ee657019b3a49574" providerId="Windows Live" clId="Web-{58783DB6-AEE2-45ED-8EF9-0912853C52A4}" dt="2021-01-11T21:19:21.249" v="852" actId="1076"/>
          <ac:picMkLst>
            <pc:docMk/>
            <pc:sldMk cId="649088878" sldId="324"/>
            <ac:picMk id="10" creationId="{238F0F60-2410-46EC-ACCC-36D32F3DF272}"/>
          </ac:picMkLst>
        </pc:picChg>
      </pc:sldChg>
      <pc:sldChg chg="addSp delSp modSp add replId">
        <pc:chgData name="李 沂汀" userId="ee657019b3a49574" providerId="Windows Live" clId="Web-{58783DB6-AEE2-45ED-8EF9-0912853C52A4}" dt="2021-01-11T22:34:02.017" v="1625"/>
        <pc:sldMkLst>
          <pc:docMk/>
          <pc:sldMk cId="3979167282" sldId="325"/>
        </pc:sldMkLst>
        <pc:spChg chg="add mod">
          <ac:chgData name="李 沂汀" userId="ee657019b3a49574" providerId="Windows Live" clId="Web-{58783DB6-AEE2-45ED-8EF9-0912853C52A4}" dt="2021-01-11T21:24:25.240" v="975" actId="20577"/>
          <ac:spMkLst>
            <pc:docMk/>
            <pc:sldMk cId="3979167282" sldId="325"/>
            <ac:spMk id="5" creationId="{2562A7CD-CEAC-46C2-80AA-B817BE047A31}"/>
          </ac:spMkLst>
        </pc:spChg>
        <pc:spChg chg="add mod">
          <ac:chgData name="李 沂汀" userId="ee657019b3a49574" providerId="Windows Live" clId="Web-{58783DB6-AEE2-45ED-8EF9-0912853C52A4}" dt="2021-01-11T21:25:02.851" v="998" actId="20577"/>
          <ac:spMkLst>
            <pc:docMk/>
            <pc:sldMk cId="3979167282" sldId="325"/>
            <ac:spMk id="10" creationId="{D2E8F9F2-EEF5-4007-AE9F-B51EA31D3CE6}"/>
          </ac:spMkLst>
        </pc:spChg>
        <pc:spChg chg="mod">
          <ac:chgData name="李 沂汀" userId="ee657019b3a49574" providerId="Windows Live" clId="Web-{58783DB6-AEE2-45ED-8EF9-0912853C52A4}" dt="2021-01-11T21:26:18.556" v="1022" actId="20577"/>
          <ac:spMkLst>
            <pc:docMk/>
            <pc:sldMk cId="3979167282" sldId="325"/>
            <ac:spMk id="12" creationId="{CA18DCD3-E999-4A5F-90B5-A73C01111889}"/>
          </ac:spMkLst>
        </pc:spChg>
        <pc:spChg chg="add del mod">
          <ac:chgData name="李 沂汀" userId="ee657019b3a49574" providerId="Windows Live" clId="Web-{58783DB6-AEE2-45ED-8EF9-0912853C52A4}" dt="2021-01-11T22:34:02.017" v="1625"/>
          <ac:spMkLst>
            <pc:docMk/>
            <pc:sldMk cId="3979167282" sldId="325"/>
            <ac:spMk id="13" creationId="{ED0D1403-F78F-4A5B-8433-066A33978C6C}"/>
          </ac:spMkLst>
        </pc:spChg>
        <pc:picChg chg="add mod">
          <ac:chgData name="李 沂汀" userId="ee657019b3a49574" providerId="Windows Live" clId="Web-{58783DB6-AEE2-45ED-8EF9-0912853C52A4}" dt="2021-01-11T21:23:24.926" v="954" actId="1076"/>
          <ac:picMkLst>
            <pc:docMk/>
            <pc:sldMk cId="3979167282" sldId="325"/>
            <ac:picMk id="2" creationId="{E6B7EE58-7E92-4124-A906-E0A80B00EEA9}"/>
          </ac:picMkLst>
        </pc:picChg>
        <pc:picChg chg="add mod">
          <ac:chgData name="李 沂汀" userId="ee657019b3a49574" providerId="Windows Live" clId="Web-{58783DB6-AEE2-45ED-8EF9-0912853C52A4}" dt="2021-01-11T21:24:33.709" v="979" actId="14100"/>
          <ac:picMkLst>
            <pc:docMk/>
            <pc:sldMk cId="3979167282" sldId="325"/>
            <ac:picMk id="6" creationId="{6500D073-D3F1-441D-B2F0-5DD6BC2B2F89}"/>
          </ac:picMkLst>
        </pc:picChg>
        <pc:picChg chg="add del mod">
          <ac:chgData name="李 沂汀" userId="ee657019b3a49574" providerId="Windows Live" clId="Web-{58783DB6-AEE2-45ED-8EF9-0912853C52A4}" dt="2021-01-11T22:33:58.095" v="1624"/>
          <ac:picMkLst>
            <pc:docMk/>
            <pc:sldMk cId="3979167282" sldId="325"/>
            <ac:picMk id="7" creationId="{AB3E91BB-DC50-4229-8775-8D46EC6B0A08}"/>
          </ac:picMkLst>
        </pc:picChg>
      </pc:sldChg>
      <pc:sldChg chg="addSp delSp modSp add replId">
        <pc:chgData name="李 沂汀" userId="ee657019b3a49574" providerId="Windows Live" clId="Web-{58783DB6-AEE2-45ED-8EF9-0912853C52A4}" dt="2021-01-11T21:30:00.202" v="1180" actId="1076"/>
        <pc:sldMkLst>
          <pc:docMk/>
          <pc:sldMk cId="3128595693" sldId="326"/>
        </pc:sldMkLst>
        <pc:spChg chg="mod">
          <ac:chgData name="李 沂汀" userId="ee657019b3a49574" providerId="Windows Live" clId="Web-{58783DB6-AEE2-45ED-8EF9-0912853C52A4}" dt="2021-01-11T21:27:52.714" v="1153" actId="1076"/>
          <ac:spMkLst>
            <pc:docMk/>
            <pc:sldMk cId="3128595693" sldId="326"/>
            <ac:spMk id="4" creationId="{A18C55B4-8E43-40EA-BEF8-55C2C4747258}"/>
          </ac:spMkLst>
        </pc:spChg>
        <pc:spChg chg="del">
          <ac:chgData name="李 沂汀" userId="ee657019b3a49574" providerId="Windows Live" clId="Web-{58783DB6-AEE2-45ED-8EF9-0912853C52A4}" dt="2021-01-11T21:28:12.137" v="1158"/>
          <ac:spMkLst>
            <pc:docMk/>
            <pc:sldMk cId="3128595693" sldId="326"/>
            <ac:spMk id="5" creationId="{2562A7CD-CEAC-46C2-80AA-B817BE047A31}"/>
          </ac:spMkLst>
        </pc:spChg>
        <pc:spChg chg="del">
          <ac:chgData name="李 沂汀" userId="ee657019b3a49574" providerId="Windows Live" clId="Web-{58783DB6-AEE2-45ED-8EF9-0912853C52A4}" dt="2021-01-11T21:28:12.137" v="1155"/>
          <ac:spMkLst>
            <pc:docMk/>
            <pc:sldMk cId="3128595693" sldId="326"/>
            <ac:spMk id="10" creationId="{D2E8F9F2-EEF5-4007-AE9F-B51EA31D3CE6}"/>
          </ac:spMkLst>
        </pc:spChg>
        <pc:spChg chg="mod">
          <ac:chgData name="李 沂汀" userId="ee657019b3a49574" providerId="Windows Live" clId="Web-{58783DB6-AEE2-45ED-8EF9-0912853C52A4}" dt="2021-01-11T21:27:48.449" v="1149" actId="20577"/>
          <ac:spMkLst>
            <pc:docMk/>
            <pc:sldMk cId="3128595693" sldId="326"/>
            <ac:spMk id="12" creationId="{CA18DCD3-E999-4A5F-90B5-A73C01111889}"/>
          </ac:spMkLst>
        </pc:spChg>
        <pc:spChg chg="del">
          <ac:chgData name="李 沂汀" userId="ee657019b3a49574" providerId="Windows Live" clId="Web-{58783DB6-AEE2-45ED-8EF9-0912853C52A4}" dt="2021-01-11T21:28:12.137" v="1154"/>
          <ac:spMkLst>
            <pc:docMk/>
            <pc:sldMk cId="3128595693" sldId="326"/>
            <ac:spMk id="13" creationId="{ED0D1403-F78F-4A5B-8433-066A33978C6C}"/>
          </ac:spMkLst>
        </pc:spChg>
        <pc:picChg chg="del">
          <ac:chgData name="李 沂汀" userId="ee657019b3a49574" providerId="Windows Live" clId="Web-{58783DB6-AEE2-45ED-8EF9-0912853C52A4}" dt="2021-01-11T21:27:49.683" v="1151"/>
          <ac:picMkLst>
            <pc:docMk/>
            <pc:sldMk cId="3128595693" sldId="326"/>
            <ac:picMk id="2" creationId="{E6B7EE58-7E92-4124-A906-E0A80B00EEA9}"/>
          </ac:picMkLst>
        </pc:picChg>
        <pc:picChg chg="del">
          <ac:chgData name="李 沂汀" userId="ee657019b3a49574" providerId="Windows Live" clId="Web-{58783DB6-AEE2-45ED-8EF9-0912853C52A4}" dt="2021-01-11T21:28:12.137" v="1157"/>
          <ac:picMkLst>
            <pc:docMk/>
            <pc:sldMk cId="3128595693" sldId="326"/>
            <ac:picMk id="6" creationId="{6500D073-D3F1-441D-B2F0-5DD6BC2B2F89}"/>
          </ac:picMkLst>
        </pc:picChg>
        <pc:picChg chg="del">
          <ac:chgData name="李 沂汀" userId="ee657019b3a49574" providerId="Windows Live" clId="Web-{58783DB6-AEE2-45ED-8EF9-0912853C52A4}" dt="2021-01-11T21:28:12.137" v="1156"/>
          <ac:picMkLst>
            <pc:docMk/>
            <pc:sldMk cId="3128595693" sldId="326"/>
            <ac:picMk id="7" creationId="{AB3E91BB-DC50-4229-8775-8D46EC6B0A08}"/>
          </ac:picMkLst>
        </pc:picChg>
        <pc:picChg chg="add del mod">
          <ac:chgData name="李 沂汀" userId="ee657019b3a49574" providerId="Windows Live" clId="Web-{58783DB6-AEE2-45ED-8EF9-0912853C52A4}" dt="2021-01-11T21:28:27.293" v="1164"/>
          <ac:picMkLst>
            <pc:docMk/>
            <pc:sldMk cId="3128595693" sldId="326"/>
            <ac:picMk id="8" creationId="{78A46B46-B804-4024-B23A-6AD6E1B5D6EE}"/>
          </ac:picMkLst>
        </pc:picChg>
        <pc:picChg chg="add del mod">
          <ac:chgData name="李 沂汀" userId="ee657019b3a49574" providerId="Windows Live" clId="Web-{58783DB6-AEE2-45ED-8EF9-0912853C52A4}" dt="2021-01-11T21:28:58.685" v="1170"/>
          <ac:picMkLst>
            <pc:docMk/>
            <pc:sldMk cId="3128595693" sldId="326"/>
            <ac:picMk id="9" creationId="{2A915B77-B138-45D5-813B-BF05DD73EB3D}"/>
          </ac:picMkLst>
        </pc:picChg>
        <pc:picChg chg="add mod">
          <ac:chgData name="李 沂汀" userId="ee657019b3a49574" providerId="Windows Live" clId="Web-{58783DB6-AEE2-45ED-8EF9-0912853C52A4}" dt="2021-01-11T21:29:21.123" v="1176" actId="1076"/>
          <ac:picMkLst>
            <pc:docMk/>
            <pc:sldMk cId="3128595693" sldId="326"/>
            <ac:picMk id="14" creationId="{762B65C2-0FD7-4F68-B168-F0C2AD3B201E}"/>
          </ac:picMkLst>
        </pc:picChg>
        <pc:picChg chg="add mod">
          <ac:chgData name="李 沂汀" userId="ee657019b3a49574" providerId="Windows Live" clId="Web-{58783DB6-AEE2-45ED-8EF9-0912853C52A4}" dt="2021-01-11T21:30:00.202" v="1180" actId="1076"/>
          <ac:picMkLst>
            <pc:docMk/>
            <pc:sldMk cId="3128595693" sldId="326"/>
            <ac:picMk id="15" creationId="{3016EBA7-A218-4FE0-B63D-845D96DF16E0}"/>
          </ac:picMkLst>
        </pc:picChg>
      </pc:sldChg>
      <pc:sldChg chg="delSp modSp add del replId">
        <pc:chgData name="李 沂汀" userId="ee657019b3a49574" providerId="Windows Live" clId="Web-{58783DB6-AEE2-45ED-8EF9-0912853C52A4}" dt="2021-01-11T22:33:46.485" v="1623"/>
        <pc:sldMkLst>
          <pc:docMk/>
          <pc:sldMk cId="32717103" sldId="327"/>
        </pc:sldMkLst>
        <pc:spChg chg="mod">
          <ac:chgData name="李 沂汀" userId="ee657019b3a49574" providerId="Windows Live" clId="Web-{58783DB6-AEE2-45ED-8EF9-0912853C52A4}" dt="2021-01-11T21:35:21.881" v="1304" actId="20577"/>
          <ac:spMkLst>
            <pc:docMk/>
            <pc:sldMk cId="32717103" sldId="327"/>
            <ac:spMk id="12" creationId="{CA18DCD3-E999-4A5F-90B5-A73C01111889}"/>
          </ac:spMkLst>
        </pc:spChg>
        <pc:picChg chg="del">
          <ac:chgData name="李 沂汀" userId="ee657019b3a49574" providerId="Windows Live" clId="Web-{58783DB6-AEE2-45ED-8EF9-0912853C52A4}" dt="2021-01-11T21:31:01.313" v="1201"/>
          <ac:picMkLst>
            <pc:docMk/>
            <pc:sldMk cId="32717103" sldId="327"/>
            <ac:picMk id="14" creationId="{762B65C2-0FD7-4F68-B168-F0C2AD3B201E}"/>
          </ac:picMkLst>
        </pc:picChg>
        <pc:picChg chg="del">
          <ac:chgData name="李 沂汀" userId="ee657019b3a49574" providerId="Windows Live" clId="Web-{58783DB6-AEE2-45ED-8EF9-0912853C52A4}" dt="2021-01-11T21:31:02.828" v="1202"/>
          <ac:picMkLst>
            <pc:docMk/>
            <pc:sldMk cId="32717103" sldId="327"/>
            <ac:picMk id="15" creationId="{3016EBA7-A218-4FE0-B63D-845D96DF16E0}"/>
          </ac:picMkLst>
        </pc:picChg>
      </pc:sldChg>
      <pc:sldChg chg="addSp delSp modSp add ord replId">
        <pc:chgData name="李 沂汀" userId="ee657019b3a49574" providerId="Windows Live" clId="Web-{58783DB6-AEE2-45ED-8EF9-0912853C52A4}" dt="2021-01-11T21:50:50.920" v="1621" actId="1076"/>
        <pc:sldMkLst>
          <pc:docMk/>
          <pc:sldMk cId="498327723" sldId="328"/>
        </pc:sldMkLst>
        <pc:spChg chg="mod">
          <ac:chgData name="李 沂汀" userId="ee657019b3a49574" providerId="Windows Live" clId="Web-{58783DB6-AEE2-45ED-8EF9-0912853C52A4}" dt="2021-01-11T21:37:54.995" v="1432" actId="20577"/>
          <ac:spMkLst>
            <pc:docMk/>
            <pc:sldMk cId="498327723" sldId="328"/>
            <ac:spMk id="12" creationId="{CA18DCD3-E999-4A5F-90B5-A73C01111889}"/>
          </ac:spMkLst>
        </pc:spChg>
        <pc:picChg chg="add mod">
          <ac:chgData name="李 沂汀" userId="ee657019b3a49574" providerId="Windows Live" clId="Web-{58783DB6-AEE2-45ED-8EF9-0912853C52A4}" dt="2021-01-11T21:38:08.651" v="1437" actId="1076"/>
          <ac:picMkLst>
            <pc:docMk/>
            <pc:sldMk cId="498327723" sldId="328"/>
            <ac:picMk id="2" creationId="{C852233C-988F-427D-90C0-FBA8D1BF402C}"/>
          </ac:picMkLst>
        </pc:picChg>
        <pc:picChg chg="add mod">
          <ac:chgData name="李 沂汀" userId="ee657019b3a49574" providerId="Windows Live" clId="Web-{58783DB6-AEE2-45ED-8EF9-0912853C52A4}" dt="2021-01-11T21:50:50.920" v="1621" actId="1076"/>
          <ac:picMkLst>
            <pc:docMk/>
            <pc:sldMk cId="498327723" sldId="328"/>
            <ac:picMk id="5" creationId="{825FA03F-25D0-4E7A-AD5F-74B3C1A7B76D}"/>
          </ac:picMkLst>
        </pc:picChg>
        <pc:picChg chg="del">
          <ac:chgData name="李 沂汀" userId="ee657019b3a49574" providerId="Windows Live" clId="Web-{58783DB6-AEE2-45ED-8EF9-0912853C52A4}" dt="2021-01-11T21:36:55.149" v="1349"/>
          <ac:picMkLst>
            <pc:docMk/>
            <pc:sldMk cId="498327723" sldId="328"/>
            <ac:picMk id="14" creationId="{762B65C2-0FD7-4F68-B168-F0C2AD3B201E}"/>
          </ac:picMkLst>
        </pc:picChg>
        <pc:picChg chg="del">
          <ac:chgData name="李 沂汀" userId="ee657019b3a49574" providerId="Windows Live" clId="Web-{58783DB6-AEE2-45ED-8EF9-0912853C52A4}" dt="2021-01-11T21:36:56.415" v="1350"/>
          <ac:picMkLst>
            <pc:docMk/>
            <pc:sldMk cId="498327723" sldId="328"/>
            <ac:picMk id="15" creationId="{3016EBA7-A218-4FE0-B63D-845D96DF16E0}"/>
          </ac:picMkLst>
        </pc:picChg>
      </pc:sldChg>
      <pc:sldChg chg="addSp delSp modSp add replId">
        <pc:chgData name="李 沂汀" userId="ee657019b3a49574" providerId="Windows Live" clId="Web-{58783DB6-AEE2-45ED-8EF9-0912853C52A4}" dt="2021-01-11T22:41:13.763" v="1642" actId="20577"/>
        <pc:sldMkLst>
          <pc:docMk/>
          <pc:sldMk cId="3529913273" sldId="329"/>
        </pc:sldMkLst>
        <pc:spChg chg="mod">
          <ac:chgData name="李 沂汀" userId="ee657019b3a49574" providerId="Windows Live" clId="Web-{58783DB6-AEE2-45ED-8EF9-0912853C52A4}" dt="2021-01-11T22:41:13.763" v="1642" actId="20577"/>
          <ac:spMkLst>
            <pc:docMk/>
            <pc:sldMk cId="3529913273" sldId="329"/>
            <ac:spMk id="12" creationId="{CA18DCD3-E999-4A5F-90B5-A73C01111889}"/>
          </ac:spMkLst>
        </pc:spChg>
        <pc:picChg chg="del">
          <ac:chgData name="李 沂汀" userId="ee657019b3a49574" providerId="Windows Live" clId="Web-{58783DB6-AEE2-45ED-8EF9-0912853C52A4}" dt="2021-01-11T21:44:55.552" v="1532"/>
          <ac:picMkLst>
            <pc:docMk/>
            <pc:sldMk cId="3529913273" sldId="329"/>
            <ac:picMk id="2" creationId="{C852233C-988F-427D-90C0-FBA8D1BF402C}"/>
          </ac:picMkLst>
        </pc:picChg>
        <pc:picChg chg="add mod">
          <ac:chgData name="李 沂汀" userId="ee657019b3a49574" providerId="Windows Live" clId="Web-{58783DB6-AEE2-45ED-8EF9-0912853C52A4}" dt="2021-01-11T21:44:52.333" v="1531" actId="1076"/>
          <ac:picMkLst>
            <pc:docMk/>
            <pc:sldMk cId="3529913273" sldId="329"/>
            <ac:picMk id="5" creationId="{E04A71F7-841C-4D5F-984B-EF9C4B53C657}"/>
          </ac:picMkLst>
        </pc:picChg>
        <pc:picChg chg="add del mod">
          <ac:chgData name="李 沂汀" userId="ee657019b3a49574" providerId="Windows Live" clId="Web-{58783DB6-AEE2-45ED-8EF9-0912853C52A4}" dt="2021-01-11T22:40:02.729" v="1630"/>
          <ac:picMkLst>
            <pc:docMk/>
            <pc:sldMk cId="3529913273" sldId="329"/>
            <ac:picMk id="6" creationId="{2C82E305-29B4-403D-8119-1BE218434CB5}"/>
          </ac:picMkLst>
        </pc:picChg>
        <pc:picChg chg="add mod">
          <ac:chgData name="李 沂汀" userId="ee657019b3a49574" providerId="Windows Live" clId="Web-{58783DB6-AEE2-45ED-8EF9-0912853C52A4}" dt="2021-01-11T22:40:10.730" v="1636" actId="1076"/>
          <ac:picMkLst>
            <pc:docMk/>
            <pc:sldMk cId="3529913273" sldId="329"/>
            <ac:picMk id="7" creationId="{14CB923D-AAD4-494F-AA81-10610BF629DA}"/>
          </ac:picMkLst>
        </pc:picChg>
      </pc:sldChg>
    </pc:docChg>
  </pc:docChgLst>
  <pc:docChgLst>
    <pc:chgData name="嘉轩 张" userId="7cf921dd54d5f021" providerId="LiveId" clId="{DB36197C-EC15-4459-82FB-FE87E93C2AC5}"/>
    <pc:docChg chg="undo custSel addSld delSld modSld sldOrd addMainMaster modMainMaster">
      <pc:chgData name="嘉轩 张" userId="7cf921dd54d5f021" providerId="LiveId" clId="{DB36197C-EC15-4459-82FB-FE87E93C2AC5}" dt="2021-01-14T15:29:05.936" v="27023" actId="20577"/>
      <pc:docMkLst>
        <pc:docMk/>
      </pc:docMkLst>
      <pc:sldChg chg="addSp modSp mod modNotesTx">
        <pc:chgData name="嘉轩 张" userId="7cf921dd54d5f021" providerId="LiveId" clId="{DB36197C-EC15-4459-82FB-FE87E93C2AC5}" dt="2021-01-14T15:15:50.203" v="26987" actId="20577"/>
        <pc:sldMkLst>
          <pc:docMk/>
          <pc:sldMk cId="0" sldId="256"/>
        </pc:sldMkLst>
        <pc:spChg chg="mod">
          <ac:chgData name="嘉轩 张" userId="7cf921dd54d5f021" providerId="LiveId" clId="{DB36197C-EC15-4459-82FB-FE87E93C2AC5}" dt="2021-01-10T13:06:38.893" v="5917" actId="947"/>
          <ac:spMkLst>
            <pc:docMk/>
            <pc:sldMk cId="0" sldId="256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38.929" v="5936" actId="947"/>
          <ac:spMkLst>
            <pc:docMk/>
            <pc:sldMk cId="0" sldId="256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38.932" v="5939" actId="947"/>
          <ac:spMkLst>
            <pc:docMk/>
            <pc:sldMk cId="0" sldId="256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38.933" v="5940" actId="947"/>
          <ac:spMkLst>
            <pc:docMk/>
            <pc:sldMk cId="0" sldId="256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38.928" v="5935" actId="947"/>
          <ac:spMkLst>
            <pc:docMk/>
            <pc:sldMk cId="0" sldId="256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38.934" v="5941" actId="947"/>
          <ac:spMkLst>
            <pc:docMk/>
            <pc:sldMk cId="0" sldId="256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38.931" v="5938" actId="947"/>
          <ac:spMkLst>
            <pc:docMk/>
            <pc:sldMk cId="0" sldId="256"/>
            <ac:spMk id="10" creationId="{FDDB1FD2-604C-43A8-AF1E-78E889FDFDCA}"/>
          </ac:spMkLst>
        </pc:spChg>
        <pc:spChg chg="add mod">
          <ac:chgData name="嘉轩 张" userId="7cf921dd54d5f021" providerId="LiveId" clId="{DB36197C-EC15-4459-82FB-FE87E93C2AC5}" dt="2021-01-11T12:43:01.543" v="11741" actId="20577"/>
          <ac:spMkLst>
            <pc:docMk/>
            <pc:sldMk cId="0" sldId="256"/>
            <ac:spMk id="11" creationId="{3B5E6CDB-C993-4CAD-9089-5735F1D9E21C}"/>
          </ac:spMkLst>
        </pc:spChg>
        <pc:spChg chg="add mod">
          <ac:chgData name="嘉轩 张" userId="7cf921dd54d5f021" providerId="LiveId" clId="{DB36197C-EC15-4459-82FB-FE87E93C2AC5}" dt="2021-01-10T13:49:06.465" v="8943" actId="1076"/>
          <ac:spMkLst>
            <pc:docMk/>
            <pc:sldMk cId="0" sldId="256"/>
            <ac:spMk id="12" creationId="{86CEF681-C876-4F30-84A5-DA62551E5AEC}"/>
          </ac:spMkLst>
        </pc:spChg>
      </pc:sldChg>
      <pc:sldChg chg="modSp del mod">
        <pc:chgData name="嘉轩 张" userId="7cf921dd54d5f021" providerId="LiveId" clId="{DB36197C-EC15-4459-82FB-FE87E93C2AC5}" dt="2021-01-12T07:43:58.446" v="21320" actId="2696"/>
        <pc:sldMkLst>
          <pc:docMk/>
          <pc:sldMk cId="0" sldId="257"/>
        </pc:sldMkLst>
        <pc:spChg chg="mod">
          <ac:chgData name="嘉轩 张" userId="7cf921dd54d5f021" providerId="LiveId" clId="{DB36197C-EC15-4459-82FB-FE87E93C2AC5}" dt="2021-01-10T13:06:40.284" v="6397" actId="947"/>
          <ac:spMkLst>
            <pc:docMk/>
            <pc:sldMk cId="0" sldId="257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327" v="6417" actId="947"/>
          <ac:spMkLst>
            <pc:docMk/>
            <pc:sldMk cId="0" sldId="257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323" v="6413" actId="947"/>
          <ac:spMkLst>
            <pc:docMk/>
            <pc:sldMk cId="0" sldId="257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325" v="6415" actId="947"/>
          <ac:spMkLst>
            <pc:docMk/>
            <pc:sldMk cId="0" sldId="257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326" v="6416" actId="947"/>
          <ac:spMkLst>
            <pc:docMk/>
            <pc:sldMk cId="0" sldId="257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324" v="6414" actId="947"/>
          <ac:spMkLst>
            <pc:docMk/>
            <pc:sldMk cId="0" sldId="257"/>
            <ac:spMk id="7" creationId="{00000000-0000-0000-0000-000000000000}"/>
          </ac:spMkLst>
        </pc:spChg>
      </pc:sldChg>
      <pc:sldChg chg="modSp mod ord modNotesTx">
        <pc:chgData name="嘉轩 张" userId="7cf921dd54d5f021" providerId="LiveId" clId="{DB36197C-EC15-4459-82FB-FE87E93C2AC5}" dt="2021-01-14T15:02:04.234" v="26953" actId="20577"/>
        <pc:sldMkLst>
          <pc:docMk/>
          <pc:sldMk cId="0" sldId="258"/>
        </pc:sldMkLst>
        <pc:spChg chg="mod">
          <ac:chgData name="嘉轩 张" userId="7cf921dd54d5f021" providerId="LiveId" clId="{DB36197C-EC15-4459-82FB-FE87E93C2AC5}" dt="2021-01-10T13:06:40.188" v="6369" actId="947"/>
          <ac:spMkLst>
            <pc:docMk/>
            <pc:sldMk cId="0" sldId="258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1T22:19:24.659" v="21304" actId="1076"/>
          <ac:spMkLst>
            <pc:docMk/>
            <pc:sldMk cId="0" sldId="258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256" v="6393" actId="947"/>
          <ac:spMkLst>
            <pc:docMk/>
            <pc:sldMk cId="0" sldId="258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247" v="6387" actId="947"/>
          <ac:spMkLst>
            <pc:docMk/>
            <pc:sldMk cId="0" sldId="258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248" v="6388" actId="947"/>
          <ac:spMkLst>
            <pc:docMk/>
            <pc:sldMk cId="0" sldId="258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254" v="6391" actId="947"/>
          <ac:spMkLst>
            <pc:docMk/>
            <pc:sldMk cId="0" sldId="258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255" v="6392" actId="947"/>
          <ac:spMkLst>
            <pc:docMk/>
            <pc:sldMk cId="0" sldId="258"/>
            <ac:spMk id="8" creationId="{00000000-0000-0000-0000-000000000000}"/>
          </ac:spMkLst>
        </pc:spChg>
      </pc:sldChg>
      <pc:sldChg chg="modSp del mod">
        <pc:chgData name="嘉轩 张" userId="7cf921dd54d5f021" providerId="LiveId" clId="{DB36197C-EC15-4459-82FB-FE87E93C2AC5}" dt="2021-01-12T07:43:55.130" v="21318" actId="2696"/>
        <pc:sldMkLst>
          <pc:docMk/>
          <pc:sldMk cId="0" sldId="259"/>
        </pc:sldMkLst>
        <pc:spChg chg="mod">
          <ac:chgData name="嘉轩 张" userId="7cf921dd54d5f021" providerId="LiveId" clId="{DB36197C-EC15-4459-82FB-FE87E93C2AC5}" dt="2021-01-10T13:06:40.344" v="6421" actId="947"/>
          <ac:spMkLst>
            <pc:docMk/>
            <pc:sldMk cId="0" sldId="259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08" v="6445" actId="947"/>
          <ac:spMkLst>
            <pc:docMk/>
            <pc:sldMk cId="0" sldId="259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13" v="6448" actId="947"/>
          <ac:spMkLst>
            <pc:docMk/>
            <pc:sldMk cId="0" sldId="259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12" v="6447" actId="947"/>
          <ac:spMkLst>
            <pc:docMk/>
            <pc:sldMk cId="0" sldId="259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18" v="6453" actId="947"/>
          <ac:spMkLst>
            <pc:docMk/>
            <pc:sldMk cId="0" sldId="259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15" v="6450" actId="947"/>
          <ac:spMkLst>
            <pc:docMk/>
            <pc:sldMk cId="0" sldId="259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17" v="6452" actId="947"/>
          <ac:spMkLst>
            <pc:docMk/>
            <pc:sldMk cId="0" sldId="259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16" v="6451" actId="947"/>
          <ac:spMkLst>
            <pc:docMk/>
            <pc:sldMk cId="0" sldId="259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414" v="6449" actId="947"/>
          <ac:spMkLst>
            <pc:docMk/>
            <pc:sldMk cId="0" sldId="259"/>
            <ac:spMk id="10" creationId="{00000000-0000-0000-0000-000000000000}"/>
          </ac:spMkLst>
        </pc:spChg>
      </pc:sldChg>
      <pc:sldChg chg="addSp modSp del mod">
        <pc:chgData name="嘉轩 张" userId="7cf921dd54d5f021" providerId="LiveId" clId="{DB36197C-EC15-4459-82FB-FE87E93C2AC5}" dt="2021-01-12T07:43:51.015" v="21316" actId="2696"/>
        <pc:sldMkLst>
          <pc:docMk/>
          <pc:sldMk cId="0" sldId="260"/>
        </pc:sldMkLst>
        <pc:spChg chg="mod">
          <ac:chgData name="嘉轩 张" userId="7cf921dd54d5f021" providerId="LiveId" clId="{DB36197C-EC15-4459-82FB-FE87E93C2AC5}" dt="2021-01-10T13:06:40.441" v="6457" actId="947"/>
          <ac:spMkLst>
            <pc:docMk/>
            <pc:sldMk cId="0" sldId="260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14" v="6486" actId="947"/>
          <ac:spMkLst>
            <pc:docMk/>
            <pc:sldMk cId="0" sldId="260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19" v="6492" actId="947"/>
          <ac:spMkLst>
            <pc:docMk/>
            <pc:sldMk cId="0" sldId="260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07" v="6482" actId="947"/>
          <ac:spMkLst>
            <pc:docMk/>
            <pc:sldMk cId="0" sldId="260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15" v="6487" actId="947"/>
          <ac:spMkLst>
            <pc:docMk/>
            <pc:sldMk cId="0" sldId="260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16" v="6488" actId="947"/>
          <ac:spMkLst>
            <pc:docMk/>
            <pc:sldMk cId="0" sldId="260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20" v="6493" actId="947"/>
          <ac:spMkLst>
            <pc:docMk/>
            <pc:sldMk cId="0" sldId="260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18" v="6491" actId="947"/>
          <ac:spMkLst>
            <pc:docMk/>
            <pc:sldMk cId="0" sldId="260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513" v="6485" actId="947"/>
          <ac:spMkLst>
            <pc:docMk/>
            <pc:sldMk cId="0" sldId="260"/>
            <ac:spMk id="10" creationId="{00000000-0000-0000-0000-000000000000}"/>
          </ac:spMkLst>
        </pc:spChg>
        <pc:spChg chg="add mod">
          <ac:chgData name="嘉轩 张" userId="7cf921dd54d5f021" providerId="LiveId" clId="{DB36197C-EC15-4459-82FB-FE87E93C2AC5}" dt="2021-01-10T13:06:40.511" v="6483" actId="947"/>
          <ac:spMkLst>
            <pc:docMk/>
            <pc:sldMk cId="0" sldId="260"/>
            <ac:spMk id="11" creationId="{4696650E-F96E-4F57-96E1-497E9593DC31}"/>
          </ac:spMkLst>
        </pc:spChg>
      </pc:sldChg>
      <pc:sldChg chg="modSp del mod">
        <pc:chgData name="嘉轩 张" userId="7cf921dd54d5f021" providerId="LiveId" clId="{DB36197C-EC15-4459-82FB-FE87E93C2AC5}" dt="2021-01-12T07:43:48.952" v="21315" actId="2696"/>
        <pc:sldMkLst>
          <pc:docMk/>
          <pc:sldMk cId="0" sldId="261"/>
        </pc:sldMkLst>
        <pc:spChg chg="mod">
          <ac:chgData name="嘉轩 张" userId="7cf921dd54d5f021" providerId="LiveId" clId="{DB36197C-EC15-4459-82FB-FE87E93C2AC5}" dt="2021-01-10T13:06:40.532" v="6497" actId="947"/>
          <ac:spMkLst>
            <pc:docMk/>
            <pc:sldMk cId="0" sldId="261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70" v="6551" actId="947"/>
          <ac:spMkLst>
            <pc:docMk/>
            <pc:sldMk cId="0" sldId="261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93" v="6571" actId="947"/>
          <ac:spMkLst>
            <pc:docMk/>
            <pc:sldMk cId="0" sldId="261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95" v="6573" actId="947"/>
          <ac:spMkLst>
            <pc:docMk/>
            <pc:sldMk cId="0" sldId="261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67" v="6549" actId="947"/>
          <ac:spMkLst>
            <pc:docMk/>
            <pc:sldMk cId="0" sldId="261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85" v="6563" actId="947"/>
          <ac:spMkLst>
            <pc:docMk/>
            <pc:sldMk cId="0" sldId="261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59" v="6543" actId="947"/>
          <ac:spMkLst>
            <pc:docMk/>
            <pc:sldMk cId="0" sldId="261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80" v="6559" actId="947"/>
          <ac:spMkLst>
            <pc:docMk/>
            <pc:sldMk cId="0" sldId="261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92" v="6570" actId="947"/>
          <ac:spMkLst>
            <pc:docMk/>
            <pc:sldMk cId="0" sldId="261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86" v="6564" actId="947"/>
          <ac:spMkLst>
            <pc:docMk/>
            <pc:sldMk cId="0" sldId="261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89" v="6567" actId="947"/>
          <ac:spMkLst>
            <pc:docMk/>
            <pc:sldMk cId="0" sldId="261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91" v="6569" actId="947"/>
          <ac:spMkLst>
            <pc:docMk/>
            <pc:sldMk cId="0" sldId="261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94" v="6572" actId="947"/>
          <ac:spMkLst>
            <pc:docMk/>
            <pc:sldMk cId="0" sldId="261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78" v="6558" actId="947"/>
          <ac:spMkLst>
            <pc:docMk/>
            <pc:sldMk cId="0" sldId="261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58" v="6542" actId="947"/>
          <ac:spMkLst>
            <pc:docMk/>
            <pc:sldMk cId="0" sldId="261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87" v="6565" actId="947"/>
          <ac:spMkLst>
            <pc:docMk/>
            <pc:sldMk cId="0" sldId="261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82" v="6561" actId="947"/>
          <ac:spMkLst>
            <pc:docMk/>
            <pc:sldMk cId="0" sldId="261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62" v="6545" actId="947"/>
          <ac:spMkLst>
            <pc:docMk/>
            <pc:sldMk cId="0" sldId="261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66" v="6548" actId="947"/>
          <ac:spMkLst>
            <pc:docMk/>
            <pc:sldMk cId="0" sldId="261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3:06:40.691" v="6568" actId="947"/>
          <ac:spMkLst>
            <pc:docMk/>
            <pc:sldMk cId="0" sldId="261"/>
            <ac:spMk id="21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3.960" v="442" actId="947"/>
        <pc:sldMkLst>
          <pc:docMk/>
          <pc:sldMk cId="0" sldId="262"/>
        </pc:sldMkLst>
        <pc:spChg chg="mod">
          <ac:chgData name="嘉轩 张" userId="7cf921dd54d5f021" providerId="LiveId" clId="{DB36197C-EC15-4459-82FB-FE87E93C2AC5}" dt="2021-01-10T10:00:13.860" v="402" actId="947"/>
          <ac:spMkLst>
            <pc:docMk/>
            <pc:sldMk cId="0" sldId="262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52" v="439" actId="947"/>
          <ac:spMkLst>
            <pc:docMk/>
            <pc:sldMk cId="0" sldId="262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47" v="434" actId="947"/>
          <ac:spMkLst>
            <pc:docMk/>
            <pc:sldMk cId="0" sldId="262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50" v="437" actId="947"/>
          <ac:spMkLst>
            <pc:docMk/>
            <pc:sldMk cId="0" sldId="262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49" v="436" actId="947"/>
          <ac:spMkLst>
            <pc:docMk/>
            <pc:sldMk cId="0" sldId="262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59" v="441" actId="947"/>
          <ac:spMkLst>
            <pc:docMk/>
            <pc:sldMk cId="0" sldId="262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38" v="432" actId="947"/>
          <ac:spMkLst>
            <pc:docMk/>
            <pc:sldMk cId="0" sldId="262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51" v="438" actId="947"/>
          <ac:spMkLst>
            <pc:docMk/>
            <pc:sldMk cId="0" sldId="262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60" v="442" actId="947"/>
          <ac:spMkLst>
            <pc:docMk/>
            <pc:sldMk cId="0" sldId="262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34" v="429" actId="947"/>
          <ac:spMkLst>
            <pc:docMk/>
            <pc:sldMk cId="0" sldId="262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3.953" v="440" actId="947"/>
          <ac:spMkLst>
            <pc:docMk/>
            <pc:sldMk cId="0" sldId="262"/>
            <ac:spMk id="12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4.075" v="478" actId="947"/>
        <pc:sldMkLst>
          <pc:docMk/>
          <pc:sldMk cId="0" sldId="263"/>
        </pc:sldMkLst>
        <pc:spChg chg="mod">
          <ac:chgData name="嘉轩 张" userId="7cf921dd54d5f021" providerId="LiveId" clId="{DB36197C-EC15-4459-82FB-FE87E93C2AC5}" dt="2021-01-10T10:00:13.975" v="446" actId="947"/>
          <ac:spMkLst>
            <pc:docMk/>
            <pc:sldMk cId="0" sldId="263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75" v="478" actId="947"/>
          <ac:spMkLst>
            <pc:docMk/>
            <pc:sldMk cId="0" sldId="263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64" v="475" actId="947"/>
          <ac:spMkLst>
            <pc:docMk/>
            <pc:sldMk cId="0" sldId="263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73" v="476" actId="947"/>
          <ac:spMkLst>
            <pc:docMk/>
            <pc:sldMk cId="0" sldId="263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49" v="470" actId="947"/>
          <ac:spMkLst>
            <pc:docMk/>
            <pc:sldMk cId="0" sldId="263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48" v="468" actId="947"/>
          <ac:spMkLst>
            <pc:docMk/>
            <pc:sldMk cId="0" sldId="263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74" v="477" actId="947"/>
          <ac:spMkLst>
            <pc:docMk/>
            <pc:sldMk cId="0" sldId="263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47" v="467" actId="947"/>
          <ac:spMkLst>
            <pc:docMk/>
            <pc:sldMk cId="0" sldId="263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62" v="473" actId="947"/>
          <ac:spMkLst>
            <pc:docMk/>
            <pc:sldMk cId="0" sldId="263"/>
            <ac:spMk id="10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28:57.248" v="4767" actId="1076"/>
        <pc:sldMkLst>
          <pc:docMk/>
          <pc:sldMk cId="0" sldId="264"/>
        </pc:sldMkLst>
        <pc:spChg chg="mod">
          <ac:chgData name="嘉轩 张" userId="7cf921dd54d5f021" providerId="LiveId" clId="{DB36197C-EC15-4459-82FB-FE87E93C2AC5}" dt="2021-01-10T10:00:14.094" v="482" actId="947"/>
          <ac:spMkLst>
            <pc:docMk/>
            <pc:sldMk cId="0" sldId="264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28:57.248" v="4767" actId="1076"/>
          <ac:spMkLst>
            <pc:docMk/>
            <pc:sldMk cId="0" sldId="264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11" v="538" actId="947"/>
          <ac:spMkLst>
            <pc:docMk/>
            <pc:sldMk cId="0" sldId="264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21" v="547" actId="947"/>
          <ac:spMkLst>
            <pc:docMk/>
            <pc:sldMk cId="0" sldId="264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19" v="545" actId="947"/>
          <ac:spMkLst>
            <pc:docMk/>
            <pc:sldMk cId="0" sldId="264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13" v="540" actId="947"/>
          <ac:spMkLst>
            <pc:docMk/>
            <pc:sldMk cId="0" sldId="264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12" v="539" actId="947"/>
          <ac:spMkLst>
            <pc:docMk/>
            <pc:sldMk cId="0" sldId="264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20" v="546" actId="947"/>
          <ac:spMkLst>
            <pc:docMk/>
            <pc:sldMk cId="0" sldId="264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23" v="549" actId="947"/>
          <ac:spMkLst>
            <pc:docMk/>
            <pc:sldMk cId="0" sldId="264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06" v="535" actId="947"/>
          <ac:spMkLst>
            <pc:docMk/>
            <pc:sldMk cId="0" sldId="264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17" v="543" actId="947"/>
          <ac:spMkLst>
            <pc:docMk/>
            <pc:sldMk cId="0" sldId="264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22" v="548" actId="947"/>
          <ac:spMkLst>
            <pc:docMk/>
            <pc:sldMk cId="0" sldId="264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08" v="536" actId="947"/>
          <ac:spMkLst>
            <pc:docMk/>
            <pc:sldMk cId="0" sldId="264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099" v="486" actId="947"/>
          <ac:spMkLst>
            <pc:docMk/>
            <pc:sldMk cId="0" sldId="264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105" v="490" actId="947"/>
          <ac:spMkLst>
            <pc:docMk/>
            <pc:sldMk cId="0" sldId="264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109" v="494" actId="947"/>
          <ac:spMkLst>
            <pc:docMk/>
            <pc:sldMk cId="0" sldId="264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114" v="498" actId="947"/>
          <ac:spMkLst>
            <pc:docMk/>
            <pc:sldMk cId="0" sldId="264"/>
            <ac:spMk id="18" creationId="{D15C053F-3859-4276-B9DF-0B6EA0FB6BAD}"/>
          </ac:spMkLst>
        </pc:spChg>
        <pc:spChg chg="mod">
          <ac:chgData name="嘉轩 张" userId="7cf921dd54d5f021" providerId="LiveId" clId="{DB36197C-EC15-4459-82FB-FE87E93C2AC5}" dt="2021-01-10T10:00:14.119" v="502" actId="947"/>
          <ac:spMkLst>
            <pc:docMk/>
            <pc:sldMk cId="0" sldId="264"/>
            <ac:spMk id="19" creationId="{D40DC662-8E99-48CC-AA96-81C52741E7FE}"/>
          </ac:spMkLst>
        </pc:spChg>
      </pc:sldChg>
      <pc:sldChg chg="modSp mod">
        <pc:chgData name="嘉轩 张" userId="7cf921dd54d5f021" providerId="LiveId" clId="{DB36197C-EC15-4459-82FB-FE87E93C2AC5}" dt="2021-01-10T10:00:14.460" v="670" actId="947"/>
        <pc:sldMkLst>
          <pc:docMk/>
          <pc:sldMk cId="0" sldId="265"/>
        </pc:sldMkLst>
        <pc:spChg chg="mod">
          <ac:chgData name="嘉轩 张" userId="7cf921dd54d5f021" providerId="LiveId" clId="{DB36197C-EC15-4459-82FB-FE87E93C2AC5}" dt="2021-01-10T10:00:14.237" v="554" actId="947"/>
          <ac:spMkLst>
            <pc:docMk/>
            <pc:sldMk cId="0" sldId="265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41" v="558" actId="947"/>
          <ac:spMkLst>
            <pc:docMk/>
            <pc:sldMk cId="0" sldId="265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57" v="668" actId="947"/>
          <ac:spMkLst>
            <pc:docMk/>
            <pc:sldMk cId="0" sldId="265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53" v="562" actId="947"/>
          <ac:spMkLst>
            <pc:docMk/>
            <pc:sldMk cId="0" sldId="265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51" v="664" actId="947"/>
          <ac:spMkLst>
            <pc:docMk/>
            <pc:sldMk cId="0" sldId="265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60" v="566" actId="947"/>
          <ac:spMkLst>
            <pc:docMk/>
            <pc:sldMk cId="0" sldId="265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33" v="652" actId="947"/>
          <ac:spMkLst>
            <pc:docMk/>
            <pc:sldMk cId="0" sldId="265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65" v="570" actId="947"/>
          <ac:spMkLst>
            <pc:docMk/>
            <pc:sldMk cId="0" sldId="265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43" v="658" actId="947"/>
          <ac:spMkLst>
            <pc:docMk/>
            <pc:sldMk cId="0" sldId="265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72" v="574" actId="947"/>
          <ac:spMkLst>
            <pc:docMk/>
            <pc:sldMk cId="0" sldId="265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58" v="669" actId="947"/>
          <ac:spMkLst>
            <pc:docMk/>
            <pc:sldMk cId="0" sldId="265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77" v="578" actId="947"/>
          <ac:spMkLst>
            <pc:docMk/>
            <pc:sldMk cId="0" sldId="265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54" v="666" actId="947"/>
          <ac:spMkLst>
            <pc:docMk/>
            <pc:sldMk cId="0" sldId="265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85" v="582" actId="947"/>
          <ac:spMkLst>
            <pc:docMk/>
            <pc:sldMk cId="0" sldId="265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34" v="653" actId="947"/>
          <ac:spMkLst>
            <pc:docMk/>
            <pc:sldMk cId="0" sldId="265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90" v="586" actId="947"/>
          <ac:spMkLst>
            <pc:docMk/>
            <pc:sldMk cId="0" sldId="265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52" v="665" actId="947"/>
          <ac:spMkLst>
            <pc:docMk/>
            <pc:sldMk cId="0" sldId="265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94" v="590" actId="947"/>
          <ac:spMkLst>
            <pc:docMk/>
            <pc:sldMk cId="0" sldId="265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39" v="655" actId="947"/>
          <ac:spMkLst>
            <pc:docMk/>
            <pc:sldMk cId="0" sldId="265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299" v="594" actId="947"/>
          <ac:spMkLst>
            <pc:docMk/>
            <pc:sldMk cId="0" sldId="265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60" v="670" actId="947"/>
          <ac:spMkLst>
            <pc:docMk/>
            <pc:sldMk cId="0" sldId="265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308" v="598" actId="947"/>
          <ac:spMkLst>
            <pc:docMk/>
            <pc:sldMk cId="0" sldId="265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50" v="663" actId="947"/>
          <ac:spMkLst>
            <pc:docMk/>
            <pc:sldMk cId="0" sldId="265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312" v="602" actId="947"/>
          <ac:spMkLst>
            <pc:docMk/>
            <pc:sldMk cId="0" sldId="265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55" v="667" actId="947"/>
          <ac:spMkLst>
            <pc:docMk/>
            <pc:sldMk cId="0" sldId="265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317" v="606" actId="947"/>
          <ac:spMkLst>
            <pc:docMk/>
            <pc:sldMk cId="0" sldId="265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322" v="610" actId="947"/>
          <ac:spMkLst>
            <pc:docMk/>
            <pc:sldMk cId="0" sldId="265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327" v="614" actId="947"/>
          <ac:spMkLst>
            <pc:docMk/>
            <pc:sldMk cId="0" sldId="265"/>
            <ac:spMk id="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332" v="618" actId="947"/>
          <ac:spMkLst>
            <pc:docMk/>
            <pc:sldMk cId="0" sldId="265"/>
            <ac:spMk id="30" creationId="{5C569321-5588-435B-AA9D-ADF05CFC80C4}"/>
          </ac:spMkLst>
        </pc:spChg>
        <pc:spChg chg="mod">
          <ac:chgData name="嘉轩 张" userId="7cf921dd54d5f021" providerId="LiveId" clId="{DB36197C-EC15-4459-82FB-FE87E93C2AC5}" dt="2021-01-10T10:00:14.338" v="622" actId="947"/>
          <ac:spMkLst>
            <pc:docMk/>
            <pc:sldMk cId="0" sldId="265"/>
            <ac:spMk id="31" creationId="{90CDCD78-009E-4B32-BD8D-A6BCD6FE24FE}"/>
          </ac:spMkLst>
        </pc:spChg>
      </pc:sldChg>
      <pc:sldChg chg="modSp mod">
        <pc:chgData name="嘉轩 张" userId="7cf921dd54d5f021" providerId="LiveId" clId="{DB36197C-EC15-4459-82FB-FE87E93C2AC5}" dt="2021-01-10T10:00:14.597" v="730" actId="947"/>
        <pc:sldMkLst>
          <pc:docMk/>
          <pc:sldMk cId="0" sldId="266"/>
        </pc:sldMkLst>
        <pc:spChg chg="mod">
          <ac:chgData name="嘉轩 张" userId="7cf921dd54d5f021" providerId="LiveId" clId="{DB36197C-EC15-4459-82FB-FE87E93C2AC5}" dt="2021-01-10T10:00:14.478" v="674" actId="947"/>
          <ac:spMkLst>
            <pc:docMk/>
            <pc:sldMk cId="0" sldId="266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67" v="709" actId="947"/>
          <ac:spMkLst>
            <pc:docMk/>
            <pc:sldMk cId="0" sldId="266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84" v="719" actId="947"/>
          <ac:spMkLst>
            <pc:docMk/>
            <pc:sldMk cId="0" sldId="266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97" v="730" actId="947"/>
          <ac:spMkLst>
            <pc:docMk/>
            <pc:sldMk cId="0" sldId="266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61" v="705" actId="947"/>
          <ac:spMkLst>
            <pc:docMk/>
            <pc:sldMk cId="0" sldId="266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88" v="723" actId="947"/>
          <ac:spMkLst>
            <pc:docMk/>
            <pc:sldMk cId="0" sldId="266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89" v="724" actId="947"/>
          <ac:spMkLst>
            <pc:docMk/>
            <pc:sldMk cId="0" sldId="266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94" v="728" actId="947"/>
          <ac:spMkLst>
            <pc:docMk/>
            <pc:sldMk cId="0" sldId="266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87" v="722" actId="947"/>
          <ac:spMkLst>
            <pc:docMk/>
            <pc:sldMk cId="0" sldId="266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93" v="727" actId="947"/>
          <ac:spMkLst>
            <pc:docMk/>
            <pc:sldMk cId="0" sldId="266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90" v="725" actId="947"/>
          <ac:spMkLst>
            <pc:docMk/>
            <pc:sldMk cId="0" sldId="266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96" v="729" actId="947"/>
          <ac:spMkLst>
            <pc:docMk/>
            <pc:sldMk cId="0" sldId="266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586" v="721" actId="947"/>
          <ac:spMkLst>
            <pc:docMk/>
            <pc:sldMk cId="0" sldId="266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482" v="678" actId="947"/>
          <ac:spMkLst>
            <pc:docMk/>
            <pc:sldMk cId="0" sldId="266"/>
            <ac:spMk id="15" creationId="{8474FB44-6533-47DF-8F15-5658EF191E59}"/>
          </ac:spMkLst>
        </pc:spChg>
        <pc:spChg chg="mod">
          <ac:chgData name="嘉轩 张" userId="7cf921dd54d5f021" providerId="LiveId" clId="{DB36197C-EC15-4459-82FB-FE87E93C2AC5}" dt="2021-01-10T10:00:14.488" v="682" actId="947"/>
          <ac:spMkLst>
            <pc:docMk/>
            <pc:sldMk cId="0" sldId="266"/>
            <ac:spMk id="16" creationId="{74BF3CA4-F96D-4DA2-A2AC-35A99220526E}"/>
          </ac:spMkLst>
        </pc:spChg>
      </pc:sldChg>
      <pc:sldChg chg="modSp mod">
        <pc:chgData name="嘉轩 张" userId="7cf921dd54d5f021" providerId="LiveId" clId="{DB36197C-EC15-4459-82FB-FE87E93C2AC5}" dt="2021-01-10T10:00:14.707" v="766" actId="947"/>
        <pc:sldMkLst>
          <pc:docMk/>
          <pc:sldMk cId="0" sldId="267"/>
        </pc:sldMkLst>
        <pc:spChg chg="mod">
          <ac:chgData name="嘉轩 张" userId="7cf921dd54d5f021" providerId="LiveId" clId="{DB36197C-EC15-4459-82FB-FE87E93C2AC5}" dt="2021-01-10T10:00:14.612" v="734" actId="947"/>
          <ac:spMkLst>
            <pc:docMk/>
            <pc:sldMk cId="0" sldId="267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03" v="762" actId="947"/>
          <ac:spMkLst>
            <pc:docMk/>
            <pc:sldMk cId="0" sldId="267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694" v="758" actId="947"/>
          <ac:spMkLst>
            <pc:docMk/>
            <pc:sldMk cId="0" sldId="267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697" v="761" actId="947"/>
          <ac:spMkLst>
            <pc:docMk/>
            <pc:sldMk cId="0" sldId="267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05" v="764" actId="947"/>
          <ac:spMkLst>
            <pc:docMk/>
            <pc:sldMk cId="0" sldId="267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696" v="760" actId="947"/>
          <ac:spMkLst>
            <pc:docMk/>
            <pc:sldMk cId="0" sldId="267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04" v="763" actId="947"/>
          <ac:spMkLst>
            <pc:docMk/>
            <pc:sldMk cId="0" sldId="267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07" v="766" actId="947"/>
          <ac:spMkLst>
            <pc:docMk/>
            <pc:sldMk cId="0" sldId="267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06" v="765" actId="947"/>
          <ac:spMkLst>
            <pc:docMk/>
            <pc:sldMk cId="0" sldId="267"/>
            <ac:spMk id="10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5.336" v="1286" actId="947"/>
        <pc:sldMkLst>
          <pc:docMk/>
          <pc:sldMk cId="0" sldId="268"/>
        </pc:sldMkLst>
        <pc:spChg chg="mod">
          <ac:chgData name="嘉轩 张" userId="7cf921dd54d5f021" providerId="LiveId" clId="{DB36197C-EC15-4459-82FB-FE87E93C2AC5}" dt="2021-01-10T10:00:14.724" v="770" actId="947"/>
          <ac:spMkLst>
            <pc:docMk/>
            <pc:sldMk cId="0" sldId="268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30" v="774" actId="947"/>
          <ac:spMkLst>
            <pc:docMk/>
            <pc:sldMk cId="0" sldId="268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35" v="778" actId="947"/>
          <ac:spMkLst>
            <pc:docMk/>
            <pc:sldMk cId="0" sldId="268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40" v="782" actId="947"/>
          <ac:spMkLst>
            <pc:docMk/>
            <pc:sldMk cId="0" sldId="268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46" v="786" actId="947"/>
          <ac:spMkLst>
            <pc:docMk/>
            <pc:sldMk cId="0" sldId="268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52" v="790" actId="947"/>
          <ac:spMkLst>
            <pc:docMk/>
            <pc:sldMk cId="0" sldId="268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57" v="794" actId="947"/>
          <ac:spMkLst>
            <pc:docMk/>
            <pc:sldMk cId="0" sldId="268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61" v="798" actId="947"/>
          <ac:spMkLst>
            <pc:docMk/>
            <pc:sldMk cId="0" sldId="268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65" v="802" actId="947"/>
          <ac:spMkLst>
            <pc:docMk/>
            <pc:sldMk cId="0" sldId="268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69" v="806" actId="947"/>
          <ac:spMkLst>
            <pc:docMk/>
            <pc:sldMk cId="0" sldId="268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22" v="1274" actId="947"/>
          <ac:spMkLst>
            <pc:docMk/>
            <pc:sldMk cId="0" sldId="268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74" v="810" actId="947"/>
          <ac:spMkLst>
            <pc:docMk/>
            <pc:sldMk cId="0" sldId="268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78" v="814" actId="947"/>
          <ac:spMkLst>
            <pc:docMk/>
            <pc:sldMk cId="0" sldId="268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82" v="818" actId="947"/>
          <ac:spMkLst>
            <pc:docMk/>
            <pc:sldMk cId="0" sldId="268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87" v="822" actId="947"/>
          <ac:spMkLst>
            <pc:docMk/>
            <pc:sldMk cId="0" sldId="268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91" v="826" actId="947"/>
          <ac:spMkLst>
            <pc:docMk/>
            <pc:sldMk cId="0" sldId="268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95" v="830" actId="947"/>
          <ac:spMkLst>
            <pc:docMk/>
            <pc:sldMk cId="0" sldId="268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798" v="834" actId="947"/>
          <ac:spMkLst>
            <pc:docMk/>
            <pc:sldMk cId="0" sldId="268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02" v="838" actId="947"/>
          <ac:spMkLst>
            <pc:docMk/>
            <pc:sldMk cId="0" sldId="268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06" v="842" actId="947"/>
          <ac:spMkLst>
            <pc:docMk/>
            <pc:sldMk cId="0" sldId="268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25" v="1277" actId="947"/>
          <ac:spMkLst>
            <pc:docMk/>
            <pc:sldMk cId="0" sldId="268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10" v="846" actId="947"/>
          <ac:spMkLst>
            <pc:docMk/>
            <pc:sldMk cId="0" sldId="268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14" v="850" actId="947"/>
          <ac:spMkLst>
            <pc:docMk/>
            <pc:sldMk cId="0" sldId="268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18" v="854" actId="947"/>
          <ac:spMkLst>
            <pc:docMk/>
            <pc:sldMk cId="0" sldId="268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22" v="858" actId="947"/>
          <ac:spMkLst>
            <pc:docMk/>
            <pc:sldMk cId="0" sldId="268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26" v="862" actId="947"/>
          <ac:spMkLst>
            <pc:docMk/>
            <pc:sldMk cId="0" sldId="268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30" v="866" actId="947"/>
          <ac:spMkLst>
            <pc:docMk/>
            <pc:sldMk cId="0" sldId="268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34" v="870" actId="947"/>
          <ac:spMkLst>
            <pc:docMk/>
            <pc:sldMk cId="0" sldId="268"/>
            <ac:spMk id="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39" v="874" actId="947"/>
          <ac:spMkLst>
            <pc:docMk/>
            <pc:sldMk cId="0" sldId="268"/>
            <ac:spMk id="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43" v="878" actId="947"/>
          <ac:spMkLst>
            <pc:docMk/>
            <pc:sldMk cId="0" sldId="268"/>
            <ac:spMk id="3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28" v="1280" actId="947"/>
          <ac:spMkLst>
            <pc:docMk/>
            <pc:sldMk cId="0" sldId="268"/>
            <ac:spMk id="3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47" v="882" actId="947"/>
          <ac:spMkLst>
            <pc:docMk/>
            <pc:sldMk cId="0" sldId="268"/>
            <ac:spMk id="3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51" v="886" actId="947"/>
          <ac:spMkLst>
            <pc:docMk/>
            <pc:sldMk cId="0" sldId="268"/>
            <ac:spMk id="3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55" v="890" actId="947"/>
          <ac:spMkLst>
            <pc:docMk/>
            <pc:sldMk cId="0" sldId="268"/>
            <ac:spMk id="3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59" v="894" actId="947"/>
          <ac:spMkLst>
            <pc:docMk/>
            <pc:sldMk cId="0" sldId="268"/>
            <ac:spMk id="3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63" v="898" actId="947"/>
          <ac:spMkLst>
            <pc:docMk/>
            <pc:sldMk cId="0" sldId="268"/>
            <ac:spMk id="3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67" v="902" actId="947"/>
          <ac:spMkLst>
            <pc:docMk/>
            <pc:sldMk cId="0" sldId="268"/>
            <ac:spMk id="3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71" v="906" actId="947"/>
          <ac:spMkLst>
            <pc:docMk/>
            <pc:sldMk cId="0" sldId="268"/>
            <ac:spMk id="3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76" v="910" actId="947"/>
          <ac:spMkLst>
            <pc:docMk/>
            <pc:sldMk cId="0" sldId="268"/>
            <ac:spMk id="4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80" v="914" actId="947"/>
          <ac:spMkLst>
            <pc:docMk/>
            <pc:sldMk cId="0" sldId="268"/>
            <ac:spMk id="4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36" v="1286" actId="947"/>
          <ac:spMkLst>
            <pc:docMk/>
            <pc:sldMk cId="0" sldId="268"/>
            <ac:spMk id="4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84" v="918" actId="947"/>
          <ac:spMkLst>
            <pc:docMk/>
            <pc:sldMk cId="0" sldId="268"/>
            <ac:spMk id="4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88" v="922" actId="947"/>
          <ac:spMkLst>
            <pc:docMk/>
            <pc:sldMk cId="0" sldId="268"/>
            <ac:spMk id="4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92" v="926" actId="947"/>
          <ac:spMkLst>
            <pc:docMk/>
            <pc:sldMk cId="0" sldId="268"/>
            <ac:spMk id="4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897" v="930" actId="947"/>
          <ac:spMkLst>
            <pc:docMk/>
            <pc:sldMk cId="0" sldId="268"/>
            <ac:spMk id="4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01" v="934" actId="947"/>
          <ac:spMkLst>
            <pc:docMk/>
            <pc:sldMk cId="0" sldId="268"/>
            <ac:spMk id="4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06" v="938" actId="947"/>
          <ac:spMkLst>
            <pc:docMk/>
            <pc:sldMk cId="0" sldId="268"/>
            <ac:spMk id="4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10" v="942" actId="947"/>
          <ac:spMkLst>
            <pc:docMk/>
            <pc:sldMk cId="0" sldId="268"/>
            <ac:spMk id="4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14" v="946" actId="947"/>
          <ac:spMkLst>
            <pc:docMk/>
            <pc:sldMk cId="0" sldId="268"/>
            <ac:spMk id="5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19" v="950" actId="947"/>
          <ac:spMkLst>
            <pc:docMk/>
            <pc:sldMk cId="0" sldId="268"/>
            <ac:spMk id="5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32" v="1283" actId="947"/>
          <ac:spMkLst>
            <pc:docMk/>
            <pc:sldMk cId="0" sldId="268"/>
            <ac:spMk id="5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23" v="954" actId="947"/>
          <ac:spMkLst>
            <pc:docMk/>
            <pc:sldMk cId="0" sldId="268"/>
            <ac:spMk id="5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28" v="958" actId="947"/>
          <ac:spMkLst>
            <pc:docMk/>
            <pc:sldMk cId="0" sldId="268"/>
            <ac:spMk id="5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33" v="962" actId="947"/>
          <ac:spMkLst>
            <pc:docMk/>
            <pc:sldMk cId="0" sldId="268"/>
            <ac:spMk id="5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38" v="966" actId="947"/>
          <ac:spMkLst>
            <pc:docMk/>
            <pc:sldMk cId="0" sldId="268"/>
            <ac:spMk id="5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42" v="970" actId="947"/>
          <ac:spMkLst>
            <pc:docMk/>
            <pc:sldMk cId="0" sldId="268"/>
            <ac:spMk id="5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47" v="974" actId="947"/>
          <ac:spMkLst>
            <pc:docMk/>
            <pc:sldMk cId="0" sldId="268"/>
            <ac:spMk id="5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51" v="978" actId="947"/>
          <ac:spMkLst>
            <pc:docMk/>
            <pc:sldMk cId="0" sldId="268"/>
            <ac:spMk id="5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56" v="982" actId="947"/>
          <ac:spMkLst>
            <pc:docMk/>
            <pc:sldMk cId="0" sldId="268"/>
            <ac:spMk id="6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61" v="986" actId="947"/>
          <ac:spMkLst>
            <pc:docMk/>
            <pc:sldMk cId="0" sldId="268"/>
            <ac:spMk id="6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12" v="1267" actId="947"/>
          <ac:spMkLst>
            <pc:docMk/>
            <pc:sldMk cId="0" sldId="268"/>
            <ac:spMk id="6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66" v="990" actId="947"/>
          <ac:spMkLst>
            <pc:docMk/>
            <pc:sldMk cId="0" sldId="268"/>
            <ac:spMk id="6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70" v="994" actId="947"/>
          <ac:spMkLst>
            <pc:docMk/>
            <pc:sldMk cId="0" sldId="268"/>
            <ac:spMk id="6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74" v="998" actId="947"/>
          <ac:spMkLst>
            <pc:docMk/>
            <pc:sldMk cId="0" sldId="268"/>
            <ac:spMk id="6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78" v="1002" actId="947"/>
          <ac:spMkLst>
            <pc:docMk/>
            <pc:sldMk cId="0" sldId="268"/>
            <ac:spMk id="6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82" v="1006" actId="947"/>
          <ac:spMkLst>
            <pc:docMk/>
            <pc:sldMk cId="0" sldId="268"/>
            <ac:spMk id="6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87" v="1010" actId="947"/>
          <ac:spMkLst>
            <pc:docMk/>
            <pc:sldMk cId="0" sldId="268"/>
            <ac:spMk id="6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91" v="1014" actId="947"/>
          <ac:spMkLst>
            <pc:docMk/>
            <pc:sldMk cId="0" sldId="268"/>
            <ac:spMk id="6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95" v="1018" actId="947"/>
          <ac:spMkLst>
            <pc:docMk/>
            <pc:sldMk cId="0" sldId="268"/>
            <ac:spMk id="7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4.999" v="1022" actId="947"/>
          <ac:spMkLst>
            <pc:docMk/>
            <pc:sldMk cId="0" sldId="268"/>
            <ac:spMk id="7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35" v="1284" actId="947"/>
          <ac:spMkLst>
            <pc:docMk/>
            <pc:sldMk cId="0" sldId="268"/>
            <ac:spMk id="7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04" v="1026" actId="947"/>
          <ac:spMkLst>
            <pc:docMk/>
            <pc:sldMk cId="0" sldId="268"/>
            <ac:spMk id="7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08" v="1030" actId="947"/>
          <ac:spMkLst>
            <pc:docMk/>
            <pc:sldMk cId="0" sldId="268"/>
            <ac:spMk id="7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12" v="1034" actId="947"/>
          <ac:spMkLst>
            <pc:docMk/>
            <pc:sldMk cId="0" sldId="268"/>
            <ac:spMk id="7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16" v="1038" actId="947"/>
          <ac:spMkLst>
            <pc:docMk/>
            <pc:sldMk cId="0" sldId="268"/>
            <ac:spMk id="7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20" v="1042" actId="947"/>
          <ac:spMkLst>
            <pc:docMk/>
            <pc:sldMk cId="0" sldId="268"/>
            <ac:spMk id="7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24" v="1046" actId="947"/>
          <ac:spMkLst>
            <pc:docMk/>
            <pc:sldMk cId="0" sldId="268"/>
            <ac:spMk id="7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29" v="1050" actId="947"/>
          <ac:spMkLst>
            <pc:docMk/>
            <pc:sldMk cId="0" sldId="268"/>
            <ac:spMk id="7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33" v="1054" actId="947"/>
          <ac:spMkLst>
            <pc:docMk/>
            <pc:sldMk cId="0" sldId="268"/>
            <ac:spMk id="8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37" v="1058" actId="947"/>
          <ac:spMkLst>
            <pc:docMk/>
            <pc:sldMk cId="0" sldId="268"/>
            <ac:spMk id="8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27" v="1279" actId="947"/>
          <ac:spMkLst>
            <pc:docMk/>
            <pc:sldMk cId="0" sldId="268"/>
            <ac:spMk id="8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42" v="1062" actId="947"/>
          <ac:spMkLst>
            <pc:docMk/>
            <pc:sldMk cId="0" sldId="268"/>
            <ac:spMk id="8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46" v="1066" actId="947"/>
          <ac:spMkLst>
            <pc:docMk/>
            <pc:sldMk cId="0" sldId="268"/>
            <ac:spMk id="8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50" v="1070" actId="947"/>
          <ac:spMkLst>
            <pc:docMk/>
            <pc:sldMk cId="0" sldId="268"/>
            <ac:spMk id="8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54" v="1074" actId="947"/>
          <ac:spMkLst>
            <pc:docMk/>
            <pc:sldMk cId="0" sldId="268"/>
            <ac:spMk id="8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58" v="1078" actId="947"/>
          <ac:spMkLst>
            <pc:docMk/>
            <pc:sldMk cId="0" sldId="268"/>
            <ac:spMk id="8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63" v="1082" actId="947"/>
          <ac:spMkLst>
            <pc:docMk/>
            <pc:sldMk cId="0" sldId="268"/>
            <ac:spMk id="8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67" v="1086" actId="947"/>
          <ac:spMkLst>
            <pc:docMk/>
            <pc:sldMk cId="0" sldId="268"/>
            <ac:spMk id="8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71" v="1090" actId="947"/>
          <ac:spMkLst>
            <pc:docMk/>
            <pc:sldMk cId="0" sldId="268"/>
            <ac:spMk id="9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75" v="1094" actId="947"/>
          <ac:spMkLst>
            <pc:docMk/>
            <pc:sldMk cId="0" sldId="268"/>
            <ac:spMk id="9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35" v="1285" actId="947"/>
          <ac:spMkLst>
            <pc:docMk/>
            <pc:sldMk cId="0" sldId="268"/>
            <ac:spMk id="9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80" v="1098" actId="947"/>
          <ac:spMkLst>
            <pc:docMk/>
            <pc:sldMk cId="0" sldId="268"/>
            <ac:spMk id="9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84" v="1102" actId="947"/>
          <ac:spMkLst>
            <pc:docMk/>
            <pc:sldMk cId="0" sldId="268"/>
            <ac:spMk id="9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88" v="1106" actId="947"/>
          <ac:spMkLst>
            <pc:docMk/>
            <pc:sldMk cId="0" sldId="268"/>
            <ac:spMk id="9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93" v="1110" actId="947"/>
          <ac:spMkLst>
            <pc:docMk/>
            <pc:sldMk cId="0" sldId="268"/>
            <ac:spMk id="9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097" v="1114" actId="947"/>
          <ac:spMkLst>
            <pc:docMk/>
            <pc:sldMk cId="0" sldId="268"/>
            <ac:spMk id="9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01" v="1118" actId="947"/>
          <ac:spMkLst>
            <pc:docMk/>
            <pc:sldMk cId="0" sldId="268"/>
            <ac:spMk id="9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06" v="1122" actId="947"/>
          <ac:spMkLst>
            <pc:docMk/>
            <pc:sldMk cId="0" sldId="268"/>
            <ac:spMk id="9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10" v="1126" actId="947"/>
          <ac:spMkLst>
            <pc:docMk/>
            <pc:sldMk cId="0" sldId="268"/>
            <ac:spMk id="10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14" v="1130" actId="947"/>
          <ac:spMkLst>
            <pc:docMk/>
            <pc:sldMk cId="0" sldId="268"/>
            <ac:spMk id="10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31" v="1282" actId="947"/>
          <ac:spMkLst>
            <pc:docMk/>
            <pc:sldMk cId="0" sldId="268"/>
            <ac:spMk id="10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18" v="1134" actId="947"/>
          <ac:spMkLst>
            <pc:docMk/>
            <pc:sldMk cId="0" sldId="268"/>
            <ac:spMk id="10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22" v="1138" actId="947"/>
          <ac:spMkLst>
            <pc:docMk/>
            <pc:sldMk cId="0" sldId="268"/>
            <ac:spMk id="10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27" v="1142" actId="947"/>
          <ac:spMkLst>
            <pc:docMk/>
            <pc:sldMk cId="0" sldId="268"/>
            <ac:spMk id="10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31" v="1146" actId="947"/>
          <ac:spMkLst>
            <pc:docMk/>
            <pc:sldMk cId="0" sldId="268"/>
            <ac:spMk id="10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36" v="1150" actId="947"/>
          <ac:spMkLst>
            <pc:docMk/>
            <pc:sldMk cId="0" sldId="268"/>
            <ac:spMk id="10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40" v="1154" actId="947"/>
          <ac:spMkLst>
            <pc:docMk/>
            <pc:sldMk cId="0" sldId="268"/>
            <ac:spMk id="10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45" v="1158" actId="947"/>
          <ac:spMkLst>
            <pc:docMk/>
            <pc:sldMk cId="0" sldId="268"/>
            <ac:spMk id="10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48" v="1162" actId="947"/>
          <ac:spMkLst>
            <pc:docMk/>
            <pc:sldMk cId="0" sldId="268"/>
            <ac:spMk id="1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53" v="1166" actId="947"/>
          <ac:spMkLst>
            <pc:docMk/>
            <pc:sldMk cId="0" sldId="268"/>
            <ac:spMk id="1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16" v="1270" actId="947"/>
          <ac:spMkLst>
            <pc:docMk/>
            <pc:sldMk cId="0" sldId="268"/>
            <ac:spMk id="1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57" v="1170" actId="947"/>
          <ac:spMkLst>
            <pc:docMk/>
            <pc:sldMk cId="0" sldId="268"/>
            <ac:spMk id="1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62" v="1174" actId="947"/>
          <ac:spMkLst>
            <pc:docMk/>
            <pc:sldMk cId="0" sldId="268"/>
            <ac:spMk id="1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66" v="1178" actId="947"/>
          <ac:spMkLst>
            <pc:docMk/>
            <pc:sldMk cId="0" sldId="268"/>
            <ac:spMk id="1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70" v="1182" actId="947"/>
          <ac:spMkLst>
            <pc:docMk/>
            <pc:sldMk cId="0" sldId="268"/>
            <ac:spMk id="1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75" v="1186" actId="947"/>
          <ac:spMkLst>
            <pc:docMk/>
            <pc:sldMk cId="0" sldId="268"/>
            <ac:spMk id="1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79" v="1190" actId="947"/>
          <ac:spMkLst>
            <pc:docMk/>
            <pc:sldMk cId="0" sldId="268"/>
            <ac:spMk id="1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83" v="1194" actId="947"/>
          <ac:spMkLst>
            <pc:docMk/>
            <pc:sldMk cId="0" sldId="268"/>
            <ac:spMk id="1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88" v="1198" actId="947"/>
          <ac:spMkLst>
            <pc:docMk/>
            <pc:sldMk cId="0" sldId="268"/>
            <ac:spMk id="1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92" v="1202" actId="947"/>
          <ac:spMkLst>
            <pc:docMk/>
            <pc:sldMk cId="0" sldId="268"/>
            <ac:spMk id="1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30" v="1281" actId="947"/>
          <ac:spMkLst>
            <pc:docMk/>
            <pc:sldMk cId="0" sldId="268"/>
            <ac:spMk id="1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196" v="1206" actId="947"/>
          <ac:spMkLst>
            <pc:docMk/>
            <pc:sldMk cId="0" sldId="268"/>
            <ac:spMk id="1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05" v="1210" actId="947"/>
          <ac:spMkLst>
            <pc:docMk/>
            <pc:sldMk cId="0" sldId="268"/>
            <ac:spMk id="1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11" v="1214" actId="947"/>
          <ac:spMkLst>
            <pc:docMk/>
            <pc:sldMk cId="0" sldId="268"/>
            <ac:spMk id="1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17" v="1218" actId="947"/>
          <ac:spMkLst>
            <pc:docMk/>
            <pc:sldMk cId="0" sldId="268"/>
            <ac:spMk id="1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21" v="1222" actId="947"/>
          <ac:spMkLst>
            <pc:docMk/>
            <pc:sldMk cId="0" sldId="268"/>
            <ac:spMk id="1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26" v="1226" actId="947"/>
          <ac:spMkLst>
            <pc:docMk/>
            <pc:sldMk cId="0" sldId="268"/>
            <ac:spMk id="1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30" v="1230" actId="947"/>
          <ac:spMkLst>
            <pc:docMk/>
            <pc:sldMk cId="0" sldId="268"/>
            <ac:spMk id="1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35" v="1234" actId="947"/>
          <ac:spMkLst>
            <pc:docMk/>
            <pc:sldMk cId="0" sldId="268"/>
            <ac:spMk id="1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240" v="1238" actId="947"/>
          <ac:spMkLst>
            <pc:docMk/>
            <pc:sldMk cId="0" sldId="268"/>
            <ac:spMk id="131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5.985" v="1818" actId="947"/>
        <pc:sldMkLst>
          <pc:docMk/>
          <pc:sldMk cId="0" sldId="269"/>
        </pc:sldMkLst>
        <pc:spChg chg="mod">
          <ac:chgData name="嘉轩 张" userId="7cf921dd54d5f021" providerId="LiveId" clId="{DB36197C-EC15-4459-82FB-FE87E93C2AC5}" dt="2021-01-10T10:00:15.362" v="1290" actId="947"/>
          <ac:spMkLst>
            <pc:docMk/>
            <pc:sldMk cId="0" sldId="269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66" v="1294" actId="947"/>
          <ac:spMkLst>
            <pc:docMk/>
            <pc:sldMk cId="0" sldId="269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79" v="1298" actId="947"/>
          <ac:spMkLst>
            <pc:docMk/>
            <pc:sldMk cId="0" sldId="269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83" v="1302" actId="947"/>
          <ac:spMkLst>
            <pc:docMk/>
            <pc:sldMk cId="0" sldId="269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87" v="1306" actId="947"/>
          <ac:spMkLst>
            <pc:docMk/>
            <pc:sldMk cId="0" sldId="269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91" v="1310" actId="947"/>
          <ac:spMkLst>
            <pc:docMk/>
            <pc:sldMk cId="0" sldId="269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95" v="1314" actId="947"/>
          <ac:spMkLst>
            <pc:docMk/>
            <pc:sldMk cId="0" sldId="269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399" v="1318" actId="947"/>
          <ac:spMkLst>
            <pc:docMk/>
            <pc:sldMk cId="0" sldId="269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03" v="1322" actId="947"/>
          <ac:spMkLst>
            <pc:docMk/>
            <pc:sldMk cId="0" sldId="269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08" v="1326" actId="947"/>
          <ac:spMkLst>
            <pc:docMk/>
            <pc:sldMk cId="0" sldId="269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12" v="1330" actId="947"/>
          <ac:spMkLst>
            <pc:docMk/>
            <pc:sldMk cId="0" sldId="269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81" v="1814" actId="947"/>
          <ac:spMkLst>
            <pc:docMk/>
            <pc:sldMk cId="0" sldId="269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16" v="1334" actId="947"/>
          <ac:spMkLst>
            <pc:docMk/>
            <pc:sldMk cId="0" sldId="269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20" v="1338" actId="947"/>
          <ac:spMkLst>
            <pc:docMk/>
            <pc:sldMk cId="0" sldId="269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25" v="1342" actId="947"/>
          <ac:spMkLst>
            <pc:docMk/>
            <pc:sldMk cId="0" sldId="269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29" v="1346" actId="947"/>
          <ac:spMkLst>
            <pc:docMk/>
            <pc:sldMk cId="0" sldId="269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33" v="1350" actId="947"/>
          <ac:spMkLst>
            <pc:docMk/>
            <pc:sldMk cId="0" sldId="269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37" v="1354" actId="947"/>
          <ac:spMkLst>
            <pc:docMk/>
            <pc:sldMk cId="0" sldId="269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41" v="1358" actId="947"/>
          <ac:spMkLst>
            <pc:docMk/>
            <pc:sldMk cId="0" sldId="269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46" v="1362" actId="947"/>
          <ac:spMkLst>
            <pc:docMk/>
            <pc:sldMk cId="0" sldId="269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50" v="1366" actId="947"/>
          <ac:spMkLst>
            <pc:docMk/>
            <pc:sldMk cId="0" sldId="269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54" v="1370" actId="947"/>
          <ac:spMkLst>
            <pc:docMk/>
            <pc:sldMk cId="0" sldId="269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85" v="1818" actId="947"/>
          <ac:spMkLst>
            <pc:docMk/>
            <pc:sldMk cId="0" sldId="269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58" v="1374" actId="947"/>
          <ac:spMkLst>
            <pc:docMk/>
            <pc:sldMk cId="0" sldId="269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62" v="1378" actId="947"/>
          <ac:spMkLst>
            <pc:docMk/>
            <pc:sldMk cId="0" sldId="269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66" v="1382" actId="947"/>
          <ac:spMkLst>
            <pc:docMk/>
            <pc:sldMk cId="0" sldId="269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70" v="1386" actId="947"/>
          <ac:spMkLst>
            <pc:docMk/>
            <pc:sldMk cId="0" sldId="269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74" v="1390" actId="947"/>
          <ac:spMkLst>
            <pc:docMk/>
            <pc:sldMk cId="0" sldId="269"/>
            <ac:spMk id="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79" v="1394" actId="947"/>
          <ac:spMkLst>
            <pc:docMk/>
            <pc:sldMk cId="0" sldId="269"/>
            <ac:spMk id="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83" v="1398" actId="947"/>
          <ac:spMkLst>
            <pc:docMk/>
            <pc:sldMk cId="0" sldId="269"/>
            <ac:spMk id="3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87" v="1402" actId="947"/>
          <ac:spMkLst>
            <pc:docMk/>
            <pc:sldMk cId="0" sldId="269"/>
            <ac:spMk id="3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91" v="1406" actId="947"/>
          <ac:spMkLst>
            <pc:docMk/>
            <pc:sldMk cId="0" sldId="269"/>
            <ac:spMk id="3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495" v="1410" actId="947"/>
          <ac:spMkLst>
            <pc:docMk/>
            <pc:sldMk cId="0" sldId="269"/>
            <ac:spMk id="3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75" v="1807" actId="947"/>
          <ac:spMkLst>
            <pc:docMk/>
            <pc:sldMk cId="0" sldId="269"/>
            <ac:spMk id="3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00" v="1414" actId="947"/>
          <ac:spMkLst>
            <pc:docMk/>
            <pc:sldMk cId="0" sldId="269"/>
            <ac:spMk id="3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04" v="1418" actId="947"/>
          <ac:spMkLst>
            <pc:docMk/>
            <pc:sldMk cId="0" sldId="269"/>
            <ac:spMk id="3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08" v="1422" actId="947"/>
          <ac:spMkLst>
            <pc:docMk/>
            <pc:sldMk cId="0" sldId="269"/>
            <ac:spMk id="3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12" v="1426" actId="947"/>
          <ac:spMkLst>
            <pc:docMk/>
            <pc:sldMk cId="0" sldId="269"/>
            <ac:spMk id="3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17" v="1430" actId="947"/>
          <ac:spMkLst>
            <pc:docMk/>
            <pc:sldMk cId="0" sldId="269"/>
            <ac:spMk id="4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22" v="1434" actId="947"/>
          <ac:spMkLst>
            <pc:docMk/>
            <pc:sldMk cId="0" sldId="269"/>
            <ac:spMk id="4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26" v="1438" actId="947"/>
          <ac:spMkLst>
            <pc:docMk/>
            <pc:sldMk cId="0" sldId="269"/>
            <ac:spMk id="4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31" v="1442" actId="947"/>
          <ac:spMkLst>
            <pc:docMk/>
            <pc:sldMk cId="0" sldId="269"/>
            <ac:spMk id="4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36" v="1446" actId="947"/>
          <ac:spMkLst>
            <pc:docMk/>
            <pc:sldMk cId="0" sldId="269"/>
            <ac:spMk id="4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41" v="1450" actId="947"/>
          <ac:spMkLst>
            <pc:docMk/>
            <pc:sldMk cId="0" sldId="269"/>
            <ac:spMk id="4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80" v="1813" actId="947"/>
          <ac:spMkLst>
            <pc:docMk/>
            <pc:sldMk cId="0" sldId="269"/>
            <ac:spMk id="4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45" v="1454" actId="947"/>
          <ac:spMkLst>
            <pc:docMk/>
            <pc:sldMk cId="0" sldId="269"/>
            <ac:spMk id="4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49" v="1458" actId="947"/>
          <ac:spMkLst>
            <pc:docMk/>
            <pc:sldMk cId="0" sldId="269"/>
            <ac:spMk id="4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54" v="1462" actId="947"/>
          <ac:spMkLst>
            <pc:docMk/>
            <pc:sldMk cId="0" sldId="269"/>
            <ac:spMk id="4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59" v="1466" actId="947"/>
          <ac:spMkLst>
            <pc:docMk/>
            <pc:sldMk cId="0" sldId="269"/>
            <ac:spMk id="5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64" v="1470" actId="947"/>
          <ac:spMkLst>
            <pc:docMk/>
            <pc:sldMk cId="0" sldId="269"/>
            <ac:spMk id="5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68" v="1474" actId="947"/>
          <ac:spMkLst>
            <pc:docMk/>
            <pc:sldMk cId="0" sldId="269"/>
            <ac:spMk id="5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74" v="1478" actId="947"/>
          <ac:spMkLst>
            <pc:docMk/>
            <pc:sldMk cId="0" sldId="269"/>
            <ac:spMk id="5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78" v="1482" actId="947"/>
          <ac:spMkLst>
            <pc:docMk/>
            <pc:sldMk cId="0" sldId="269"/>
            <ac:spMk id="5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83" v="1486" actId="947"/>
          <ac:spMkLst>
            <pc:docMk/>
            <pc:sldMk cId="0" sldId="269"/>
            <ac:spMk id="5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88" v="1490" actId="947"/>
          <ac:spMkLst>
            <pc:docMk/>
            <pc:sldMk cId="0" sldId="269"/>
            <ac:spMk id="5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82" v="1815" actId="947"/>
          <ac:spMkLst>
            <pc:docMk/>
            <pc:sldMk cId="0" sldId="269"/>
            <ac:spMk id="5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92" v="1494" actId="947"/>
          <ac:spMkLst>
            <pc:docMk/>
            <pc:sldMk cId="0" sldId="269"/>
            <ac:spMk id="5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597" v="1498" actId="947"/>
          <ac:spMkLst>
            <pc:docMk/>
            <pc:sldMk cId="0" sldId="269"/>
            <ac:spMk id="5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02" v="1502" actId="947"/>
          <ac:spMkLst>
            <pc:docMk/>
            <pc:sldMk cId="0" sldId="269"/>
            <ac:spMk id="6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07" v="1506" actId="947"/>
          <ac:spMkLst>
            <pc:docMk/>
            <pc:sldMk cId="0" sldId="269"/>
            <ac:spMk id="6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12" v="1510" actId="947"/>
          <ac:spMkLst>
            <pc:docMk/>
            <pc:sldMk cId="0" sldId="269"/>
            <ac:spMk id="6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16" v="1514" actId="947"/>
          <ac:spMkLst>
            <pc:docMk/>
            <pc:sldMk cId="0" sldId="269"/>
            <ac:spMk id="6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20" v="1518" actId="947"/>
          <ac:spMkLst>
            <pc:docMk/>
            <pc:sldMk cId="0" sldId="269"/>
            <ac:spMk id="6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25" v="1522" actId="947"/>
          <ac:spMkLst>
            <pc:docMk/>
            <pc:sldMk cId="0" sldId="269"/>
            <ac:spMk id="6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29" v="1526" actId="947"/>
          <ac:spMkLst>
            <pc:docMk/>
            <pc:sldMk cId="0" sldId="269"/>
            <ac:spMk id="6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33" v="1530" actId="947"/>
          <ac:spMkLst>
            <pc:docMk/>
            <pc:sldMk cId="0" sldId="269"/>
            <ac:spMk id="6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66" v="1800" actId="947"/>
          <ac:spMkLst>
            <pc:docMk/>
            <pc:sldMk cId="0" sldId="269"/>
            <ac:spMk id="6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37" v="1534" actId="947"/>
          <ac:spMkLst>
            <pc:docMk/>
            <pc:sldMk cId="0" sldId="269"/>
            <ac:spMk id="6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41" v="1538" actId="947"/>
          <ac:spMkLst>
            <pc:docMk/>
            <pc:sldMk cId="0" sldId="269"/>
            <ac:spMk id="7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45" v="1542" actId="947"/>
          <ac:spMkLst>
            <pc:docMk/>
            <pc:sldMk cId="0" sldId="269"/>
            <ac:spMk id="7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50" v="1546" actId="947"/>
          <ac:spMkLst>
            <pc:docMk/>
            <pc:sldMk cId="0" sldId="269"/>
            <ac:spMk id="7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54" v="1550" actId="947"/>
          <ac:spMkLst>
            <pc:docMk/>
            <pc:sldMk cId="0" sldId="269"/>
            <ac:spMk id="7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59" v="1554" actId="947"/>
          <ac:spMkLst>
            <pc:docMk/>
            <pc:sldMk cId="0" sldId="269"/>
            <ac:spMk id="7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63" v="1558" actId="947"/>
          <ac:spMkLst>
            <pc:docMk/>
            <pc:sldMk cId="0" sldId="269"/>
            <ac:spMk id="7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67" v="1562" actId="947"/>
          <ac:spMkLst>
            <pc:docMk/>
            <pc:sldMk cId="0" sldId="269"/>
            <ac:spMk id="7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71" v="1566" actId="947"/>
          <ac:spMkLst>
            <pc:docMk/>
            <pc:sldMk cId="0" sldId="269"/>
            <ac:spMk id="7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76" v="1570" actId="947"/>
          <ac:spMkLst>
            <pc:docMk/>
            <pc:sldMk cId="0" sldId="269"/>
            <ac:spMk id="7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78" v="1811" actId="947"/>
          <ac:spMkLst>
            <pc:docMk/>
            <pc:sldMk cId="0" sldId="269"/>
            <ac:spMk id="7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80" v="1574" actId="947"/>
          <ac:spMkLst>
            <pc:docMk/>
            <pc:sldMk cId="0" sldId="269"/>
            <ac:spMk id="8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83" v="1578" actId="947"/>
          <ac:spMkLst>
            <pc:docMk/>
            <pc:sldMk cId="0" sldId="269"/>
            <ac:spMk id="8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88" v="1582" actId="947"/>
          <ac:spMkLst>
            <pc:docMk/>
            <pc:sldMk cId="0" sldId="269"/>
            <ac:spMk id="8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93" v="1586" actId="947"/>
          <ac:spMkLst>
            <pc:docMk/>
            <pc:sldMk cId="0" sldId="269"/>
            <ac:spMk id="8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697" v="1590" actId="947"/>
          <ac:spMkLst>
            <pc:docMk/>
            <pc:sldMk cId="0" sldId="269"/>
            <ac:spMk id="8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01" v="1594" actId="947"/>
          <ac:spMkLst>
            <pc:docMk/>
            <pc:sldMk cId="0" sldId="269"/>
            <ac:spMk id="8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05" v="1598" actId="947"/>
          <ac:spMkLst>
            <pc:docMk/>
            <pc:sldMk cId="0" sldId="269"/>
            <ac:spMk id="8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10" v="1602" actId="947"/>
          <ac:spMkLst>
            <pc:docMk/>
            <pc:sldMk cId="0" sldId="269"/>
            <ac:spMk id="8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14" v="1606" actId="947"/>
          <ac:spMkLst>
            <pc:docMk/>
            <pc:sldMk cId="0" sldId="269"/>
            <ac:spMk id="8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18" v="1610" actId="947"/>
          <ac:spMkLst>
            <pc:docMk/>
            <pc:sldMk cId="0" sldId="269"/>
            <ac:spMk id="8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84" v="1816" actId="947"/>
          <ac:spMkLst>
            <pc:docMk/>
            <pc:sldMk cId="0" sldId="269"/>
            <ac:spMk id="9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23" v="1614" actId="947"/>
          <ac:spMkLst>
            <pc:docMk/>
            <pc:sldMk cId="0" sldId="269"/>
            <ac:spMk id="9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27" v="1618" actId="947"/>
          <ac:spMkLst>
            <pc:docMk/>
            <pc:sldMk cId="0" sldId="269"/>
            <ac:spMk id="9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31" v="1622" actId="947"/>
          <ac:spMkLst>
            <pc:docMk/>
            <pc:sldMk cId="0" sldId="269"/>
            <ac:spMk id="9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35" v="1626" actId="947"/>
          <ac:spMkLst>
            <pc:docMk/>
            <pc:sldMk cId="0" sldId="269"/>
            <ac:spMk id="9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40" v="1630" actId="947"/>
          <ac:spMkLst>
            <pc:docMk/>
            <pc:sldMk cId="0" sldId="269"/>
            <ac:spMk id="9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44" v="1634" actId="947"/>
          <ac:spMkLst>
            <pc:docMk/>
            <pc:sldMk cId="0" sldId="269"/>
            <ac:spMk id="9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48" v="1638" actId="947"/>
          <ac:spMkLst>
            <pc:docMk/>
            <pc:sldMk cId="0" sldId="269"/>
            <ac:spMk id="9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53" v="1642" actId="947"/>
          <ac:spMkLst>
            <pc:docMk/>
            <pc:sldMk cId="0" sldId="269"/>
            <ac:spMk id="9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57" v="1646" actId="947"/>
          <ac:spMkLst>
            <pc:docMk/>
            <pc:sldMk cId="0" sldId="269"/>
            <ac:spMk id="9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62" v="1650" actId="947"/>
          <ac:spMkLst>
            <pc:docMk/>
            <pc:sldMk cId="0" sldId="269"/>
            <ac:spMk id="10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84" v="1817" actId="947"/>
          <ac:spMkLst>
            <pc:docMk/>
            <pc:sldMk cId="0" sldId="269"/>
            <ac:spMk id="10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66" v="1654" actId="947"/>
          <ac:spMkLst>
            <pc:docMk/>
            <pc:sldMk cId="0" sldId="269"/>
            <ac:spMk id="10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70" v="1658" actId="947"/>
          <ac:spMkLst>
            <pc:docMk/>
            <pc:sldMk cId="0" sldId="269"/>
            <ac:spMk id="10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74" v="1662" actId="947"/>
          <ac:spMkLst>
            <pc:docMk/>
            <pc:sldMk cId="0" sldId="269"/>
            <ac:spMk id="10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78" v="1666" actId="947"/>
          <ac:spMkLst>
            <pc:docMk/>
            <pc:sldMk cId="0" sldId="269"/>
            <ac:spMk id="10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83" v="1670" actId="947"/>
          <ac:spMkLst>
            <pc:docMk/>
            <pc:sldMk cId="0" sldId="269"/>
            <ac:spMk id="10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87" v="1674" actId="947"/>
          <ac:spMkLst>
            <pc:docMk/>
            <pc:sldMk cId="0" sldId="269"/>
            <ac:spMk id="10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92" v="1678" actId="947"/>
          <ac:spMkLst>
            <pc:docMk/>
            <pc:sldMk cId="0" sldId="269"/>
            <ac:spMk id="10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796" v="1682" actId="947"/>
          <ac:spMkLst>
            <pc:docMk/>
            <pc:sldMk cId="0" sldId="269"/>
            <ac:spMk id="10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00" v="1686" actId="947"/>
          <ac:spMkLst>
            <pc:docMk/>
            <pc:sldMk cId="0" sldId="269"/>
            <ac:spMk id="1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04" v="1690" actId="947"/>
          <ac:spMkLst>
            <pc:docMk/>
            <pc:sldMk cId="0" sldId="269"/>
            <ac:spMk id="1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71" v="1804" actId="947"/>
          <ac:spMkLst>
            <pc:docMk/>
            <pc:sldMk cId="0" sldId="269"/>
            <ac:spMk id="1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08" v="1694" actId="947"/>
          <ac:spMkLst>
            <pc:docMk/>
            <pc:sldMk cId="0" sldId="269"/>
            <ac:spMk id="1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12" v="1698" actId="947"/>
          <ac:spMkLst>
            <pc:docMk/>
            <pc:sldMk cId="0" sldId="269"/>
            <ac:spMk id="1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17" v="1702" actId="947"/>
          <ac:spMkLst>
            <pc:docMk/>
            <pc:sldMk cId="0" sldId="269"/>
            <ac:spMk id="1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21" v="1706" actId="947"/>
          <ac:spMkLst>
            <pc:docMk/>
            <pc:sldMk cId="0" sldId="269"/>
            <ac:spMk id="1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26" v="1710" actId="947"/>
          <ac:spMkLst>
            <pc:docMk/>
            <pc:sldMk cId="0" sldId="269"/>
            <ac:spMk id="1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30" v="1714" actId="947"/>
          <ac:spMkLst>
            <pc:docMk/>
            <pc:sldMk cId="0" sldId="269"/>
            <ac:spMk id="1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34" v="1718" actId="947"/>
          <ac:spMkLst>
            <pc:docMk/>
            <pc:sldMk cId="0" sldId="269"/>
            <ac:spMk id="1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39" v="1722" actId="947"/>
          <ac:spMkLst>
            <pc:docMk/>
            <pc:sldMk cId="0" sldId="269"/>
            <ac:spMk id="1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44" v="1726" actId="947"/>
          <ac:spMkLst>
            <pc:docMk/>
            <pc:sldMk cId="0" sldId="269"/>
            <ac:spMk id="1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48" v="1730" actId="947"/>
          <ac:spMkLst>
            <pc:docMk/>
            <pc:sldMk cId="0" sldId="269"/>
            <ac:spMk id="1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80" v="1812" actId="947"/>
          <ac:spMkLst>
            <pc:docMk/>
            <pc:sldMk cId="0" sldId="269"/>
            <ac:spMk id="1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52" v="1734" actId="947"/>
          <ac:spMkLst>
            <pc:docMk/>
            <pc:sldMk cId="0" sldId="269"/>
            <ac:spMk id="1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56" v="1738" actId="947"/>
          <ac:spMkLst>
            <pc:docMk/>
            <pc:sldMk cId="0" sldId="269"/>
            <ac:spMk id="1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61" v="1742" actId="947"/>
          <ac:spMkLst>
            <pc:docMk/>
            <pc:sldMk cId="0" sldId="269"/>
            <ac:spMk id="1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66" v="1746" actId="947"/>
          <ac:spMkLst>
            <pc:docMk/>
            <pc:sldMk cId="0" sldId="269"/>
            <ac:spMk id="1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70" v="1750" actId="947"/>
          <ac:spMkLst>
            <pc:docMk/>
            <pc:sldMk cId="0" sldId="269"/>
            <ac:spMk id="1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75" v="1754" actId="947"/>
          <ac:spMkLst>
            <pc:docMk/>
            <pc:sldMk cId="0" sldId="269"/>
            <ac:spMk id="1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79" v="1758" actId="947"/>
          <ac:spMkLst>
            <pc:docMk/>
            <pc:sldMk cId="0" sldId="269"/>
            <ac:spMk id="1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84" v="1762" actId="947"/>
          <ac:spMkLst>
            <pc:docMk/>
            <pc:sldMk cId="0" sldId="269"/>
            <ac:spMk id="13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88" v="1766" actId="947"/>
          <ac:spMkLst>
            <pc:docMk/>
            <pc:sldMk cId="0" sldId="269"/>
            <ac:spMk id="13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892" v="1770" actId="947"/>
          <ac:spMkLst>
            <pc:docMk/>
            <pc:sldMk cId="0" sldId="269"/>
            <ac:spMk id="13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5.974" v="1806" actId="947"/>
          <ac:spMkLst>
            <pc:docMk/>
            <pc:sldMk cId="0" sldId="269"/>
            <ac:spMk id="134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6.081" v="1846" actId="947"/>
        <pc:sldMkLst>
          <pc:docMk/>
          <pc:sldMk cId="0" sldId="270"/>
        </pc:sldMkLst>
        <pc:spChg chg="mod">
          <ac:chgData name="嘉轩 张" userId="7cf921dd54d5f021" providerId="LiveId" clId="{DB36197C-EC15-4459-82FB-FE87E93C2AC5}" dt="2021-01-10T10:00:16.017" v="1822" actId="947"/>
          <ac:spMkLst>
            <pc:docMk/>
            <pc:sldMk cId="0" sldId="270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077" v="1842" actId="947"/>
          <ac:spMkLst>
            <pc:docMk/>
            <pc:sldMk cId="0" sldId="270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081" v="1846" actId="947"/>
          <ac:spMkLst>
            <pc:docMk/>
            <pc:sldMk cId="0" sldId="270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078" v="1843" actId="947"/>
          <ac:spMkLst>
            <pc:docMk/>
            <pc:sldMk cId="0" sldId="270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080" v="1845" actId="947"/>
          <ac:spMkLst>
            <pc:docMk/>
            <pc:sldMk cId="0" sldId="270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070" v="1839" actId="947"/>
          <ac:spMkLst>
            <pc:docMk/>
            <pc:sldMk cId="0" sldId="270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079" v="1844" actId="947"/>
          <ac:spMkLst>
            <pc:docMk/>
            <pc:sldMk cId="0" sldId="270"/>
            <ac:spMk id="8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6.154" v="1874" actId="947"/>
        <pc:sldMkLst>
          <pc:docMk/>
          <pc:sldMk cId="0" sldId="271"/>
        </pc:sldMkLst>
        <pc:spChg chg="mod">
          <ac:chgData name="嘉轩 张" userId="7cf921dd54d5f021" providerId="LiveId" clId="{DB36197C-EC15-4459-82FB-FE87E93C2AC5}" dt="2021-01-10T10:00:16.096" v="1850" actId="947"/>
          <ac:spMkLst>
            <pc:docMk/>
            <pc:sldMk cId="0" sldId="271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153" v="1873" actId="947"/>
          <ac:spMkLst>
            <pc:docMk/>
            <pc:sldMk cId="0" sldId="271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150" v="1872" actId="947"/>
          <ac:spMkLst>
            <pc:docMk/>
            <pc:sldMk cId="0" sldId="271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149" v="1871" actId="947"/>
          <ac:spMkLst>
            <pc:docMk/>
            <pc:sldMk cId="0" sldId="271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148" v="1870" actId="947"/>
          <ac:spMkLst>
            <pc:docMk/>
            <pc:sldMk cId="0" sldId="271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154" v="1874" actId="947"/>
          <ac:spMkLst>
            <pc:docMk/>
            <pc:sldMk cId="0" sldId="271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142" v="1867" actId="947"/>
          <ac:spMkLst>
            <pc:docMk/>
            <pc:sldMk cId="0" sldId="271"/>
            <ac:spMk id="8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6.243" v="1902" actId="947"/>
        <pc:sldMkLst>
          <pc:docMk/>
          <pc:sldMk cId="0" sldId="272"/>
        </pc:sldMkLst>
        <pc:spChg chg="mod">
          <ac:chgData name="嘉轩 张" userId="7cf921dd54d5f021" providerId="LiveId" clId="{DB36197C-EC15-4459-82FB-FE87E93C2AC5}" dt="2021-01-10T10:00:16.175" v="1878" actId="947"/>
          <ac:spMkLst>
            <pc:docMk/>
            <pc:sldMk cId="0" sldId="272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43" v="1902" actId="947"/>
          <ac:spMkLst>
            <pc:docMk/>
            <pc:sldMk cId="0" sldId="272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35" v="1898" actId="947"/>
          <ac:spMkLst>
            <pc:docMk/>
            <pc:sldMk cId="0" sldId="272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38" v="1901" actId="947"/>
          <ac:spMkLst>
            <pc:docMk/>
            <pc:sldMk cId="0" sldId="272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37" v="1900" actId="947"/>
          <ac:spMkLst>
            <pc:docMk/>
            <pc:sldMk cId="0" sldId="272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36" v="1899" actId="947"/>
          <ac:spMkLst>
            <pc:docMk/>
            <pc:sldMk cId="0" sldId="272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34" v="1897" actId="947"/>
          <ac:spMkLst>
            <pc:docMk/>
            <pc:sldMk cId="0" sldId="272"/>
            <ac:spMk id="8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6.403" v="1994" actId="947"/>
        <pc:sldMkLst>
          <pc:docMk/>
          <pc:sldMk cId="0" sldId="273"/>
        </pc:sldMkLst>
        <pc:spChg chg="mod">
          <ac:chgData name="嘉轩 张" userId="7cf921dd54d5f021" providerId="LiveId" clId="{DB36197C-EC15-4459-82FB-FE87E93C2AC5}" dt="2021-01-10T10:00:16.253" v="1906" actId="947"/>
          <ac:spMkLst>
            <pc:docMk/>
            <pc:sldMk cId="0" sldId="273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92" v="1982" actId="947"/>
          <ac:spMkLst>
            <pc:docMk/>
            <pc:sldMk cId="0" sldId="273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403" v="1994" actId="947"/>
          <ac:spMkLst>
            <pc:docMk/>
            <pc:sldMk cId="0" sldId="273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85" v="1976" actId="947"/>
          <ac:spMkLst>
            <pc:docMk/>
            <pc:sldMk cId="0" sldId="273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94" v="1984" actId="947"/>
          <ac:spMkLst>
            <pc:docMk/>
            <pc:sldMk cId="0" sldId="273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96" v="1986" actId="947"/>
          <ac:spMkLst>
            <pc:docMk/>
            <pc:sldMk cId="0" sldId="273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99" v="1990" actId="947"/>
          <ac:spMkLst>
            <pc:docMk/>
            <pc:sldMk cId="0" sldId="273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401" v="1992" actId="947"/>
          <ac:spMkLst>
            <pc:docMk/>
            <pc:sldMk cId="0" sldId="273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93" v="1983" actId="947"/>
          <ac:spMkLst>
            <pc:docMk/>
            <pc:sldMk cId="0" sldId="273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400" v="1991" actId="947"/>
          <ac:spMkLst>
            <pc:docMk/>
            <pc:sldMk cId="0" sldId="273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97" v="1988" actId="947"/>
          <ac:spMkLst>
            <pc:docMk/>
            <pc:sldMk cId="0" sldId="273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87" v="1978" actId="947"/>
          <ac:spMkLst>
            <pc:docMk/>
            <pc:sldMk cId="0" sldId="273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402" v="1993" actId="947"/>
          <ac:spMkLst>
            <pc:docMk/>
            <pc:sldMk cId="0" sldId="273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58" v="1910" actId="947"/>
          <ac:spMkLst>
            <pc:docMk/>
            <pc:sldMk cId="0" sldId="273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63" v="1914" actId="947"/>
          <ac:spMkLst>
            <pc:docMk/>
            <pc:sldMk cId="0" sldId="273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68" v="1918" actId="947"/>
          <ac:spMkLst>
            <pc:docMk/>
            <pc:sldMk cId="0" sldId="273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74" v="1922" actId="947"/>
          <ac:spMkLst>
            <pc:docMk/>
            <pc:sldMk cId="0" sldId="273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82" v="1926" actId="947"/>
          <ac:spMkLst>
            <pc:docMk/>
            <pc:sldMk cId="0" sldId="273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296" v="1930" actId="947"/>
          <ac:spMkLst>
            <pc:docMk/>
            <pc:sldMk cId="0" sldId="273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02" v="1934" actId="947"/>
          <ac:spMkLst>
            <pc:docMk/>
            <pc:sldMk cId="0" sldId="273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06" v="1938" actId="947"/>
          <ac:spMkLst>
            <pc:docMk/>
            <pc:sldMk cId="0" sldId="273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311" v="1942" actId="947"/>
          <ac:spMkLst>
            <pc:docMk/>
            <pc:sldMk cId="0" sldId="273"/>
            <ac:spMk id="23" creationId="{70DED6E8-713F-4931-9B84-DD6BB4F187DA}"/>
          </ac:spMkLst>
        </pc:spChg>
        <pc:spChg chg="mod">
          <ac:chgData name="嘉轩 张" userId="7cf921dd54d5f021" providerId="LiveId" clId="{DB36197C-EC15-4459-82FB-FE87E93C2AC5}" dt="2021-01-10T10:00:16.316" v="1946" actId="947"/>
          <ac:spMkLst>
            <pc:docMk/>
            <pc:sldMk cId="0" sldId="273"/>
            <ac:spMk id="24" creationId="{0543FDA3-3264-49BC-AAF1-24028F192C94}"/>
          </ac:spMkLst>
        </pc:spChg>
      </pc:sldChg>
      <pc:sldChg chg="modSp mod">
        <pc:chgData name="嘉轩 张" userId="7cf921dd54d5f021" providerId="LiveId" clId="{DB36197C-EC15-4459-82FB-FE87E93C2AC5}" dt="2021-01-10T10:00:16.524" v="2050" actId="947"/>
        <pc:sldMkLst>
          <pc:docMk/>
          <pc:sldMk cId="0" sldId="274"/>
        </pc:sldMkLst>
        <pc:spChg chg="mod">
          <ac:chgData name="嘉轩 张" userId="7cf921dd54d5f021" providerId="LiveId" clId="{DB36197C-EC15-4459-82FB-FE87E93C2AC5}" dt="2021-01-10T10:00:16.428" v="1998" actId="947"/>
          <ac:spMkLst>
            <pc:docMk/>
            <pc:sldMk cId="0" sldId="274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11" v="2037" actId="947"/>
          <ac:spMkLst>
            <pc:docMk/>
            <pc:sldMk cId="0" sldId="274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22" v="2048" actId="947"/>
          <ac:spMkLst>
            <pc:docMk/>
            <pc:sldMk cId="0" sldId="274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19" v="2044" actId="947"/>
          <ac:spMkLst>
            <pc:docMk/>
            <pc:sldMk cId="0" sldId="274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24" v="2050" actId="947"/>
          <ac:spMkLst>
            <pc:docMk/>
            <pc:sldMk cId="0" sldId="274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21" v="2047" actId="947"/>
          <ac:spMkLst>
            <pc:docMk/>
            <pc:sldMk cId="0" sldId="274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09" v="2035" actId="947"/>
          <ac:spMkLst>
            <pc:docMk/>
            <pc:sldMk cId="0" sldId="274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20" v="2046" actId="947"/>
          <ac:spMkLst>
            <pc:docMk/>
            <pc:sldMk cId="0" sldId="274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17" v="2042" actId="947"/>
          <ac:spMkLst>
            <pc:docMk/>
            <pc:sldMk cId="0" sldId="274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18" v="2043" actId="947"/>
          <ac:spMkLst>
            <pc:docMk/>
            <pc:sldMk cId="0" sldId="274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23" v="2049" actId="947"/>
          <ac:spMkLst>
            <pc:docMk/>
            <pc:sldMk cId="0" sldId="274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15" v="2040" actId="947"/>
          <ac:spMkLst>
            <pc:docMk/>
            <pc:sldMk cId="0" sldId="274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434" v="2002" actId="947"/>
          <ac:spMkLst>
            <pc:docMk/>
            <pc:sldMk cId="0" sldId="274"/>
            <ac:spMk id="14" creationId="{9A02A215-6A7A-4DF9-A291-98DDD46FBE66}"/>
          </ac:spMkLst>
        </pc:spChg>
        <pc:spChg chg="mod">
          <ac:chgData name="嘉轩 张" userId="7cf921dd54d5f021" providerId="LiveId" clId="{DB36197C-EC15-4459-82FB-FE87E93C2AC5}" dt="2021-01-10T10:00:16.440" v="2006" actId="947"/>
          <ac:spMkLst>
            <pc:docMk/>
            <pc:sldMk cId="0" sldId="274"/>
            <ac:spMk id="15" creationId="{B17CF0D1-C913-4606-A756-AF843B84F578}"/>
          </ac:spMkLst>
        </pc:spChg>
      </pc:sldChg>
      <pc:sldChg chg="modSp mod">
        <pc:chgData name="嘉轩 张" userId="7cf921dd54d5f021" providerId="LiveId" clId="{DB36197C-EC15-4459-82FB-FE87E93C2AC5}" dt="2021-01-10T10:00:16.972" v="2346" actId="947"/>
        <pc:sldMkLst>
          <pc:docMk/>
          <pc:sldMk cId="0" sldId="275"/>
        </pc:sldMkLst>
        <pc:spChg chg="mod">
          <ac:chgData name="嘉轩 张" userId="7cf921dd54d5f021" providerId="LiveId" clId="{DB36197C-EC15-4459-82FB-FE87E93C2AC5}" dt="2021-01-10T10:00:16.535" v="2054" actId="947"/>
          <ac:spMkLst>
            <pc:docMk/>
            <pc:sldMk cId="0" sldId="275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41" v="2058" actId="947"/>
          <ac:spMkLst>
            <pc:docMk/>
            <pc:sldMk cId="0" sldId="275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47" v="2062" actId="947"/>
          <ac:spMkLst>
            <pc:docMk/>
            <pc:sldMk cId="0" sldId="275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52" v="2066" actId="947"/>
          <ac:spMkLst>
            <pc:docMk/>
            <pc:sldMk cId="0" sldId="275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60" v="2070" actId="947"/>
          <ac:spMkLst>
            <pc:docMk/>
            <pc:sldMk cId="0" sldId="275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65" v="2074" actId="947"/>
          <ac:spMkLst>
            <pc:docMk/>
            <pc:sldMk cId="0" sldId="275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66" v="2341" actId="947"/>
          <ac:spMkLst>
            <pc:docMk/>
            <pc:sldMk cId="0" sldId="275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70" v="2078" actId="947"/>
          <ac:spMkLst>
            <pc:docMk/>
            <pc:sldMk cId="0" sldId="275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75" v="2082" actId="947"/>
          <ac:spMkLst>
            <pc:docMk/>
            <pc:sldMk cId="0" sldId="275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82" v="2086" actId="947"/>
          <ac:spMkLst>
            <pc:docMk/>
            <pc:sldMk cId="0" sldId="275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87" v="2090" actId="947"/>
          <ac:spMkLst>
            <pc:docMk/>
            <pc:sldMk cId="0" sldId="275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92" v="2094" actId="947"/>
          <ac:spMkLst>
            <pc:docMk/>
            <pc:sldMk cId="0" sldId="275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70" v="2344" actId="947"/>
          <ac:spMkLst>
            <pc:docMk/>
            <pc:sldMk cId="0" sldId="275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597" v="2098" actId="947"/>
          <ac:spMkLst>
            <pc:docMk/>
            <pc:sldMk cId="0" sldId="275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02" v="2102" actId="947"/>
          <ac:spMkLst>
            <pc:docMk/>
            <pc:sldMk cId="0" sldId="275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07" v="2106" actId="947"/>
          <ac:spMkLst>
            <pc:docMk/>
            <pc:sldMk cId="0" sldId="275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11" v="2110" actId="947"/>
          <ac:spMkLst>
            <pc:docMk/>
            <pc:sldMk cId="0" sldId="275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16" v="2114" actId="947"/>
          <ac:spMkLst>
            <pc:docMk/>
            <pc:sldMk cId="0" sldId="275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67" v="2342" actId="947"/>
          <ac:spMkLst>
            <pc:docMk/>
            <pc:sldMk cId="0" sldId="275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21" v="2118" actId="947"/>
          <ac:spMkLst>
            <pc:docMk/>
            <pc:sldMk cId="0" sldId="275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27" v="2122" actId="947"/>
          <ac:spMkLst>
            <pc:docMk/>
            <pc:sldMk cId="0" sldId="275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32" v="2126" actId="947"/>
          <ac:spMkLst>
            <pc:docMk/>
            <pc:sldMk cId="0" sldId="275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36" v="2130" actId="947"/>
          <ac:spMkLst>
            <pc:docMk/>
            <pc:sldMk cId="0" sldId="275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41" v="2134" actId="947"/>
          <ac:spMkLst>
            <pc:docMk/>
            <pc:sldMk cId="0" sldId="275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68" v="2343" actId="947"/>
          <ac:spMkLst>
            <pc:docMk/>
            <pc:sldMk cId="0" sldId="275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46" v="2138" actId="947"/>
          <ac:spMkLst>
            <pc:docMk/>
            <pc:sldMk cId="0" sldId="275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51" v="2142" actId="947"/>
          <ac:spMkLst>
            <pc:docMk/>
            <pc:sldMk cId="0" sldId="275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57" v="2146" actId="947"/>
          <ac:spMkLst>
            <pc:docMk/>
            <pc:sldMk cId="0" sldId="275"/>
            <ac:spMk id="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62" v="2150" actId="947"/>
          <ac:spMkLst>
            <pc:docMk/>
            <pc:sldMk cId="0" sldId="275"/>
            <ac:spMk id="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68" v="2154" actId="947"/>
          <ac:spMkLst>
            <pc:docMk/>
            <pc:sldMk cId="0" sldId="275"/>
            <ac:spMk id="3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65" v="2340" actId="947"/>
          <ac:spMkLst>
            <pc:docMk/>
            <pc:sldMk cId="0" sldId="275"/>
            <ac:spMk id="3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73" v="2158" actId="947"/>
          <ac:spMkLst>
            <pc:docMk/>
            <pc:sldMk cId="0" sldId="275"/>
            <ac:spMk id="3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78" v="2162" actId="947"/>
          <ac:spMkLst>
            <pc:docMk/>
            <pc:sldMk cId="0" sldId="275"/>
            <ac:spMk id="3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83" v="2166" actId="947"/>
          <ac:spMkLst>
            <pc:docMk/>
            <pc:sldMk cId="0" sldId="275"/>
            <ac:spMk id="3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88" v="2170" actId="947"/>
          <ac:spMkLst>
            <pc:docMk/>
            <pc:sldMk cId="0" sldId="275"/>
            <ac:spMk id="3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694" v="2174" actId="947"/>
          <ac:spMkLst>
            <pc:docMk/>
            <pc:sldMk cId="0" sldId="275"/>
            <ac:spMk id="3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53" v="2331" actId="947"/>
          <ac:spMkLst>
            <pc:docMk/>
            <pc:sldMk cId="0" sldId="275"/>
            <ac:spMk id="3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00" v="2178" actId="947"/>
          <ac:spMkLst>
            <pc:docMk/>
            <pc:sldMk cId="0" sldId="275"/>
            <ac:spMk id="3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04" v="2182" actId="947"/>
          <ac:spMkLst>
            <pc:docMk/>
            <pc:sldMk cId="0" sldId="275"/>
            <ac:spMk id="4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10" v="2186" actId="947"/>
          <ac:spMkLst>
            <pc:docMk/>
            <pc:sldMk cId="0" sldId="275"/>
            <ac:spMk id="4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18" v="2190" actId="947"/>
          <ac:spMkLst>
            <pc:docMk/>
            <pc:sldMk cId="0" sldId="275"/>
            <ac:spMk id="4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22" v="2194" actId="947"/>
          <ac:spMkLst>
            <pc:docMk/>
            <pc:sldMk cId="0" sldId="275"/>
            <ac:spMk id="4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54" v="2332" actId="947"/>
          <ac:spMkLst>
            <pc:docMk/>
            <pc:sldMk cId="0" sldId="275"/>
            <ac:spMk id="4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27" v="2198" actId="947"/>
          <ac:spMkLst>
            <pc:docMk/>
            <pc:sldMk cId="0" sldId="275"/>
            <ac:spMk id="4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34" v="2202" actId="947"/>
          <ac:spMkLst>
            <pc:docMk/>
            <pc:sldMk cId="0" sldId="275"/>
            <ac:spMk id="4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38" v="2206" actId="947"/>
          <ac:spMkLst>
            <pc:docMk/>
            <pc:sldMk cId="0" sldId="275"/>
            <ac:spMk id="4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45" v="2210" actId="947"/>
          <ac:spMkLst>
            <pc:docMk/>
            <pc:sldMk cId="0" sldId="275"/>
            <ac:spMk id="4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50" v="2214" actId="947"/>
          <ac:spMkLst>
            <pc:docMk/>
            <pc:sldMk cId="0" sldId="275"/>
            <ac:spMk id="4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62" v="2338" actId="947"/>
          <ac:spMkLst>
            <pc:docMk/>
            <pc:sldMk cId="0" sldId="275"/>
            <ac:spMk id="5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55" v="2218" actId="947"/>
          <ac:spMkLst>
            <pc:docMk/>
            <pc:sldMk cId="0" sldId="275"/>
            <ac:spMk id="5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61" v="2222" actId="947"/>
          <ac:spMkLst>
            <pc:docMk/>
            <pc:sldMk cId="0" sldId="275"/>
            <ac:spMk id="5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65" v="2226" actId="947"/>
          <ac:spMkLst>
            <pc:docMk/>
            <pc:sldMk cId="0" sldId="275"/>
            <ac:spMk id="5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78" v="2230" actId="947"/>
          <ac:spMkLst>
            <pc:docMk/>
            <pc:sldMk cId="0" sldId="275"/>
            <ac:spMk id="5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84" v="2234" actId="947"/>
          <ac:spMkLst>
            <pc:docMk/>
            <pc:sldMk cId="0" sldId="275"/>
            <ac:spMk id="5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72" v="2346" actId="947"/>
          <ac:spMkLst>
            <pc:docMk/>
            <pc:sldMk cId="0" sldId="275"/>
            <ac:spMk id="5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91" v="2238" actId="947"/>
          <ac:spMkLst>
            <pc:docMk/>
            <pc:sldMk cId="0" sldId="275"/>
            <ac:spMk id="5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799" v="2242" actId="947"/>
          <ac:spMkLst>
            <pc:docMk/>
            <pc:sldMk cId="0" sldId="275"/>
            <ac:spMk id="5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05" v="2246" actId="947"/>
          <ac:spMkLst>
            <pc:docMk/>
            <pc:sldMk cId="0" sldId="275"/>
            <ac:spMk id="5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09" v="2250" actId="947"/>
          <ac:spMkLst>
            <pc:docMk/>
            <pc:sldMk cId="0" sldId="275"/>
            <ac:spMk id="6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15" v="2254" actId="947"/>
          <ac:spMkLst>
            <pc:docMk/>
            <pc:sldMk cId="0" sldId="275"/>
            <ac:spMk id="6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44" v="2326" actId="947"/>
          <ac:spMkLst>
            <pc:docMk/>
            <pc:sldMk cId="0" sldId="275"/>
            <ac:spMk id="6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20" v="2258" actId="947"/>
          <ac:spMkLst>
            <pc:docMk/>
            <pc:sldMk cId="0" sldId="275"/>
            <ac:spMk id="6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25" v="2262" actId="947"/>
          <ac:spMkLst>
            <pc:docMk/>
            <pc:sldMk cId="0" sldId="275"/>
            <ac:spMk id="6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30" v="2266" actId="947"/>
          <ac:spMkLst>
            <pc:docMk/>
            <pc:sldMk cId="0" sldId="275"/>
            <ac:spMk id="6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35" v="2270" actId="947"/>
          <ac:spMkLst>
            <pc:docMk/>
            <pc:sldMk cId="0" sldId="275"/>
            <ac:spMk id="6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40" v="2274" actId="947"/>
          <ac:spMkLst>
            <pc:docMk/>
            <pc:sldMk cId="0" sldId="275"/>
            <ac:spMk id="6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71" v="2345" actId="947"/>
          <ac:spMkLst>
            <pc:docMk/>
            <pc:sldMk cId="0" sldId="275"/>
            <ac:spMk id="6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45" v="2278" actId="947"/>
          <ac:spMkLst>
            <pc:docMk/>
            <pc:sldMk cId="0" sldId="275"/>
            <ac:spMk id="6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50" v="2282" actId="947"/>
          <ac:spMkLst>
            <pc:docMk/>
            <pc:sldMk cId="0" sldId="275"/>
            <ac:spMk id="7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54" v="2286" actId="947"/>
          <ac:spMkLst>
            <pc:docMk/>
            <pc:sldMk cId="0" sldId="275"/>
            <ac:spMk id="7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58" v="2290" actId="947"/>
          <ac:spMkLst>
            <pc:docMk/>
            <pc:sldMk cId="0" sldId="275"/>
            <ac:spMk id="7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62" v="2294" actId="947"/>
          <ac:spMkLst>
            <pc:docMk/>
            <pc:sldMk cId="0" sldId="275"/>
            <ac:spMk id="7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961" v="2337" actId="947"/>
          <ac:spMkLst>
            <pc:docMk/>
            <pc:sldMk cId="0" sldId="275"/>
            <ac:spMk id="7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6.868" v="2298" actId="947"/>
          <ac:spMkLst>
            <pc:docMk/>
            <pc:sldMk cId="0" sldId="275"/>
            <ac:spMk id="75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7.326" v="2514" actId="947"/>
        <pc:sldMkLst>
          <pc:docMk/>
          <pc:sldMk cId="0" sldId="276"/>
        </pc:sldMkLst>
        <pc:spChg chg="mod">
          <ac:chgData name="嘉轩 张" userId="7cf921dd54d5f021" providerId="LiveId" clId="{DB36197C-EC15-4459-82FB-FE87E93C2AC5}" dt="2021-01-10T10:00:17.015" v="2350" actId="947"/>
          <ac:spMkLst>
            <pc:docMk/>
            <pc:sldMk cId="0" sldId="276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22" v="2510" actId="947"/>
          <ac:spMkLst>
            <pc:docMk/>
            <pc:sldMk cId="0" sldId="276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23" v="2511" actId="947"/>
          <ac:spMkLst>
            <pc:docMk/>
            <pc:sldMk cId="0" sldId="276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09" v="2499" actId="947"/>
          <ac:spMkLst>
            <pc:docMk/>
            <pc:sldMk cId="0" sldId="276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04" v="2495" actId="947"/>
          <ac:spMkLst>
            <pc:docMk/>
            <pc:sldMk cId="0" sldId="276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19" v="2354" actId="947"/>
          <ac:spMkLst>
            <pc:docMk/>
            <pc:sldMk cId="0" sldId="276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12" v="2502" actId="947"/>
          <ac:spMkLst>
            <pc:docMk/>
            <pc:sldMk cId="0" sldId="276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45" v="2455" actId="947"/>
          <ac:spMkLst>
            <pc:docMk/>
            <pc:sldMk cId="0" sldId="276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24" v="2358" actId="947"/>
          <ac:spMkLst>
            <pc:docMk/>
            <pc:sldMk cId="0" sldId="276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02" v="2494" actId="947"/>
          <ac:spMkLst>
            <pc:docMk/>
            <pc:sldMk cId="0" sldId="276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25" v="2513" actId="947"/>
          <ac:spMkLst>
            <pc:docMk/>
            <pc:sldMk cId="0" sldId="276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29" v="2362" actId="947"/>
          <ac:spMkLst>
            <pc:docMk/>
            <pc:sldMk cId="0" sldId="276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17" v="2506" actId="947"/>
          <ac:spMkLst>
            <pc:docMk/>
            <pc:sldMk cId="0" sldId="276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84" v="2480" actId="947"/>
          <ac:spMkLst>
            <pc:docMk/>
            <pc:sldMk cId="0" sldId="276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33" v="2366" actId="947"/>
          <ac:spMkLst>
            <pc:docMk/>
            <pc:sldMk cId="0" sldId="276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20" v="2508" actId="947"/>
          <ac:spMkLst>
            <pc:docMk/>
            <pc:sldMk cId="0" sldId="276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91" v="2485" actId="947"/>
          <ac:spMkLst>
            <pc:docMk/>
            <pc:sldMk cId="0" sldId="276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41" v="2370" actId="947"/>
          <ac:spMkLst>
            <pc:docMk/>
            <pc:sldMk cId="0" sldId="276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13" v="2503" actId="947"/>
          <ac:spMkLst>
            <pc:docMk/>
            <pc:sldMk cId="0" sldId="276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26" v="2514" actId="947"/>
          <ac:spMkLst>
            <pc:docMk/>
            <pc:sldMk cId="0" sldId="276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46" v="2374" actId="947"/>
          <ac:spMkLst>
            <pc:docMk/>
            <pc:sldMk cId="0" sldId="276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16" v="2505" actId="947"/>
          <ac:spMkLst>
            <pc:docMk/>
            <pc:sldMk cId="0" sldId="276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96" v="2489" actId="947"/>
          <ac:spMkLst>
            <pc:docMk/>
            <pc:sldMk cId="0" sldId="276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50" v="2378" actId="947"/>
          <ac:spMkLst>
            <pc:docMk/>
            <pc:sldMk cId="0" sldId="276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39" v="2451" actId="947"/>
          <ac:spMkLst>
            <pc:docMk/>
            <pc:sldMk cId="0" sldId="276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99" v="2491" actId="947"/>
          <ac:spMkLst>
            <pc:docMk/>
            <pc:sldMk cId="0" sldId="276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57" v="2382" actId="947"/>
          <ac:spMkLst>
            <pc:docMk/>
            <pc:sldMk cId="0" sldId="276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59" v="2464" actId="947"/>
          <ac:spMkLst>
            <pc:docMk/>
            <pc:sldMk cId="0" sldId="276"/>
            <ac:spMk id="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21" v="2509" actId="947"/>
          <ac:spMkLst>
            <pc:docMk/>
            <pc:sldMk cId="0" sldId="276"/>
            <ac:spMk id="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62" v="2386" actId="947"/>
          <ac:spMkLst>
            <pc:docMk/>
            <pc:sldMk cId="0" sldId="276"/>
            <ac:spMk id="3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64" v="2468" actId="947"/>
          <ac:spMkLst>
            <pc:docMk/>
            <pc:sldMk cId="0" sldId="276"/>
            <ac:spMk id="3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10" v="2500" actId="947"/>
          <ac:spMkLst>
            <pc:docMk/>
            <pc:sldMk cId="0" sldId="276"/>
            <ac:spMk id="3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67" v="2390" actId="947"/>
          <ac:spMkLst>
            <pc:docMk/>
            <pc:sldMk cId="0" sldId="276"/>
            <ac:spMk id="3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24" v="2512" actId="947"/>
          <ac:spMkLst>
            <pc:docMk/>
            <pc:sldMk cId="0" sldId="276"/>
            <ac:spMk id="3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18" v="2507" actId="947"/>
          <ac:spMkLst>
            <pc:docMk/>
            <pc:sldMk cId="0" sldId="276"/>
            <ac:spMk id="3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74" v="2394" actId="947"/>
          <ac:spMkLst>
            <pc:docMk/>
            <pc:sldMk cId="0" sldId="276"/>
            <ac:spMk id="3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93" v="2486" actId="947"/>
          <ac:spMkLst>
            <pc:docMk/>
            <pc:sldMk cId="0" sldId="276"/>
            <ac:spMk id="3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315" v="2504" actId="947"/>
          <ac:spMkLst>
            <pc:docMk/>
            <pc:sldMk cId="0" sldId="276"/>
            <ac:spMk id="3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78" v="2398" actId="947"/>
          <ac:spMkLst>
            <pc:docMk/>
            <pc:sldMk cId="0" sldId="276"/>
            <ac:spMk id="4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90" v="2484" actId="947"/>
          <ac:spMkLst>
            <pc:docMk/>
            <pc:sldMk cId="0" sldId="276"/>
            <ac:spMk id="4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294" v="2487" actId="947"/>
          <ac:spMkLst>
            <pc:docMk/>
            <pc:sldMk cId="0" sldId="276"/>
            <ac:spMk id="4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084" v="2402" actId="947"/>
          <ac:spMkLst>
            <pc:docMk/>
            <pc:sldMk cId="0" sldId="276"/>
            <ac:spMk id="43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7.471" v="2558" actId="947"/>
        <pc:sldMkLst>
          <pc:docMk/>
          <pc:sldMk cId="0" sldId="277"/>
        </pc:sldMkLst>
        <pc:spChg chg="mod">
          <ac:chgData name="嘉轩 张" userId="7cf921dd54d5f021" providerId="LiveId" clId="{DB36197C-EC15-4459-82FB-FE87E93C2AC5}" dt="2021-01-10T10:00:17.350" v="2518" actId="947"/>
          <ac:spMkLst>
            <pc:docMk/>
            <pc:sldMk cId="0" sldId="277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58" v="2554" actId="947"/>
          <ac:spMkLst>
            <pc:docMk/>
            <pc:sldMk cId="0" sldId="277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71" v="2558" actId="947"/>
          <ac:spMkLst>
            <pc:docMk/>
            <pc:sldMk cId="0" sldId="277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69" v="2556" actId="947"/>
          <ac:spMkLst>
            <pc:docMk/>
            <pc:sldMk cId="0" sldId="277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39" v="2547" actId="947"/>
          <ac:spMkLst>
            <pc:docMk/>
            <pc:sldMk cId="0" sldId="277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68" v="2555" actId="947"/>
          <ac:spMkLst>
            <pc:docMk/>
            <pc:sldMk cId="0" sldId="277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55" v="2551" actId="947"/>
          <ac:spMkLst>
            <pc:docMk/>
            <pc:sldMk cId="0" sldId="277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38" v="2546" actId="947"/>
          <ac:spMkLst>
            <pc:docMk/>
            <pc:sldMk cId="0" sldId="277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54" v="2550" actId="947"/>
          <ac:spMkLst>
            <pc:docMk/>
            <pc:sldMk cId="0" sldId="277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36" v="2544" actId="947"/>
          <ac:spMkLst>
            <pc:docMk/>
            <pc:sldMk cId="0" sldId="277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70" v="2557" actId="947"/>
          <ac:spMkLst>
            <pc:docMk/>
            <pc:sldMk cId="0" sldId="277"/>
            <ac:spMk id="12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7.721" v="2686" actId="947"/>
        <pc:sldMkLst>
          <pc:docMk/>
          <pc:sldMk cId="0" sldId="278"/>
        </pc:sldMkLst>
        <pc:spChg chg="mod">
          <ac:chgData name="嘉轩 张" userId="7cf921dd54d5f021" providerId="LiveId" clId="{DB36197C-EC15-4459-82FB-FE87E93C2AC5}" dt="2021-01-10T10:00:17.485" v="2562" actId="947"/>
          <ac:spMkLst>
            <pc:docMk/>
            <pc:sldMk cId="0" sldId="278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11" v="2678" actId="947"/>
          <ac:spMkLst>
            <pc:docMk/>
            <pc:sldMk cId="0" sldId="278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87" v="2659" actId="947"/>
          <ac:spMkLst>
            <pc:docMk/>
            <pc:sldMk cId="0" sldId="278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19" v="2684" actId="947"/>
          <ac:spMkLst>
            <pc:docMk/>
            <pc:sldMk cId="0" sldId="278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03" v="2672" actId="947"/>
          <ac:spMkLst>
            <pc:docMk/>
            <pc:sldMk cId="0" sldId="278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21" v="2686" actId="947"/>
          <ac:spMkLst>
            <pc:docMk/>
            <pc:sldMk cId="0" sldId="278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76" v="2651" actId="947"/>
          <ac:spMkLst>
            <pc:docMk/>
            <pc:sldMk cId="0" sldId="278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72" v="2648" actId="947"/>
          <ac:spMkLst>
            <pc:docMk/>
            <pc:sldMk cId="0" sldId="278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71" v="2647" actId="947"/>
          <ac:spMkLst>
            <pc:docMk/>
            <pc:sldMk cId="0" sldId="278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02" v="2671" actId="947"/>
          <ac:spMkLst>
            <pc:docMk/>
            <pc:sldMk cId="0" sldId="278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35" v="2619" actId="947"/>
          <ac:spMkLst>
            <pc:docMk/>
            <pc:sldMk cId="0" sldId="278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70" v="2646" actId="947"/>
          <ac:spMkLst>
            <pc:docMk/>
            <pc:sldMk cId="0" sldId="278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43" v="2626" actId="947"/>
          <ac:spMkLst>
            <pc:docMk/>
            <pc:sldMk cId="0" sldId="278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04" v="2673" actId="947"/>
          <ac:spMkLst>
            <pc:docMk/>
            <pc:sldMk cId="0" sldId="278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96" v="2666" actId="947"/>
          <ac:spMkLst>
            <pc:docMk/>
            <pc:sldMk cId="0" sldId="278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83" v="2656" actId="947"/>
          <ac:spMkLst>
            <pc:docMk/>
            <pc:sldMk cId="0" sldId="278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42" v="2625" actId="947"/>
          <ac:spMkLst>
            <pc:docMk/>
            <pc:sldMk cId="0" sldId="278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60" v="2639" actId="947"/>
          <ac:spMkLst>
            <pc:docMk/>
            <pc:sldMk cId="0" sldId="278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08" v="2676" actId="947"/>
          <ac:spMkLst>
            <pc:docMk/>
            <pc:sldMk cId="0" sldId="278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97" v="2667" actId="947"/>
          <ac:spMkLst>
            <pc:docMk/>
            <pc:sldMk cId="0" sldId="278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20" v="2685" actId="947"/>
          <ac:spMkLst>
            <pc:docMk/>
            <pc:sldMk cId="0" sldId="278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01" v="2670" actId="947"/>
          <ac:spMkLst>
            <pc:docMk/>
            <pc:sldMk cId="0" sldId="278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14" v="2680" actId="947"/>
          <ac:spMkLst>
            <pc:docMk/>
            <pc:sldMk cId="0" sldId="278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06" v="2674" actId="947"/>
          <ac:spMkLst>
            <pc:docMk/>
            <pc:sldMk cId="0" sldId="278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10" v="2677" actId="947"/>
          <ac:spMkLst>
            <pc:docMk/>
            <pc:sldMk cId="0" sldId="278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641" v="2624" actId="947"/>
          <ac:spMkLst>
            <pc:docMk/>
            <pc:sldMk cId="0" sldId="278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16" v="2682" actId="947"/>
          <ac:spMkLst>
            <pc:docMk/>
            <pc:sldMk cId="0" sldId="278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92" v="2566" actId="947"/>
          <ac:spMkLst>
            <pc:docMk/>
            <pc:sldMk cId="0" sldId="278"/>
            <ac:spMk id="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13" v="2679" actId="947"/>
          <ac:spMkLst>
            <pc:docMk/>
            <pc:sldMk cId="0" sldId="278"/>
            <ac:spMk id="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497" v="2570" actId="947"/>
          <ac:spMkLst>
            <pc:docMk/>
            <pc:sldMk cId="0" sldId="278"/>
            <ac:spMk id="3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718" v="2683" actId="947"/>
          <ac:spMkLst>
            <pc:docMk/>
            <pc:sldMk cId="0" sldId="278"/>
            <ac:spMk id="32" creationId="{83689A47-DA3A-43FB-B9DE-D2167A4F4559}"/>
          </ac:spMkLst>
        </pc:spChg>
        <pc:spChg chg="mod">
          <ac:chgData name="嘉轩 张" userId="7cf921dd54d5f021" providerId="LiveId" clId="{DB36197C-EC15-4459-82FB-FE87E93C2AC5}" dt="2021-01-10T10:00:17.502" v="2574" actId="947"/>
          <ac:spMkLst>
            <pc:docMk/>
            <pc:sldMk cId="0" sldId="278"/>
            <ac:spMk id="33" creationId="{F0BC1227-74BE-472B-8F50-7A99C265DE17}"/>
          </ac:spMkLst>
        </pc:spChg>
      </pc:sldChg>
      <pc:sldChg chg="modSp mod">
        <pc:chgData name="嘉轩 张" userId="7cf921dd54d5f021" providerId="LiveId" clId="{DB36197C-EC15-4459-82FB-FE87E93C2AC5}" dt="2021-01-10T10:00:17.959" v="2794" actId="947"/>
        <pc:sldMkLst>
          <pc:docMk/>
          <pc:sldMk cId="0" sldId="279"/>
        </pc:sldMkLst>
        <pc:spChg chg="mod">
          <ac:chgData name="嘉轩 张" userId="7cf921dd54d5f021" providerId="LiveId" clId="{DB36197C-EC15-4459-82FB-FE87E93C2AC5}" dt="2021-01-10T10:00:17.735" v="2690" actId="947"/>
          <ac:spMkLst>
            <pc:docMk/>
            <pc:sldMk cId="0" sldId="279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29" v="2770" actId="947"/>
          <ac:spMkLst>
            <pc:docMk/>
            <pc:sldMk cId="0" sldId="279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55" v="2789" actId="947"/>
          <ac:spMkLst>
            <pc:docMk/>
            <pc:sldMk cId="0" sldId="279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55" v="2790" actId="947"/>
          <ac:spMkLst>
            <pc:docMk/>
            <pc:sldMk cId="0" sldId="279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886" v="2742" actId="947"/>
          <ac:spMkLst>
            <pc:docMk/>
            <pc:sldMk cId="0" sldId="279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12" v="2761" actId="947"/>
          <ac:spMkLst>
            <pc:docMk/>
            <pc:sldMk cId="0" sldId="279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37" v="2777" actId="947"/>
          <ac:spMkLst>
            <pc:docMk/>
            <pc:sldMk cId="0" sldId="279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58" v="2792" actId="947"/>
          <ac:spMkLst>
            <pc:docMk/>
            <pc:sldMk cId="0" sldId="279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25" v="2768" actId="947"/>
          <ac:spMkLst>
            <pc:docMk/>
            <pc:sldMk cId="0" sldId="279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59" v="2794" actId="947"/>
          <ac:spMkLst>
            <pc:docMk/>
            <pc:sldMk cId="0" sldId="279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38" v="2778" actId="947"/>
          <ac:spMkLst>
            <pc:docMk/>
            <pc:sldMk cId="0" sldId="279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46" v="2784" actId="947"/>
          <ac:spMkLst>
            <pc:docMk/>
            <pc:sldMk cId="0" sldId="279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35" v="2775" actId="947"/>
          <ac:spMkLst>
            <pc:docMk/>
            <pc:sldMk cId="0" sldId="279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34" v="2774" actId="947"/>
          <ac:spMkLst>
            <pc:docMk/>
            <pc:sldMk cId="0" sldId="279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58" v="2793" actId="947"/>
          <ac:spMkLst>
            <pc:docMk/>
            <pc:sldMk cId="0" sldId="279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44" v="2782" actId="947"/>
          <ac:spMkLst>
            <pc:docMk/>
            <pc:sldMk cId="0" sldId="279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887" v="2743" actId="947"/>
          <ac:spMkLst>
            <pc:docMk/>
            <pc:sldMk cId="0" sldId="279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24" v="2767" actId="947"/>
          <ac:spMkLst>
            <pc:docMk/>
            <pc:sldMk cId="0" sldId="279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47" v="2785" actId="947"/>
          <ac:spMkLst>
            <pc:docMk/>
            <pc:sldMk cId="0" sldId="279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05" v="2755" actId="947"/>
          <ac:spMkLst>
            <pc:docMk/>
            <pc:sldMk cId="0" sldId="279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51" v="2786" actId="947"/>
          <ac:spMkLst>
            <pc:docMk/>
            <pc:sldMk cId="0" sldId="279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43" v="2781" actId="947"/>
          <ac:spMkLst>
            <pc:docMk/>
            <pc:sldMk cId="0" sldId="279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57" v="2791" actId="947"/>
          <ac:spMkLst>
            <pc:docMk/>
            <pc:sldMk cId="0" sldId="279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11" v="2760" actId="947"/>
          <ac:spMkLst>
            <pc:docMk/>
            <pc:sldMk cId="0" sldId="279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897" v="2749" actId="947"/>
          <ac:spMkLst>
            <pc:docMk/>
            <pc:sldMk cId="0" sldId="279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7.940" v="2779" actId="947"/>
          <ac:spMkLst>
            <pc:docMk/>
            <pc:sldMk cId="0" sldId="279"/>
            <ac:spMk id="27" creationId="{878CB504-6312-40D5-9F35-E4DAACACD3DC}"/>
          </ac:spMkLst>
        </pc:spChg>
        <pc:spChg chg="mod">
          <ac:chgData name="嘉轩 张" userId="7cf921dd54d5f021" providerId="LiveId" clId="{DB36197C-EC15-4459-82FB-FE87E93C2AC5}" dt="2021-01-10T10:00:17.954" v="2788" actId="947"/>
          <ac:spMkLst>
            <pc:docMk/>
            <pc:sldMk cId="0" sldId="279"/>
            <ac:spMk id="28" creationId="{2FA60A16-E727-4C2A-ACB1-24872F181FBD}"/>
          </ac:spMkLst>
        </pc:spChg>
      </pc:sldChg>
      <pc:sldChg chg="modSp mod">
        <pc:chgData name="嘉轩 张" userId="7cf921dd54d5f021" providerId="LiveId" clId="{DB36197C-EC15-4459-82FB-FE87E93C2AC5}" dt="2021-01-10T10:00:18.085" v="2838" actId="947"/>
        <pc:sldMkLst>
          <pc:docMk/>
          <pc:sldMk cId="0" sldId="280"/>
        </pc:sldMkLst>
        <pc:spChg chg="mod">
          <ac:chgData name="嘉轩 张" userId="7cf921dd54d5f021" providerId="LiveId" clId="{DB36197C-EC15-4459-82FB-FE87E93C2AC5}" dt="2021-01-10T10:00:17.970" v="2798" actId="947"/>
          <ac:spMkLst>
            <pc:docMk/>
            <pc:sldMk cId="0" sldId="280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76" v="2830" actId="947"/>
          <ac:spMkLst>
            <pc:docMk/>
            <pc:sldMk cId="0" sldId="280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80" v="2834" actId="947"/>
          <ac:spMkLst>
            <pc:docMk/>
            <pc:sldMk cId="0" sldId="280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82" v="2835" actId="947"/>
          <ac:spMkLst>
            <pc:docMk/>
            <pc:sldMk cId="0" sldId="280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79" v="2833" actId="947"/>
          <ac:spMkLst>
            <pc:docMk/>
            <pc:sldMk cId="0" sldId="280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75" v="2829" actId="947"/>
          <ac:spMkLst>
            <pc:docMk/>
            <pc:sldMk cId="0" sldId="280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64" v="2826" actId="947"/>
          <ac:spMkLst>
            <pc:docMk/>
            <pc:sldMk cId="0" sldId="280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63" v="2825" actId="947"/>
          <ac:spMkLst>
            <pc:docMk/>
            <pc:sldMk cId="0" sldId="280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85" v="2838" actId="947"/>
          <ac:spMkLst>
            <pc:docMk/>
            <pc:sldMk cId="0" sldId="280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85" v="2837" actId="947"/>
          <ac:spMkLst>
            <pc:docMk/>
            <pc:sldMk cId="0" sldId="280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078" v="2832" actId="947"/>
          <ac:spMkLst>
            <pc:docMk/>
            <pc:sldMk cId="0" sldId="280"/>
            <ac:spMk id="12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8.373" v="2950" actId="947"/>
        <pc:sldMkLst>
          <pc:docMk/>
          <pc:sldMk cId="0" sldId="281"/>
        </pc:sldMkLst>
        <pc:spChg chg="mod">
          <ac:chgData name="嘉轩 张" userId="7cf921dd54d5f021" providerId="LiveId" clId="{DB36197C-EC15-4459-82FB-FE87E93C2AC5}" dt="2021-01-10T10:00:18.096" v="2842" actId="947"/>
          <ac:spMkLst>
            <pc:docMk/>
            <pc:sldMk cId="0" sldId="281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04" v="2905" actId="947"/>
          <ac:spMkLst>
            <pc:docMk/>
            <pc:sldMk cId="0" sldId="281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1" v="2939" actId="947"/>
          <ac:spMkLst>
            <pc:docMk/>
            <pc:sldMk cId="0" sldId="281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52" v="2934" actId="947"/>
          <ac:spMkLst>
            <pc:docMk/>
            <pc:sldMk cId="0" sldId="281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4" v="2941" actId="947"/>
          <ac:spMkLst>
            <pc:docMk/>
            <pc:sldMk cId="0" sldId="281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58" v="2938" actId="947"/>
          <ac:spMkLst>
            <pc:docMk/>
            <pc:sldMk cId="0" sldId="281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09" v="2908" actId="947"/>
          <ac:spMkLst>
            <pc:docMk/>
            <pc:sldMk cId="0" sldId="281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21" v="2915" actId="947"/>
          <ac:spMkLst>
            <pc:docMk/>
            <pc:sldMk cId="0" sldId="281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3" v="2940" actId="947"/>
          <ac:spMkLst>
            <pc:docMk/>
            <pc:sldMk cId="0" sldId="281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00" v="2901" actId="947"/>
          <ac:spMkLst>
            <pc:docMk/>
            <pc:sldMk cId="0" sldId="281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9" v="2946" actId="947"/>
          <ac:spMkLst>
            <pc:docMk/>
            <pc:sldMk cId="0" sldId="281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72" v="2948" actId="947"/>
          <ac:spMkLst>
            <pc:docMk/>
            <pc:sldMk cId="0" sldId="281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55" v="2936" actId="947"/>
          <ac:spMkLst>
            <pc:docMk/>
            <pc:sldMk cId="0" sldId="281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31" v="2921" actId="947"/>
          <ac:spMkLst>
            <pc:docMk/>
            <pc:sldMk cId="0" sldId="281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73" v="2950" actId="947"/>
          <ac:spMkLst>
            <pc:docMk/>
            <pc:sldMk cId="0" sldId="281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6" v="2943" actId="947"/>
          <ac:spMkLst>
            <pc:docMk/>
            <pc:sldMk cId="0" sldId="281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25" v="2917" actId="947"/>
          <ac:spMkLst>
            <pc:docMk/>
            <pc:sldMk cId="0" sldId="281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5" v="2942" actId="947"/>
          <ac:spMkLst>
            <pc:docMk/>
            <pc:sldMk cId="0" sldId="281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16" v="2911" actId="947"/>
          <ac:spMkLst>
            <pc:docMk/>
            <pc:sldMk cId="0" sldId="281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28" v="2919" actId="947"/>
          <ac:spMkLst>
            <pc:docMk/>
            <pc:sldMk cId="0" sldId="281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48" v="2932" actId="947"/>
          <ac:spMkLst>
            <pc:docMk/>
            <pc:sldMk cId="0" sldId="281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71" v="2947" actId="947"/>
          <ac:spMkLst>
            <pc:docMk/>
            <pc:sldMk cId="0" sldId="281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42" v="2927" actId="947"/>
          <ac:spMkLst>
            <pc:docMk/>
            <pc:sldMk cId="0" sldId="281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56" v="2937" actId="947"/>
          <ac:spMkLst>
            <pc:docMk/>
            <pc:sldMk cId="0" sldId="281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8" v="2945" actId="947"/>
          <ac:spMkLst>
            <pc:docMk/>
            <pc:sldMk cId="0" sldId="281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73" v="2949" actId="947"/>
          <ac:spMkLst>
            <pc:docMk/>
            <pc:sldMk cId="0" sldId="281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67" v="2944" actId="947"/>
          <ac:spMkLst>
            <pc:docMk/>
            <pc:sldMk cId="0" sldId="281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350" v="2933" actId="947"/>
          <ac:spMkLst>
            <pc:docMk/>
            <pc:sldMk cId="0" sldId="281"/>
            <ac:spMk id="29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8.536" v="3002" actId="947"/>
        <pc:sldMkLst>
          <pc:docMk/>
          <pc:sldMk cId="0" sldId="282"/>
        </pc:sldMkLst>
        <pc:spChg chg="mod">
          <ac:chgData name="嘉轩 张" userId="7cf921dd54d5f021" providerId="LiveId" clId="{DB36197C-EC15-4459-82FB-FE87E93C2AC5}" dt="2021-01-10T10:00:18.393" v="2954" actId="947"/>
          <ac:spMkLst>
            <pc:docMk/>
            <pc:sldMk cId="0" sldId="282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24" v="2998" actId="947"/>
          <ac:spMkLst>
            <pc:docMk/>
            <pc:sldMk cId="0" sldId="282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497" v="2983" actId="947"/>
          <ac:spMkLst>
            <pc:docMk/>
            <pc:sldMk cId="0" sldId="282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23" v="2997" actId="947"/>
          <ac:spMkLst>
            <pc:docMk/>
            <pc:sldMk cId="0" sldId="282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18" v="2992" actId="947"/>
          <ac:spMkLst>
            <pc:docMk/>
            <pc:sldMk cId="0" sldId="282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20" v="2994" actId="947"/>
          <ac:spMkLst>
            <pc:docMk/>
            <pc:sldMk cId="0" sldId="282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493" v="2980" actId="947"/>
          <ac:spMkLst>
            <pc:docMk/>
            <pc:sldMk cId="0" sldId="282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33" v="3000" actId="947"/>
          <ac:spMkLst>
            <pc:docMk/>
            <pc:sldMk cId="0" sldId="282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35" v="3001" actId="947"/>
          <ac:spMkLst>
            <pc:docMk/>
            <pc:sldMk cId="0" sldId="282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19" v="2993" actId="947"/>
          <ac:spMkLst>
            <pc:docMk/>
            <pc:sldMk cId="0" sldId="282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21" v="2995" actId="947"/>
          <ac:spMkLst>
            <pc:docMk/>
            <pc:sldMk cId="0" sldId="282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36" v="3002" actId="947"/>
          <ac:spMkLst>
            <pc:docMk/>
            <pc:sldMk cId="0" sldId="282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513" v="2989" actId="947"/>
          <ac:spMkLst>
            <pc:docMk/>
            <pc:sldMk cId="0" sldId="282"/>
            <ac:spMk id="14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8.670" v="3050" actId="947"/>
        <pc:sldMkLst>
          <pc:docMk/>
          <pc:sldMk cId="0" sldId="283"/>
        </pc:sldMkLst>
        <pc:spChg chg="mod">
          <ac:chgData name="嘉轩 张" userId="7cf921dd54d5f021" providerId="LiveId" clId="{DB36197C-EC15-4459-82FB-FE87E93C2AC5}" dt="2021-01-10T10:00:18.550" v="3006" actId="947"/>
          <ac:spMkLst>
            <pc:docMk/>
            <pc:sldMk cId="0" sldId="283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54" v="3044" actId="947"/>
          <ac:spMkLst>
            <pc:docMk/>
            <pc:sldMk cId="0" sldId="283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39" v="3039" actId="947"/>
          <ac:spMkLst>
            <pc:docMk/>
            <pc:sldMk cId="0" sldId="283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70" v="3050" actId="947"/>
          <ac:spMkLst>
            <pc:docMk/>
            <pc:sldMk cId="0" sldId="283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65" v="3049" actId="947"/>
          <ac:spMkLst>
            <pc:docMk/>
            <pc:sldMk cId="0" sldId="283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58" v="3046" actId="947"/>
          <ac:spMkLst>
            <pc:docMk/>
            <pc:sldMk cId="0" sldId="283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41" v="3040" actId="947"/>
          <ac:spMkLst>
            <pc:docMk/>
            <pc:sldMk cId="0" sldId="283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59" v="3047" actId="947"/>
          <ac:spMkLst>
            <pc:docMk/>
            <pc:sldMk cId="0" sldId="283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27" v="3030" actId="947"/>
          <ac:spMkLst>
            <pc:docMk/>
            <pc:sldMk cId="0" sldId="283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56" v="3045" actId="947"/>
          <ac:spMkLst>
            <pc:docMk/>
            <pc:sldMk cId="0" sldId="283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26" v="3029" actId="947"/>
          <ac:spMkLst>
            <pc:docMk/>
            <pc:sldMk cId="0" sldId="283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36" v="3037" actId="947"/>
          <ac:spMkLst>
            <pc:docMk/>
            <pc:sldMk cId="0" sldId="283"/>
            <ac:spMk id="13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9.235" v="3462" actId="947"/>
        <pc:sldMkLst>
          <pc:docMk/>
          <pc:sldMk cId="0" sldId="284"/>
        </pc:sldMkLst>
        <pc:spChg chg="mod">
          <ac:chgData name="嘉轩 张" userId="7cf921dd54d5f021" providerId="LiveId" clId="{DB36197C-EC15-4459-82FB-FE87E93C2AC5}" dt="2021-01-10T10:00:18.690" v="3054" actId="947"/>
          <ac:spMkLst>
            <pc:docMk/>
            <pc:sldMk cId="0" sldId="284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3" v="3449" actId="947"/>
          <ac:spMkLst>
            <pc:docMk/>
            <pc:sldMk cId="0" sldId="284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5" v="3451" actId="947"/>
          <ac:spMkLst>
            <pc:docMk/>
            <pc:sldMk cId="0" sldId="284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95" v="3058" actId="947"/>
          <ac:spMkLst>
            <pc:docMk/>
            <pc:sldMk cId="0" sldId="284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699" v="3062" actId="947"/>
          <ac:spMkLst>
            <pc:docMk/>
            <pc:sldMk cId="0" sldId="284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03" v="3066" actId="947"/>
          <ac:spMkLst>
            <pc:docMk/>
            <pc:sldMk cId="0" sldId="284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08" v="3070" actId="947"/>
          <ac:spMkLst>
            <pc:docMk/>
            <pc:sldMk cId="0" sldId="284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12" v="3074" actId="947"/>
          <ac:spMkLst>
            <pc:docMk/>
            <pc:sldMk cId="0" sldId="284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30" v="3457" actId="947"/>
          <ac:spMkLst>
            <pc:docMk/>
            <pc:sldMk cId="0" sldId="284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93" v="3425" actId="947"/>
          <ac:spMkLst>
            <pc:docMk/>
            <pc:sldMk cId="0" sldId="284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89" v="3422" actId="947"/>
          <ac:spMkLst>
            <pc:docMk/>
            <pc:sldMk cId="0" sldId="284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17" v="3078" actId="947"/>
          <ac:spMkLst>
            <pc:docMk/>
            <pc:sldMk cId="0" sldId="284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21" v="3082" actId="947"/>
          <ac:spMkLst>
            <pc:docMk/>
            <pc:sldMk cId="0" sldId="284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25" v="3086" actId="947"/>
          <ac:spMkLst>
            <pc:docMk/>
            <pc:sldMk cId="0" sldId="284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30" v="3090" actId="947"/>
          <ac:spMkLst>
            <pc:docMk/>
            <pc:sldMk cId="0" sldId="284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35" v="3094" actId="947"/>
          <ac:spMkLst>
            <pc:docMk/>
            <pc:sldMk cId="0" sldId="284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01" v="3431" actId="947"/>
          <ac:spMkLst>
            <pc:docMk/>
            <pc:sldMk cId="0" sldId="284"/>
            <ac:spMk id="1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71" v="3406" actId="947"/>
          <ac:spMkLst>
            <pc:docMk/>
            <pc:sldMk cId="0" sldId="284"/>
            <ac:spMk id="1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88" v="3421" actId="947"/>
          <ac:spMkLst>
            <pc:docMk/>
            <pc:sldMk cId="0" sldId="284"/>
            <ac:spMk id="2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39" v="3098" actId="947"/>
          <ac:spMkLst>
            <pc:docMk/>
            <pc:sldMk cId="0" sldId="284"/>
            <ac:spMk id="2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44" v="3102" actId="947"/>
          <ac:spMkLst>
            <pc:docMk/>
            <pc:sldMk cId="0" sldId="284"/>
            <ac:spMk id="2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48" v="3106" actId="947"/>
          <ac:spMkLst>
            <pc:docMk/>
            <pc:sldMk cId="0" sldId="284"/>
            <ac:spMk id="2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52" v="3110" actId="947"/>
          <ac:spMkLst>
            <pc:docMk/>
            <pc:sldMk cId="0" sldId="284"/>
            <ac:spMk id="2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57" v="3114" actId="947"/>
          <ac:spMkLst>
            <pc:docMk/>
            <pc:sldMk cId="0" sldId="284"/>
            <ac:spMk id="2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6" v="3452" actId="947"/>
          <ac:spMkLst>
            <pc:docMk/>
            <pc:sldMk cId="0" sldId="284"/>
            <ac:spMk id="2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9" v="3456" actId="947"/>
          <ac:spMkLst>
            <pc:docMk/>
            <pc:sldMk cId="0" sldId="284"/>
            <ac:spMk id="2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61" v="3118" actId="947"/>
          <ac:spMkLst>
            <pc:docMk/>
            <pc:sldMk cId="0" sldId="284"/>
            <ac:spMk id="2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65" v="3122" actId="947"/>
          <ac:spMkLst>
            <pc:docMk/>
            <pc:sldMk cId="0" sldId="284"/>
            <ac:spMk id="2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69" v="3126" actId="947"/>
          <ac:spMkLst>
            <pc:docMk/>
            <pc:sldMk cId="0" sldId="284"/>
            <ac:spMk id="3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75" v="3130" actId="947"/>
          <ac:spMkLst>
            <pc:docMk/>
            <pc:sldMk cId="0" sldId="284"/>
            <ac:spMk id="3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79" v="3134" actId="947"/>
          <ac:spMkLst>
            <pc:docMk/>
            <pc:sldMk cId="0" sldId="284"/>
            <ac:spMk id="3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84" v="3138" actId="947"/>
          <ac:spMkLst>
            <pc:docMk/>
            <pc:sldMk cId="0" sldId="284"/>
            <ac:spMk id="3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30" v="3458" actId="947"/>
          <ac:spMkLst>
            <pc:docMk/>
            <pc:sldMk cId="0" sldId="284"/>
            <ac:spMk id="3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8" v="3455" actId="947"/>
          <ac:spMkLst>
            <pc:docMk/>
            <pc:sldMk cId="0" sldId="284"/>
            <ac:spMk id="3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88" v="3142" actId="947"/>
          <ac:spMkLst>
            <pc:docMk/>
            <pc:sldMk cId="0" sldId="284"/>
            <ac:spMk id="3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93" v="3146" actId="947"/>
          <ac:spMkLst>
            <pc:docMk/>
            <pc:sldMk cId="0" sldId="284"/>
            <ac:spMk id="3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798" v="3150" actId="947"/>
          <ac:spMkLst>
            <pc:docMk/>
            <pc:sldMk cId="0" sldId="284"/>
            <ac:spMk id="3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02" v="3154" actId="947"/>
          <ac:spMkLst>
            <pc:docMk/>
            <pc:sldMk cId="0" sldId="284"/>
            <ac:spMk id="3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08" v="3158" actId="947"/>
          <ac:spMkLst>
            <pc:docMk/>
            <pc:sldMk cId="0" sldId="284"/>
            <ac:spMk id="4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13" v="3162" actId="947"/>
          <ac:spMkLst>
            <pc:docMk/>
            <pc:sldMk cId="0" sldId="284"/>
            <ac:spMk id="4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33" v="3460" actId="947"/>
          <ac:spMkLst>
            <pc:docMk/>
            <pc:sldMk cId="0" sldId="284"/>
            <ac:spMk id="4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35" v="3462" actId="947"/>
          <ac:spMkLst>
            <pc:docMk/>
            <pc:sldMk cId="0" sldId="284"/>
            <ac:spMk id="4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17" v="3166" actId="947"/>
          <ac:spMkLst>
            <pc:docMk/>
            <pc:sldMk cId="0" sldId="284"/>
            <ac:spMk id="4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22" v="3170" actId="947"/>
          <ac:spMkLst>
            <pc:docMk/>
            <pc:sldMk cId="0" sldId="284"/>
            <ac:spMk id="4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26" v="3174" actId="947"/>
          <ac:spMkLst>
            <pc:docMk/>
            <pc:sldMk cId="0" sldId="284"/>
            <ac:spMk id="4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31" v="3178" actId="947"/>
          <ac:spMkLst>
            <pc:docMk/>
            <pc:sldMk cId="0" sldId="284"/>
            <ac:spMk id="4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35" v="3182" actId="947"/>
          <ac:spMkLst>
            <pc:docMk/>
            <pc:sldMk cId="0" sldId="284"/>
            <ac:spMk id="4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39" v="3186" actId="947"/>
          <ac:spMkLst>
            <pc:docMk/>
            <pc:sldMk cId="0" sldId="284"/>
            <ac:spMk id="4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16" v="3444" actId="947"/>
          <ac:spMkLst>
            <pc:docMk/>
            <pc:sldMk cId="0" sldId="284"/>
            <ac:spMk id="5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65" v="3401" actId="947"/>
          <ac:spMkLst>
            <pc:docMk/>
            <pc:sldMk cId="0" sldId="284"/>
            <ac:spMk id="5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44" v="3190" actId="947"/>
          <ac:spMkLst>
            <pc:docMk/>
            <pc:sldMk cId="0" sldId="284"/>
            <ac:spMk id="5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48" v="3194" actId="947"/>
          <ac:spMkLst>
            <pc:docMk/>
            <pc:sldMk cId="0" sldId="284"/>
            <ac:spMk id="5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52" v="3198" actId="947"/>
          <ac:spMkLst>
            <pc:docMk/>
            <pc:sldMk cId="0" sldId="284"/>
            <ac:spMk id="5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57" v="3202" actId="947"/>
          <ac:spMkLst>
            <pc:docMk/>
            <pc:sldMk cId="0" sldId="284"/>
            <ac:spMk id="5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61" v="3206" actId="947"/>
          <ac:spMkLst>
            <pc:docMk/>
            <pc:sldMk cId="0" sldId="284"/>
            <ac:spMk id="5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65" v="3210" actId="947"/>
          <ac:spMkLst>
            <pc:docMk/>
            <pc:sldMk cId="0" sldId="284"/>
            <ac:spMk id="5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76" v="3410" actId="947"/>
          <ac:spMkLst>
            <pc:docMk/>
            <pc:sldMk cId="0" sldId="284"/>
            <ac:spMk id="5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5" v="3450" actId="947"/>
          <ac:spMkLst>
            <pc:docMk/>
            <pc:sldMk cId="0" sldId="284"/>
            <ac:spMk id="5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70" v="3214" actId="947"/>
          <ac:spMkLst>
            <pc:docMk/>
            <pc:sldMk cId="0" sldId="284"/>
            <ac:spMk id="6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74" v="3218" actId="947"/>
          <ac:spMkLst>
            <pc:docMk/>
            <pc:sldMk cId="0" sldId="284"/>
            <ac:spMk id="6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78" v="3222" actId="947"/>
          <ac:spMkLst>
            <pc:docMk/>
            <pc:sldMk cId="0" sldId="284"/>
            <ac:spMk id="6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83" v="3226" actId="947"/>
          <ac:spMkLst>
            <pc:docMk/>
            <pc:sldMk cId="0" sldId="284"/>
            <ac:spMk id="6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87" v="3230" actId="947"/>
          <ac:spMkLst>
            <pc:docMk/>
            <pc:sldMk cId="0" sldId="284"/>
            <ac:spMk id="6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91" v="3234" actId="947"/>
          <ac:spMkLst>
            <pc:docMk/>
            <pc:sldMk cId="0" sldId="284"/>
            <ac:spMk id="6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41" v="3383" actId="947"/>
          <ac:spMkLst>
            <pc:docMk/>
            <pc:sldMk cId="0" sldId="284"/>
            <ac:spMk id="6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04" v="3433" actId="947"/>
          <ac:spMkLst>
            <pc:docMk/>
            <pc:sldMk cId="0" sldId="284"/>
            <ac:spMk id="6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95" v="3238" actId="947"/>
          <ac:spMkLst>
            <pc:docMk/>
            <pc:sldMk cId="0" sldId="284"/>
            <ac:spMk id="6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899" v="3242" actId="947"/>
          <ac:spMkLst>
            <pc:docMk/>
            <pc:sldMk cId="0" sldId="284"/>
            <ac:spMk id="6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04" v="3246" actId="947"/>
          <ac:spMkLst>
            <pc:docMk/>
            <pc:sldMk cId="0" sldId="284"/>
            <ac:spMk id="7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08" v="3250" actId="947"/>
          <ac:spMkLst>
            <pc:docMk/>
            <pc:sldMk cId="0" sldId="284"/>
            <ac:spMk id="7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12" v="3254" actId="947"/>
          <ac:spMkLst>
            <pc:docMk/>
            <pc:sldMk cId="0" sldId="284"/>
            <ac:spMk id="7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17" v="3258" actId="947"/>
          <ac:spMkLst>
            <pc:docMk/>
            <pc:sldMk cId="0" sldId="284"/>
            <ac:spMk id="7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03" v="3432" actId="947"/>
          <ac:spMkLst>
            <pc:docMk/>
            <pc:sldMk cId="0" sldId="284"/>
            <ac:spMk id="7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1" v="3447" actId="947"/>
          <ac:spMkLst>
            <pc:docMk/>
            <pc:sldMk cId="0" sldId="284"/>
            <ac:spMk id="7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21" v="3262" actId="947"/>
          <ac:spMkLst>
            <pc:docMk/>
            <pc:sldMk cId="0" sldId="284"/>
            <ac:spMk id="7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26" v="3266" actId="947"/>
          <ac:spMkLst>
            <pc:docMk/>
            <pc:sldMk cId="0" sldId="284"/>
            <ac:spMk id="7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30" v="3270" actId="947"/>
          <ac:spMkLst>
            <pc:docMk/>
            <pc:sldMk cId="0" sldId="284"/>
            <ac:spMk id="7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35" v="3274" actId="947"/>
          <ac:spMkLst>
            <pc:docMk/>
            <pc:sldMk cId="0" sldId="284"/>
            <ac:spMk id="7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39" v="3278" actId="947"/>
          <ac:spMkLst>
            <pc:docMk/>
            <pc:sldMk cId="0" sldId="284"/>
            <ac:spMk id="8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44" v="3282" actId="947"/>
          <ac:spMkLst>
            <pc:docMk/>
            <pc:sldMk cId="0" sldId="284"/>
            <ac:spMk id="8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34" v="3461" actId="947"/>
          <ac:spMkLst>
            <pc:docMk/>
            <pc:sldMk cId="0" sldId="284"/>
            <ac:spMk id="8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27" v="3454" actId="947"/>
          <ac:spMkLst>
            <pc:docMk/>
            <pc:sldMk cId="0" sldId="284"/>
            <ac:spMk id="8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49" v="3286" actId="947"/>
          <ac:spMkLst>
            <pc:docMk/>
            <pc:sldMk cId="0" sldId="284"/>
            <ac:spMk id="8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53" v="3290" actId="947"/>
          <ac:spMkLst>
            <pc:docMk/>
            <pc:sldMk cId="0" sldId="284"/>
            <ac:spMk id="8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59" v="3294" actId="947"/>
          <ac:spMkLst>
            <pc:docMk/>
            <pc:sldMk cId="0" sldId="284"/>
            <ac:spMk id="8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64" v="3298" actId="947"/>
          <ac:spMkLst>
            <pc:docMk/>
            <pc:sldMk cId="0" sldId="284"/>
            <ac:spMk id="8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68" v="3302" actId="947"/>
          <ac:spMkLst>
            <pc:docMk/>
            <pc:sldMk cId="0" sldId="284"/>
            <ac:spMk id="8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73" v="3306" actId="947"/>
          <ac:spMkLst>
            <pc:docMk/>
            <pc:sldMk cId="0" sldId="284"/>
            <ac:spMk id="8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164" v="3400" actId="947"/>
          <ac:spMkLst>
            <pc:docMk/>
            <pc:sldMk cId="0" sldId="284"/>
            <ac:spMk id="9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09" v="3438" actId="947"/>
          <ac:spMkLst>
            <pc:docMk/>
            <pc:sldMk cId="0" sldId="284"/>
            <ac:spMk id="9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78" v="3310" actId="947"/>
          <ac:spMkLst>
            <pc:docMk/>
            <pc:sldMk cId="0" sldId="284"/>
            <ac:spMk id="9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82" v="3314" actId="947"/>
          <ac:spMkLst>
            <pc:docMk/>
            <pc:sldMk cId="0" sldId="284"/>
            <ac:spMk id="9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87" v="3318" actId="947"/>
          <ac:spMkLst>
            <pc:docMk/>
            <pc:sldMk cId="0" sldId="284"/>
            <ac:spMk id="9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91" v="3322" actId="947"/>
          <ac:spMkLst>
            <pc:docMk/>
            <pc:sldMk cId="0" sldId="284"/>
            <ac:spMk id="9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8.996" v="3326" actId="947"/>
          <ac:spMkLst>
            <pc:docMk/>
            <pc:sldMk cId="0" sldId="284"/>
            <ac:spMk id="9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002" v="3330" actId="947"/>
          <ac:spMkLst>
            <pc:docMk/>
            <pc:sldMk cId="0" sldId="284"/>
            <ac:spMk id="9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11" v="3439" actId="947"/>
          <ac:spMkLst>
            <pc:docMk/>
            <pc:sldMk cId="0" sldId="284"/>
            <ac:spMk id="9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231" v="3459" actId="947"/>
          <ac:spMkLst>
            <pc:docMk/>
            <pc:sldMk cId="0" sldId="284"/>
            <ac:spMk id="9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006" v="3334" actId="947"/>
          <ac:spMkLst>
            <pc:docMk/>
            <pc:sldMk cId="0" sldId="284"/>
            <ac:spMk id="10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011" v="3338" actId="947"/>
          <ac:spMkLst>
            <pc:docMk/>
            <pc:sldMk cId="0" sldId="284"/>
            <ac:spMk id="10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015" v="3342" actId="947"/>
          <ac:spMkLst>
            <pc:docMk/>
            <pc:sldMk cId="0" sldId="284"/>
            <ac:spMk id="10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020" v="3346" actId="947"/>
          <ac:spMkLst>
            <pc:docMk/>
            <pc:sldMk cId="0" sldId="284"/>
            <ac:spMk id="10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026" v="3350" actId="947"/>
          <ac:spMkLst>
            <pc:docMk/>
            <pc:sldMk cId="0" sldId="284"/>
            <ac:spMk id="104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9.413" v="3530" actId="947"/>
        <pc:sldMkLst>
          <pc:docMk/>
          <pc:sldMk cId="0" sldId="285"/>
        </pc:sldMkLst>
        <pc:spChg chg="mod">
          <ac:chgData name="嘉轩 张" userId="7cf921dd54d5f021" providerId="LiveId" clId="{DB36197C-EC15-4459-82FB-FE87E93C2AC5}" dt="2021-01-10T10:00:19.263" v="3466" actId="947"/>
          <ac:spMkLst>
            <pc:docMk/>
            <pc:sldMk cId="0" sldId="285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386" v="3509" actId="947"/>
          <ac:spMkLst>
            <pc:docMk/>
            <pc:sldMk cId="0" sldId="285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03" v="3522" actId="947"/>
          <ac:spMkLst>
            <pc:docMk/>
            <pc:sldMk cId="0" sldId="285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08" v="3525" actId="947"/>
          <ac:spMkLst>
            <pc:docMk/>
            <pc:sldMk cId="0" sldId="285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06" v="3524" actId="947"/>
          <ac:spMkLst>
            <pc:docMk/>
            <pc:sldMk cId="0" sldId="285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396" v="3517" actId="947"/>
          <ac:spMkLst>
            <pc:docMk/>
            <pc:sldMk cId="0" sldId="285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394" v="3515" actId="947"/>
          <ac:spMkLst>
            <pc:docMk/>
            <pc:sldMk cId="0" sldId="285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398" v="3518" actId="947"/>
          <ac:spMkLst>
            <pc:docMk/>
            <pc:sldMk cId="0" sldId="285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390" v="3512" actId="947"/>
          <ac:spMkLst>
            <pc:docMk/>
            <pc:sldMk cId="0" sldId="285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02" v="3521" actId="947"/>
          <ac:spMkLst>
            <pc:docMk/>
            <pc:sldMk cId="0" sldId="285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04" v="3523" actId="947"/>
          <ac:spMkLst>
            <pc:docMk/>
            <pc:sldMk cId="0" sldId="285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399" v="3519" actId="947"/>
          <ac:spMkLst>
            <pc:docMk/>
            <pc:sldMk cId="0" sldId="285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09" v="3526" actId="947"/>
          <ac:spMkLst>
            <pc:docMk/>
            <pc:sldMk cId="0" sldId="285"/>
            <ac:spMk id="1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12" v="3529" actId="947"/>
          <ac:spMkLst>
            <pc:docMk/>
            <pc:sldMk cId="0" sldId="285"/>
            <ac:spMk id="1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10" v="3527" actId="947"/>
          <ac:spMkLst>
            <pc:docMk/>
            <pc:sldMk cId="0" sldId="285"/>
            <ac:spMk id="1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11" v="3528" actId="947"/>
          <ac:spMkLst>
            <pc:docMk/>
            <pc:sldMk cId="0" sldId="285"/>
            <ac:spMk id="1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413" v="3530" actId="947"/>
          <ac:spMkLst>
            <pc:docMk/>
            <pc:sldMk cId="0" sldId="285"/>
            <ac:spMk id="18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9.604" v="3582" actId="947"/>
        <pc:sldMkLst>
          <pc:docMk/>
          <pc:sldMk cId="0" sldId="286"/>
        </pc:sldMkLst>
        <pc:spChg chg="mod">
          <ac:chgData name="嘉轩 张" userId="7cf921dd54d5f021" providerId="LiveId" clId="{DB36197C-EC15-4459-82FB-FE87E93C2AC5}" dt="2021-01-10T10:00:19.441" v="3534" actId="947"/>
          <ac:spMkLst>
            <pc:docMk/>
            <pc:sldMk cId="0" sldId="286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601" v="3579" actId="947"/>
          <ac:spMkLst>
            <pc:docMk/>
            <pc:sldMk cId="0" sldId="286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575" v="3569" actId="947"/>
          <ac:spMkLst>
            <pc:docMk/>
            <pc:sldMk cId="0" sldId="286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598" v="3576" actId="947"/>
          <ac:spMkLst>
            <pc:docMk/>
            <pc:sldMk cId="0" sldId="286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600" v="3578" actId="947"/>
          <ac:spMkLst>
            <pc:docMk/>
            <pc:sldMk cId="0" sldId="286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603" v="3581" actId="947"/>
          <ac:spMkLst>
            <pc:docMk/>
            <pc:sldMk cId="0" sldId="286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593" v="3571" actId="947"/>
          <ac:spMkLst>
            <pc:docMk/>
            <pc:sldMk cId="0" sldId="286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589" v="3570" actId="947"/>
          <ac:spMkLst>
            <pc:docMk/>
            <pc:sldMk cId="0" sldId="286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602" v="3580" actId="947"/>
          <ac:spMkLst>
            <pc:docMk/>
            <pc:sldMk cId="0" sldId="286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604" v="3582" actId="947"/>
          <ac:spMkLst>
            <pc:docMk/>
            <pc:sldMk cId="0" sldId="286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574" v="3568" actId="947"/>
          <ac:spMkLst>
            <pc:docMk/>
            <pc:sldMk cId="0" sldId="286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597" v="3575" actId="947"/>
          <ac:spMkLst>
            <pc:docMk/>
            <pc:sldMk cId="0" sldId="286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596" v="3574" actId="947"/>
          <ac:spMkLst>
            <pc:docMk/>
            <pc:sldMk cId="0" sldId="286"/>
            <ac:spMk id="14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9.728" v="3634" actId="947"/>
        <pc:sldMkLst>
          <pc:docMk/>
          <pc:sldMk cId="0" sldId="287"/>
        </pc:sldMkLst>
        <pc:spChg chg="mod">
          <ac:chgData name="嘉轩 张" userId="7cf921dd54d5f021" providerId="LiveId" clId="{DB36197C-EC15-4459-82FB-FE87E93C2AC5}" dt="2021-01-10T10:00:19.611" v="3586" actId="947"/>
          <ac:spMkLst>
            <pc:docMk/>
            <pc:sldMk cId="0" sldId="287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19" v="3629" actId="947"/>
          <ac:spMkLst>
            <pc:docMk/>
            <pc:sldMk cId="0" sldId="287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21" v="3631" actId="947"/>
          <ac:spMkLst>
            <pc:docMk/>
            <pc:sldMk cId="0" sldId="287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15" v="3625" actId="947"/>
          <ac:spMkLst>
            <pc:docMk/>
            <pc:sldMk cId="0" sldId="287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08" v="3619" actId="947"/>
          <ac:spMkLst>
            <pc:docMk/>
            <pc:sldMk cId="0" sldId="287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695" v="3613" actId="947"/>
          <ac:spMkLst>
            <pc:docMk/>
            <pc:sldMk cId="0" sldId="287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27" v="3633" actId="947"/>
          <ac:spMkLst>
            <pc:docMk/>
            <pc:sldMk cId="0" sldId="287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25" v="3632" actId="947"/>
          <ac:spMkLst>
            <pc:docMk/>
            <pc:sldMk cId="0" sldId="287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28" v="3634" actId="947"/>
          <ac:spMkLst>
            <pc:docMk/>
            <pc:sldMk cId="0" sldId="287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13" v="3624" actId="947"/>
          <ac:spMkLst>
            <pc:docMk/>
            <pc:sldMk cId="0" sldId="287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10" v="3621" actId="947"/>
          <ac:spMkLst>
            <pc:docMk/>
            <pc:sldMk cId="0" sldId="287"/>
            <ac:spMk id="1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18" v="3628" actId="947"/>
          <ac:spMkLst>
            <pc:docMk/>
            <pc:sldMk cId="0" sldId="287"/>
            <ac:spMk id="1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720" v="3630" actId="947"/>
          <ac:spMkLst>
            <pc:docMk/>
            <pc:sldMk cId="0" sldId="287"/>
            <ac:spMk id="14" creationId="{00000000-0000-0000-0000-000000000000}"/>
          </ac:spMkLst>
        </pc:spChg>
      </pc:sldChg>
      <pc:sldChg chg="modSp mod">
        <pc:chgData name="嘉轩 张" userId="7cf921dd54d5f021" providerId="LiveId" clId="{DB36197C-EC15-4459-82FB-FE87E93C2AC5}" dt="2021-01-10T10:00:19.848" v="3682" actId="947"/>
        <pc:sldMkLst>
          <pc:docMk/>
          <pc:sldMk cId="0" sldId="288"/>
        </pc:sldMkLst>
        <pc:spChg chg="mod">
          <ac:chgData name="嘉轩 张" userId="7cf921dd54d5f021" providerId="LiveId" clId="{DB36197C-EC15-4459-82FB-FE87E93C2AC5}" dt="2021-01-10T10:00:19.736" v="3638" actId="947"/>
          <ac:spMkLst>
            <pc:docMk/>
            <pc:sldMk cId="0" sldId="288"/>
            <ac:spMk id="2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44" v="3678" actId="947"/>
          <ac:spMkLst>
            <pc:docMk/>
            <pc:sldMk cId="0" sldId="288"/>
            <ac:spMk id="3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24" v="3668" actId="947"/>
          <ac:spMkLst>
            <pc:docMk/>
            <pc:sldMk cId="0" sldId="288"/>
            <ac:spMk id="4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46" v="3680" actId="947"/>
          <ac:spMkLst>
            <pc:docMk/>
            <pc:sldMk cId="0" sldId="288"/>
            <ac:spMk id="5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45" v="3679" actId="947"/>
          <ac:spMkLst>
            <pc:docMk/>
            <pc:sldMk cId="0" sldId="288"/>
            <ac:spMk id="6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36" v="3675" actId="947"/>
          <ac:spMkLst>
            <pc:docMk/>
            <pc:sldMk cId="0" sldId="288"/>
            <ac:spMk id="7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20" v="3666" actId="947"/>
          <ac:spMkLst>
            <pc:docMk/>
            <pc:sldMk cId="0" sldId="288"/>
            <ac:spMk id="8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47" v="3681" actId="947"/>
          <ac:spMkLst>
            <pc:docMk/>
            <pc:sldMk cId="0" sldId="288"/>
            <ac:spMk id="9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35" v="3674" actId="947"/>
          <ac:spMkLst>
            <pc:docMk/>
            <pc:sldMk cId="0" sldId="288"/>
            <ac:spMk id="10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16" v="3663" actId="947"/>
          <ac:spMkLst>
            <pc:docMk/>
            <pc:sldMk cId="0" sldId="288"/>
            <ac:spMk id="11" creationId="{00000000-0000-0000-0000-000000000000}"/>
          </ac:spMkLst>
        </pc:spChg>
        <pc:spChg chg="mod">
          <ac:chgData name="嘉轩 张" userId="7cf921dd54d5f021" providerId="LiveId" clId="{DB36197C-EC15-4459-82FB-FE87E93C2AC5}" dt="2021-01-10T10:00:19.848" v="3682" actId="947"/>
          <ac:spMkLst>
            <pc:docMk/>
            <pc:sldMk cId="0" sldId="288"/>
            <ac:spMk id="12" creationId="{776136DD-F1A7-468A-8253-1E9A9C83BAA4}"/>
          </ac:spMkLst>
        </pc:spChg>
        <pc:spChg chg="mod">
          <ac:chgData name="嘉轩 张" userId="7cf921dd54d5f021" providerId="LiveId" clId="{DB36197C-EC15-4459-82FB-FE87E93C2AC5}" dt="2021-01-10T10:00:19.839" v="3677" actId="947"/>
          <ac:spMkLst>
            <pc:docMk/>
            <pc:sldMk cId="0" sldId="288"/>
            <ac:spMk id="13" creationId="{13B1BA2F-AF2C-4C5F-AD20-4E476F782E4F}"/>
          </ac:spMkLst>
        </pc:spChg>
      </pc:sldChg>
      <pc:sldChg chg="modSp mod modNotesTx">
        <pc:chgData name="嘉轩 张" userId="7cf921dd54d5f021" providerId="LiveId" clId="{DB36197C-EC15-4459-82FB-FE87E93C2AC5}" dt="2021-01-11T16:44:52.846" v="21134" actId="20577"/>
        <pc:sldMkLst>
          <pc:docMk/>
          <pc:sldMk cId="4256561213" sldId="289"/>
        </pc:sldMkLst>
        <pc:spChg chg="mod">
          <ac:chgData name="嘉轩 张" userId="7cf921dd54d5f021" providerId="LiveId" clId="{DB36197C-EC15-4459-82FB-FE87E93C2AC5}" dt="2021-01-10T13:06:38.962" v="5945" actId="947"/>
          <ac:spMkLst>
            <pc:docMk/>
            <pc:sldMk cId="4256561213" sldId="289"/>
            <ac:spMk id="3" creationId="{77DD08CE-D538-4DBD-BE23-F6186F101CAA}"/>
          </ac:spMkLst>
        </pc:spChg>
        <pc:spChg chg="mod">
          <ac:chgData name="嘉轩 张" userId="7cf921dd54d5f021" providerId="LiveId" clId="{DB36197C-EC15-4459-82FB-FE87E93C2AC5}" dt="2021-01-10T13:06:39.050" v="5989" actId="947"/>
          <ac:spMkLst>
            <pc:docMk/>
            <pc:sldMk cId="4256561213" sldId="289"/>
            <ac:spMk id="4" creationId="{5F0FD625-3375-4B31-93FE-C190A46495A6}"/>
          </ac:spMkLst>
        </pc:spChg>
        <pc:spChg chg="mod">
          <ac:chgData name="嘉轩 张" userId="7cf921dd54d5f021" providerId="LiveId" clId="{DB36197C-EC15-4459-82FB-FE87E93C2AC5}" dt="2021-01-10T13:06:39.044" v="5984" actId="947"/>
          <ac:spMkLst>
            <pc:docMk/>
            <pc:sldMk cId="4256561213" sldId="289"/>
            <ac:spMk id="36" creationId="{C46A7F32-D36D-4550-98F6-D12B26975D93}"/>
          </ac:spMkLst>
        </pc:spChg>
        <pc:spChg chg="mod">
          <ac:chgData name="嘉轩 张" userId="7cf921dd54d5f021" providerId="LiveId" clId="{DB36197C-EC15-4459-82FB-FE87E93C2AC5}" dt="2021-01-10T13:06:39.037" v="5978" actId="947"/>
          <ac:spMkLst>
            <pc:docMk/>
            <pc:sldMk cId="4256561213" sldId="289"/>
            <ac:spMk id="37" creationId="{09F9D0C9-8588-4BC4-AAB3-EE4CB6964AAD}"/>
          </ac:spMkLst>
        </pc:spChg>
        <pc:spChg chg="mod">
          <ac:chgData name="嘉轩 张" userId="7cf921dd54d5f021" providerId="LiveId" clId="{DB36197C-EC15-4459-82FB-FE87E93C2AC5}" dt="2021-01-10T13:06:39.056" v="5996" actId="947"/>
          <ac:spMkLst>
            <pc:docMk/>
            <pc:sldMk cId="4256561213" sldId="289"/>
            <ac:spMk id="38" creationId="{56951052-F868-4728-A5BB-9FCCF446434B}"/>
          </ac:spMkLst>
        </pc:spChg>
        <pc:spChg chg="mod">
          <ac:chgData name="嘉轩 张" userId="7cf921dd54d5f021" providerId="LiveId" clId="{DB36197C-EC15-4459-82FB-FE87E93C2AC5}" dt="2021-01-10T13:06:39.056" v="5995" actId="947"/>
          <ac:spMkLst>
            <pc:docMk/>
            <pc:sldMk cId="4256561213" sldId="289"/>
            <ac:spMk id="39" creationId="{7B6A496D-6803-4BEA-B2AD-BF4514E26679}"/>
          </ac:spMkLst>
        </pc:spChg>
        <pc:spChg chg="mod">
          <ac:chgData name="嘉轩 张" userId="7cf921dd54d5f021" providerId="LiveId" clId="{DB36197C-EC15-4459-82FB-FE87E93C2AC5}" dt="2021-01-10T13:06:39.055" v="5994" actId="947"/>
          <ac:spMkLst>
            <pc:docMk/>
            <pc:sldMk cId="4256561213" sldId="289"/>
            <ac:spMk id="40" creationId="{84CB55D5-22C0-458E-85BE-79A392F4386E}"/>
          </ac:spMkLst>
        </pc:spChg>
        <pc:spChg chg="mod">
          <ac:chgData name="嘉轩 张" userId="7cf921dd54d5f021" providerId="LiveId" clId="{DB36197C-EC15-4459-82FB-FE87E93C2AC5}" dt="2021-01-10T13:06:39.050" v="5990" actId="947"/>
          <ac:spMkLst>
            <pc:docMk/>
            <pc:sldMk cId="4256561213" sldId="289"/>
            <ac:spMk id="41" creationId="{F90B6A82-F659-4311-9DA1-9508E1DEB51C}"/>
          </ac:spMkLst>
        </pc:spChg>
        <pc:spChg chg="mod">
          <ac:chgData name="嘉轩 张" userId="7cf921dd54d5f021" providerId="LiveId" clId="{DB36197C-EC15-4459-82FB-FE87E93C2AC5}" dt="2021-01-10T13:06:39.057" v="5997" actId="947"/>
          <ac:spMkLst>
            <pc:docMk/>
            <pc:sldMk cId="4256561213" sldId="289"/>
            <ac:spMk id="42" creationId="{AB4B26B7-B96C-44CB-9470-6CBBF033ABB6}"/>
          </ac:spMkLst>
        </pc:spChg>
        <pc:spChg chg="mod">
          <ac:chgData name="嘉轩 张" userId="7cf921dd54d5f021" providerId="LiveId" clId="{DB36197C-EC15-4459-82FB-FE87E93C2AC5}" dt="2021-01-10T13:06:39.054" v="5993" actId="947"/>
          <ac:spMkLst>
            <pc:docMk/>
            <pc:sldMk cId="4256561213" sldId="289"/>
            <ac:spMk id="43" creationId="{F4182830-588C-464A-8B9C-0381FA63F036}"/>
          </ac:spMkLst>
        </pc:spChg>
        <pc:spChg chg="mod">
          <ac:chgData name="嘉轩 张" userId="7cf921dd54d5f021" providerId="LiveId" clId="{DB36197C-EC15-4459-82FB-FE87E93C2AC5}" dt="2021-01-10T13:06:39.051" v="5991" actId="947"/>
          <ac:spMkLst>
            <pc:docMk/>
            <pc:sldMk cId="4256561213" sldId="289"/>
            <ac:spMk id="44" creationId="{D44094C9-EB32-481D-A012-C35593E63B8C}"/>
          </ac:spMkLst>
        </pc:spChg>
        <pc:spChg chg="mod">
          <ac:chgData name="嘉轩 张" userId="7cf921dd54d5f021" providerId="LiveId" clId="{DB36197C-EC15-4459-82FB-FE87E93C2AC5}" dt="2021-01-10T13:06:38.967" v="5949" actId="947"/>
          <ac:spMkLst>
            <pc:docMk/>
            <pc:sldMk cId="4256561213" sldId="289"/>
            <ac:spMk id="48" creationId="{19E0755B-18CB-432F-8DB6-BDBB7F961F7A}"/>
          </ac:spMkLst>
        </pc:spChg>
        <pc:spChg chg="mod">
          <ac:chgData name="嘉轩 张" userId="7cf921dd54d5f021" providerId="LiveId" clId="{DB36197C-EC15-4459-82FB-FE87E93C2AC5}" dt="2021-01-10T13:06:38.972" v="5953" actId="947"/>
          <ac:spMkLst>
            <pc:docMk/>
            <pc:sldMk cId="4256561213" sldId="289"/>
            <ac:spMk id="50" creationId="{B65B08E9-E60C-4BBB-A982-CAF0FF26B73D}"/>
          </ac:spMkLst>
        </pc:spChg>
        <pc:spChg chg="mod">
          <ac:chgData name="嘉轩 张" userId="7cf921dd54d5f021" providerId="LiveId" clId="{DB36197C-EC15-4459-82FB-FE87E93C2AC5}" dt="2021-01-11T08:41:38.497" v="11698" actId="20577"/>
          <ac:spMkLst>
            <pc:docMk/>
            <pc:sldMk cId="4256561213" sldId="289"/>
            <ac:spMk id="51" creationId="{782978B7-3099-4E1A-A124-8A67A80D829E}"/>
          </ac:spMkLst>
        </pc:spChg>
      </pc:sldChg>
      <pc:sldChg chg="new del">
        <pc:chgData name="嘉轩 张" userId="7cf921dd54d5f021" providerId="LiveId" clId="{DB36197C-EC15-4459-82FB-FE87E93C2AC5}" dt="2021-01-10T10:13:19.576" v="3829" actId="47"/>
        <pc:sldMkLst>
          <pc:docMk/>
          <pc:sldMk cId="193431147" sldId="290"/>
        </pc:sldMkLst>
      </pc:sldChg>
      <pc:sldChg chg="new del">
        <pc:chgData name="嘉轩 张" userId="7cf921dd54d5f021" providerId="LiveId" clId="{DB36197C-EC15-4459-82FB-FE87E93C2AC5}" dt="2021-01-10T10:05:32.120" v="3743" actId="680"/>
        <pc:sldMkLst>
          <pc:docMk/>
          <pc:sldMk cId="870176128" sldId="290"/>
        </pc:sldMkLst>
      </pc:sldChg>
      <pc:sldChg chg="new del">
        <pc:chgData name="嘉轩 张" userId="7cf921dd54d5f021" providerId="LiveId" clId="{DB36197C-EC15-4459-82FB-FE87E93C2AC5}" dt="2021-01-10T10:06:29.052" v="3750" actId="680"/>
        <pc:sldMkLst>
          <pc:docMk/>
          <pc:sldMk cId="1561234051" sldId="290"/>
        </pc:sldMkLst>
      </pc:sldChg>
      <pc:sldChg chg="addSp delSp new del mod">
        <pc:chgData name="嘉轩 张" userId="7cf921dd54d5f021" providerId="LiveId" clId="{DB36197C-EC15-4459-82FB-FE87E93C2AC5}" dt="2021-01-10T10:03:47.137" v="3724" actId="680"/>
        <pc:sldMkLst>
          <pc:docMk/>
          <pc:sldMk cId="2093738297" sldId="290"/>
        </pc:sldMkLst>
        <pc:spChg chg="add del">
          <ac:chgData name="嘉轩 张" userId="7cf921dd54d5f021" providerId="LiveId" clId="{DB36197C-EC15-4459-82FB-FE87E93C2AC5}" dt="2021-01-10T10:03:43.272" v="3723" actId="478"/>
          <ac:spMkLst>
            <pc:docMk/>
            <pc:sldMk cId="2093738297" sldId="290"/>
            <ac:spMk id="2" creationId="{2304A5B4-AF02-4A10-A420-BB11B7DCF9C1}"/>
          </ac:spMkLst>
        </pc:spChg>
      </pc:sldChg>
      <pc:sldChg chg="new del">
        <pc:chgData name="嘉轩 张" userId="7cf921dd54d5f021" providerId="LiveId" clId="{DB36197C-EC15-4459-82FB-FE87E93C2AC5}" dt="2021-01-10T10:02:06.346" v="3697" actId="680"/>
        <pc:sldMkLst>
          <pc:docMk/>
          <pc:sldMk cId="380128664" sldId="291"/>
        </pc:sldMkLst>
      </pc:sldChg>
      <pc:sldChg chg="new del">
        <pc:chgData name="嘉轩 张" userId="7cf921dd54d5f021" providerId="LiveId" clId="{DB36197C-EC15-4459-82FB-FE87E93C2AC5}" dt="2021-01-10T10:02:24.092" v="3699" actId="680"/>
        <pc:sldMkLst>
          <pc:docMk/>
          <pc:sldMk cId="809145015" sldId="291"/>
        </pc:sldMkLst>
      </pc:sldChg>
      <pc:sldChg chg="new del">
        <pc:chgData name="嘉轩 张" userId="7cf921dd54d5f021" providerId="LiveId" clId="{DB36197C-EC15-4459-82FB-FE87E93C2AC5}" dt="2021-01-10T10:09:40.568" v="3772" actId="680"/>
        <pc:sldMkLst>
          <pc:docMk/>
          <pc:sldMk cId="1364866620" sldId="291"/>
        </pc:sldMkLst>
      </pc:sldChg>
      <pc:sldChg chg="new del">
        <pc:chgData name="嘉轩 张" userId="7cf921dd54d5f021" providerId="LiveId" clId="{DB36197C-EC15-4459-82FB-FE87E93C2AC5}" dt="2021-01-10T10:13:21.571" v="3830" actId="47"/>
        <pc:sldMkLst>
          <pc:docMk/>
          <pc:sldMk cId="3450609295" sldId="291"/>
        </pc:sldMkLst>
      </pc:sldChg>
      <pc:sldChg chg="new del ord">
        <pc:chgData name="嘉轩 张" userId="7cf921dd54d5f021" providerId="LiveId" clId="{DB36197C-EC15-4459-82FB-FE87E93C2AC5}" dt="2021-01-10T10:13:17.049" v="3828" actId="47"/>
        <pc:sldMkLst>
          <pc:docMk/>
          <pc:sldMk cId="841281524" sldId="292"/>
        </pc:sldMkLst>
      </pc:sldChg>
      <pc:sldChg chg="new del">
        <pc:chgData name="嘉轩 张" userId="7cf921dd54d5f021" providerId="LiveId" clId="{DB36197C-EC15-4459-82FB-FE87E93C2AC5}" dt="2021-01-10T10:10:44.397" v="3784" actId="680"/>
        <pc:sldMkLst>
          <pc:docMk/>
          <pc:sldMk cId="959187312" sldId="293"/>
        </pc:sldMkLst>
      </pc:sldChg>
      <pc:sldChg chg="new del">
        <pc:chgData name="嘉轩 张" userId="7cf921dd54d5f021" providerId="LiveId" clId="{DB36197C-EC15-4459-82FB-FE87E93C2AC5}" dt="2021-01-10T10:10:15.416" v="3780" actId="680"/>
        <pc:sldMkLst>
          <pc:docMk/>
          <pc:sldMk cId="1204637491" sldId="293"/>
        </pc:sldMkLst>
      </pc:sldChg>
      <pc:sldChg chg="addSp delSp modSp new del mod ord">
        <pc:chgData name="嘉轩 张" userId="7cf921dd54d5f021" providerId="LiveId" clId="{DB36197C-EC15-4459-82FB-FE87E93C2AC5}" dt="2021-01-10T10:16:12.697" v="3901" actId="2696"/>
        <pc:sldMkLst>
          <pc:docMk/>
          <pc:sldMk cId="1535685215" sldId="293"/>
        </pc:sldMkLst>
        <pc:spChg chg="del mod">
          <ac:chgData name="嘉轩 张" userId="7cf921dd54d5f021" providerId="LiveId" clId="{DB36197C-EC15-4459-82FB-FE87E93C2AC5}" dt="2021-01-10T10:12:25.740" v="3800" actId="478"/>
          <ac:spMkLst>
            <pc:docMk/>
            <pc:sldMk cId="1535685215" sldId="293"/>
            <ac:spMk id="2" creationId="{FE4FE86F-D702-41A7-AB74-A5452BC389DF}"/>
          </ac:spMkLst>
        </pc:spChg>
        <pc:spChg chg="add del mod">
          <ac:chgData name="嘉轩 张" userId="7cf921dd54d5f021" providerId="LiveId" clId="{DB36197C-EC15-4459-82FB-FE87E93C2AC5}" dt="2021-01-10T10:12:28.620" v="3803" actId="478"/>
          <ac:spMkLst>
            <pc:docMk/>
            <pc:sldMk cId="1535685215" sldId="293"/>
            <ac:spMk id="6" creationId="{34F552DA-FE06-43F1-AC04-FBD7CD2742DE}"/>
          </ac:spMkLst>
        </pc:spChg>
        <pc:spChg chg="add del mod">
          <ac:chgData name="嘉轩 张" userId="7cf921dd54d5f021" providerId="LiveId" clId="{DB36197C-EC15-4459-82FB-FE87E93C2AC5}" dt="2021-01-10T10:12:26.767" v="3802"/>
          <ac:spMkLst>
            <pc:docMk/>
            <pc:sldMk cId="1535685215" sldId="293"/>
            <ac:spMk id="7" creationId="{9E909209-BA60-42E2-BA0F-C2F77E8EF511}"/>
          </ac:spMkLst>
        </pc:spChg>
        <pc:spChg chg="add del mod">
          <ac:chgData name="嘉轩 张" userId="7cf921dd54d5f021" providerId="LiveId" clId="{DB36197C-EC15-4459-82FB-FE87E93C2AC5}" dt="2021-01-10T10:12:26.767" v="3802"/>
          <ac:spMkLst>
            <pc:docMk/>
            <pc:sldMk cId="1535685215" sldId="293"/>
            <ac:spMk id="8" creationId="{7CDD1C04-19E4-461C-A8D8-211BA2931344}"/>
          </ac:spMkLst>
        </pc:spChg>
        <pc:spChg chg="add mod">
          <ac:chgData name="嘉轩 张" userId="7cf921dd54d5f021" providerId="LiveId" clId="{DB36197C-EC15-4459-82FB-FE87E93C2AC5}" dt="2021-01-10T10:13:57.758" v="3861" actId="20577"/>
          <ac:spMkLst>
            <pc:docMk/>
            <pc:sldMk cId="1535685215" sldId="293"/>
            <ac:spMk id="9" creationId="{A6BE1791-BEA4-4CB1-9215-A73592EF08C1}"/>
          </ac:spMkLst>
        </pc:spChg>
        <pc:spChg chg="add mod">
          <ac:chgData name="嘉轩 张" userId="7cf921dd54d5f021" providerId="LiveId" clId="{DB36197C-EC15-4459-82FB-FE87E93C2AC5}" dt="2021-01-10T10:12:29.003" v="3804"/>
          <ac:spMkLst>
            <pc:docMk/>
            <pc:sldMk cId="1535685215" sldId="293"/>
            <ac:spMk id="10" creationId="{72BEF96C-DCFC-4B2C-B200-D7D9AC16E069}"/>
          </ac:spMkLst>
        </pc:spChg>
      </pc:sldChg>
      <pc:sldChg chg="new del">
        <pc:chgData name="嘉轩 张" userId="7cf921dd54d5f021" providerId="LiveId" clId="{DB36197C-EC15-4459-82FB-FE87E93C2AC5}" dt="2021-01-10T10:10:12.509" v="3778" actId="680"/>
        <pc:sldMkLst>
          <pc:docMk/>
          <pc:sldMk cId="2100750735" sldId="293"/>
        </pc:sldMkLst>
      </pc:sldChg>
      <pc:sldChg chg="addSp delSp modSp new del mod ord">
        <pc:chgData name="嘉轩 张" userId="7cf921dd54d5f021" providerId="LiveId" clId="{DB36197C-EC15-4459-82FB-FE87E93C2AC5}" dt="2021-01-10T10:16:30.757" v="3917" actId="47"/>
        <pc:sldMkLst>
          <pc:docMk/>
          <pc:sldMk cId="2878531723" sldId="294"/>
        </pc:sldMkLst>
        <pc:spChg chg="del">
          <ac:chgData name="嘉轩 张" userId="7cf921dd54d5f021" providerId="LiveId" clId="{DB36197C-EC15-4459-82FB-FE87E93C2AC5}" dt="2021-01-10T10:13:10.931" v="3827"/>
          <ac:spMkLst>
            <pc:docMk/>
            <pc:sldMk cId="2878531723" sldId="294"/>
            <ac:spMk id="2" creationId="{0B25E15D-A50E-4B70-A674-79C48B408009}"/>
          </ac:spMkLst>
        </pc:spChg>
        <pc:spChg chg="add mod">
          <ac:chgData name="嘉轩 张" userId="7cf921dd54d5f021" providerId="LiveId" clId="{DB36197C-EC15-4459-82FB-FE87E93C2AC5}" dt="2021-01-10T10:14:06.481" v="3889" actId="20577"/>
          <ac:spMkLst>
            <pc:docMk/>
            <pc:sldMk cId="2878531723" sldId="294"/>
            <ac:spMk id="5" creationId="{6ABF108B-51F8-4818-9DD2-AE3CF02B8569}"/>
          </ac:spMkLst>
        </pc:spChg>
      </pc:sldChg>
      <pc:sldChg chg="modSp new mod modNotesTx">
        <pc:chgData name="嘉轩 张" userId="7cf921dd54d5f021" providerId="LiveId" clId="{DB36197C-EC15-4459-82FB-FE87E93C2AC5}" dt="2021-01-11T15:38:08.607" v="19888" actId="20577"/>
        <pc:sldMkLst>
          <pc:docMk/>
          <pc:sldMk cId="1029353724" sldId="295"/>
        </pc:sldMkLst>
        <pc:spChg chg="mod">
          <ac:chgData name="嘉轩 张" userId="7cf921dd54d5f021" providerId="LiveId" clId="{DB36197C-EC15-4459-82FB-FE87E93C2AC5}" dt="2021-01-10T13:06:39.079" v="6001" actId="947"/>
          <ac:spMkLst>
            <pc:docMk/>
            <pc:sldMk cId="1029353724" sldId="295"/>
            <ac:spMk id="2" creationId="{6CE404D7-5E8D-40ED-B974-4E73CBADA2FC}"/>
          </ac:spMkLst>
        </pc:spChg>
        <pc:spChg chg="mod">
          <ac:chgData name="嘉轩 张" userId="7cf921dd54d5f021" providerId="LiveId" clId="{DB36197C-EC15-4459-82FB-FE87E93C2AC5}" dt="2021-01-10T13:06:39.102" v="6008" actId="947"/>
          <ac:spMkLst>
            <pc:docMk/>
            <pc:sldMk cId="1029353724" sldId="295"/>
            <ac:spMk id="3" creationId="{45D1D8C7-6AAA-40FA-9ECC-FD5A7E0883FD}"/>
          </ac:spMkLst>
        </pc:spChg>
        <pc:spChg chg="mod">
          <ac:chgData name="嘉轩 张" userId="7cf921dd54d5f021" providerId="LiveId" clId="{DB36197C-EC15-4459-82FB-FE87E93C2AC5}" dt="2021-01-10T13:06:39.103" v="6009" actId="947"/>
          <ac:spMkLst>
            <pc:docMk/>
            <pc:sldMk cId="1029353724" sldId="295"/>
            <ac:spMk id="4" creationId="{8C16D72D-E0FC-4B69-8354-06489677439A}"/>
          </ac:spMkLst>
        </pc:spChg>
      </pc:sldChg>
      <pc:sldChg chg="addSp delSp modSp new mod ord modNotesTx">
        <pc:chgData name="嘉轩 张" userId="7cf921dd54d5f021" providerId="LiveId" clId="{DB36197C-EC15-4459-82FB-FE87E93C2AC5}" dt="2021-01-12T22:59:16.218" v="24585" actId="20577"/>
        <pc:sldMkLst>
          <pc:docMk/>
          <pc:sldMk cId="1991216463" sldId="296"/>
        </pc:sldMkLst>
        <pc:spChg chg="del">
          <ac:chgData name="嘉轩 张" userId="7cf921dd54d5f021" providerId="LiveId" clId="{DB36197C-EC15-4459-82FB-FE87E93C2AC5}" dt="2021-01-10T10:16:08.492" v="3899" actId="478"/>
          <ac:spMkLst>
            <pc:docMk/>
            <pc:sldMk cId="1991216463" sldId="296"/>
            <ac:spMk id="2" creationId="{2CA2BB32-1F0C-4104-8DE2-BDDE60252462}"/>
          </ac:spMkLst>
        </pc:spChg>
        <pc:spChg chg="mod">
          <ac:chgData name="嘉轩 张" userId="7cf921dd54d5f021" providerId="LiveId" clId="{DB36197C-EC15-4459-82FB-FE87E93C2AC5}" dt="2021-01-10T13:06:39.111" v="6013" actId="947"/>
          <ac:spMkLst>
            <pc:docMk/>
            <pc:sldMk cId="1991216463" sldId="296"/>
            <ac:spMk id="3" creationId="{8F69EA4E-7FD5-405D-B3C7-417E300859C6}"/>
          </ac:spMkLst>
        </pc:spChg>
        <pc:spChg chg="mod">
          <ac:chgData name="嘉轩 张" userId="7cf921dd54d5f021" providerId="LiveId" clId="{DB36197C-EC15-4459-82FB-FE87E93C2AC5}" dt="2021-01-10T13:06:39.148" v="6024" actId="947"/>
          <ac:spMkLst>
            <pc:docMk/>
            <pc:sldMk cId="1991216463" sldId="296"/>
            <ac:spMk id="4" creationId="{B3CE49D3-A191-48B1-BD2A-BD3B9EDF94DA}"/>
          </ac:spMkLst>
        </pc:spChg>
        <pc:spChg chg="add del mod">
          <ac:chgData name="嘉轩 张" userId="7cf921dd54d5f021" providerId="LiveId" clId="{DB36197C-EC15-4459-82FB-FE87E93C2AC5}" dt="2021-01-10T10:16:04.954" v="3896"/>
          <ac:spMkLst>
            <pc:docMk/>
            <pc:sldMk cId="1991216463" sldId="296"/>
            <ac:spMk id="5" creationId="{8CB3E931-FC51-49E2-801F-09DAC65497E5}"/>
          </ac:spMkLst>
        </pc:spChg>
        <pc:spChg chg="add del mod">
          <ac:chgData name="嘉轩 张" userId="7cf921dd54d5f021" providerId="LiveId" clId="{DB36197C-EC15-4459-82FB-FE87E93C2AC5}" dt="2021-01-10T10:16:04.954" v="3896"/>
          <ac:spMkLst>
            <pc:docMk/>
            <pc:sldMk cId="1991216463" sldId="296"/>
            <ac:spMk id="6" creationId="{B313926A-C1AA-46B5-9864-AA1E083540D3}"/>
          </ac:spMkLst>
        </pc:spChg>
        <pc:spChg chg="add mod">
          <ac:chgData name="嘉轩 张" userId="7cf921dd54d5f021" providerId="LiveId" clId="{DB36197C-EC15-4459-82FB-FE87E93C2AC5}" dt="2021-01-12T08:50:36.690" v="21780" actId="20577"/>
          <ac:spMkLst>
            <pc:docMk/>
            <pc:sldMk cId="1991216463" sldId="296"/>
            <ac:spMk id="7" creationId="{8F3C19A6-11EE-4E2E-BDDB-A51C8945CBFD}"/>
          </ac:spMkLst>
        </pc:spChg>
        <pc:spChg chg="add del mod">
          <ac:chgData name="嘉轩 张" userId="7cf921dd54d5f021" providerId="LiveId" clId="{DB36197C-EC15-4459-82FB-FE87E93C2AC5}" dt="2021-01-10T10:16:07.314" v="3898"/>
          <ac:spMkLst>
            <pc:docMk/>
            <pc:sldMk cId="1991216463" sldId="296"/>
            <ac:spMk id="7" creationId="{EC17F5D2-09E1-4722-9EDD-FED196FC5B6E}"/>
          </ac:spMkLst>
        </pc:spChg>
        <pc:spChg chg="add del mod">
          <ac:chgData name="嘉轩 张" userId="7cf921dd54d5f021" providerId="LiveId" clId="{DB36197C-EC15-4459-82FB-FE87E93C2AC5}" dt="2021-01-10T10:16:07.314" v="3898"/>
          <ac:spMkLst>
            <pc:docMk/>
            <pc:sldMk cId="1991216463" sldId="296"/>
            <ac:spMk id="8" creationId="{E7596DE2-AC8F-4464-B394-A3F757BABC79}"/>
          </ac:spMkLst>
        </pc:spChg>
        <pc:spChg chg="add mod">
          <ac:chgData name="嘉轩 张" userId="7cf921dd54d5f021" providerId="LiveId" clId="{DB36197C-EC15-4459-82FB-FE87E93C2AC5}" dt="2021-01-10T13:06:39.149" v="6025" actId="947"/>
          <ac:spMkLst>
            <pc:docMk/>
            <pc:sldMk cId="1991216463" sldId="296"/>
            <ac:spMk id="9" creationId="{171B9AB6-D820-4454-9D62-7C0F63A44758}"/>
          </ac:spMkLst>
        </pc:spChg>
        <pc:spChg chg="add del mod">
          <ac:chgData name="嘉轩 张" userId="7cf921dd54d5f021" providerId="LiveId" clId="{DB36197C-EC15-4459-82FB-FE87E93C2AC5}" dt="2021-01-10T12:37:12.910" v="5194" actId="478"/>
          <ac:spMkLst>
            <pc:docMk/>
            <pc:sldMk cId="1991216463" sldId="296"/>
            <ac:spMk id="10" creationId="{6DA97CAB-CEB6-4B5C-9587-E11B04ACEDE2}"/>
          </ac:spMkLst>
        </pc:spChg>
        <pc:picChg chg="add del mod">
          <ac:chgData name="嘉轩 张" userId="7cf921dd54d5f021" providerId="LiveId" clId="{DB36197C-EC15-4459-82FB-FE87E93C2AC5}" dt="2021-01-10T12:40:46.463" v="5297" actId="478"/>
          <ac:picMkLst>
            <pc:docMk/>
            <pc:sldMk cId="1991216463" sldId="296"/>
            <ac:picMk id="1026" creationId="{5E7E5216-C15D-4BFA-ADA8-10BFEDE8D886}"/>
          </ac:picMkLst>
        </pc:picChg>
        <pc:picChg chg="add mod">
          <ac:chgData name="嘉轩 张" userId="7cf921dd54d5f021" providerId="LiveId" clId="{DB36197C-EC15-4459-82FB-FE87E93C2AC5}" dt="2021-01-10T12:45:50.357" v="5325" actId="1076"/>
          <ac:picMkLst>
            <pc:docMk/>
            <pc:sldMk cId="1991216463" sldId="296"/>
            <ac:picMk id="1028" creationId="{0F90050E-585F-4B3A-B014-D63F7357FC6D}"/>
          </ac:picMkLst>
        </pc:picChg>
        <pc:picChg chg="add mod">
          <ac:chgData name="嘉轩 张" userId="7cf921dd54d5f021" providerId="LiveId" clId="{DB36197C-EC15-4459-82FB-FE87E93C2AC5}" dt="2021-01-10T13:49:50.065" v="8944" actId="1076"/>
          <ac:picMkLst>
            <pc:docMk/>
            <pc:sldMk cId="1991216463" sldId="296"/>
            <ac:picMk id="1030" creationId="{533BD4FA-B79C-4E00-88E4-1403CD04FA07}"/>
          </ac:picMkLst>
        </pc:picChg>
      </pc:sldChg>
      <pc:sldChg chg="addSp delSp modSp new mod delAnim modAnim modNotesTx">
        <pc:chgData name="嘉轩 张" userId="7cf921dd54d5f021" providerId="LiveId" clId="{DB36197C-EC15-4459-82FB-FE87E93C2AC5}" dt="2021-01-11T23:01:52.171" v="21314" actId="113"/>
        <pc:sldMkLst>
          <pc:docMk/>
          <pc:sldMk cId="662256759" sldId="297"/>
        </pc:sldMkLst>
        <pc:spChg chg="del">
          <ac:chgData name="嘉轩 张" userId="7cf921dd54d5f021" providerId="LiveId" clId="{DB36197C-EC15-4459-82FB-FE87E93C2AC5}" dt="2021-01-10T10:16:20.281" v="3903" actId="478"/>
          <ac:spMkLst>
            <pc:docMk/>
            <pc:sldMk cId="662256759" sldId="297"/>
            <ac:spMk id="2" creationId="{98B8270A-415C-4B39-BCFD-849CB572D6E4}"/>
          </ac:spMkLst>
        </pc:spChg>
        <pc:spChg chg="mod">
          <ac:chgData name="嘉轩 张" userId="7cf921dd54d5f021" providerId="LiveId" clId="{DB36197C-EC15-4459-82FB-FE87E93C2AC5}" dt="2021-01-10T13:06:39.159" v="6029" actId="947"/>
          <ac:spMkLst>
            <pc:docMk/>
            <pc:sldMk cId="662256759" sldId="297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188" v="6041" actId="947"/>
          <ac:spMkLst>
            <pc:docMk/>
            <pc:sldMk cId="662256759" sldId="297"/>
            <ac:spMk id="4" creationId="{A18C55B4-8E43-40EA-BEF8-55C2C4747258}"/>
          </ac:spMkLst>
        </pc:spChg>
        <pc:spChg chg="add mod">
          <ac:chgData name="嘉轩 张" userId="7cf921dd54d5f021" providerId="LiveId" clId="{DB36197C-EC15-4459-82FB-FE87E93C2AC5}" dt="2021-01-10T13:06:39.184" v="6038" actId="947"/>
          <ac:spMkLst>
            <pc:docMk/>
            <pc:sldMk cId="662256759" sldId="297"/>
            <ac:spMk id="5" creationId="{895F5569-ABA1-449B-B828-E20C26901A52}"/>
          </ac:spMkLst>
        </pc:spChg>
        <pc:spChg chg="add mod">
          <ac:chgData name="嘉轩 张" userId="7cf921dd54d5f021" providerId="LiveId" clId="{DB36197C-EC15-4459-82FB-FE87E93C2AC5}" dt="2021-01-11T23:01:52.171" v="21314" actId="113"/>
          <ac:spMkLst>
            <pc:docMk/>
            <pc:sldMk cId="662256759" sldId="297"/>
            <ac:spMk id="6" creationId="{A38476AF-925E-4E36-B0B1-5B00B2131D8D}"/>
          </ac:spMkLst>
        </pc:spChg>
        <pc:spChg chg="add del mod">
          <ac:chgData name="嘉轩 张" userId="7cf921dd54d5f021" providerId="LiveId" clId="{DB36197C-EC15-4459-82FB-FE87E93C2AC5}" dt="2021-01-10T12:30:06.504" v="4790"/>
          <ac:spMkLst>
            <pc:docMk/>
            <pc:sldMk cId="662256759" sldId="297"/>
            <ac:spMk id="7" creationId="{29B72863-D401-469E-8A95-687B6DDCB032}"/>
          </ac:spMkLst>
        </pc:spChg>
        <pc:picChg chg="add del mod">
          <ac:chgData name="嘉轩 张" userId="7cf921dd54d5f021" providerId="LiveId" clId="{DB36197C-EC15-4459-82FB-FE87E93C2AC5}" dt="2021-01-11T07:26:57.563" v="9655" actId="478"/>
          <ac:picMkLst>
            <pc:docMk/>
            <pc:sldMk cId="662256759" sldId="297"/>
            <ac:picMk id="2" creationId="{5EDBB371-8E43-49A2-96CF-7753B36152FA}"/>
          </ac:picMkLst>
        </pc:picChg>
        <pc:picChg chg="add del mod">
          <ac:chgData name="嘉轩 张" userId="7cf921dd54d5f021" providerId="LiveId" clId="{DB36197C-EC15-4459-82FB-FE87E93C2AC5}" dt="2021-01-11T22:22:11.851" v="21307" actId="478"/>
          <ac:picMkLst>
            <pc:docMk/>
            <pc:sldMk cId="662256759" sldId="297"/>
            <ac:picMk id="7" creationId="{3EE19F0E-F097-4AFD-B4B3-B8DD23F5541F}"/>
          </ac:picMkLst>
        </pc:picChg>
        <pc:picChg chg="add del mod">
          <ac:chgData name="嘉轩 张" userId="7cf921dd54d5f021" providerId="LiveId" clId="{DB36197C-EC15-4459-82FB-FE87E93C2AC5}" dt="2021-01-11T22:22:05.767" v="21305" actId="478"/>
          <ac:picMkLst>
            <pc:docMk/>
            <pc:sldMk cId="662256759" sldId="297"/>
            <ac:picMk id="8" creationId="{49877C44-0E1B-4FE8-922E-3322465496CF}"/>
          </ac:picMkLst>
        </pc:picChg>
        <pc:picChg chg="add del mod ord">
          <ac:chgData name="嘉轩 张" userId="7cf921dd54d5f021" providerId="LiveId" clId="{DB36197C-EC15-4459-82FB-FE87E93C2AC5}" dt="2021-01-11T22:22:10.267" v="21306" actId="478"/>
          <ac:picMkLst>
            <pc:docMk/>
            <pc:sldMk cId="662256759" sldId="297"/>
            <ac:picMk id="9" creationId="{F2DB4CD7-F1D2-4C83-8BC5-C6DD72C3E007}"/>
          </ac:picMkLst>
        </pc:picChg>
      </pc:sldChg>
      <pc:sldChg chg="modSp add mod ord modNotesTx">
        <pc:chgData name="嘉轩 张" userId="7cf921dd54d5f021" providerId="LiveId" clId="{DB36197C-EC15-4459-82FB-FE87E93C2AC5}" dt="2021-01-11T22:09:16.954" v="21271" actId="20577"/>
        <pc:sldMkLst>
          <pc:docMk/>
          <pc:sldMk cId="1959764795" sldId="298"/>
        </pc:sldMkLst>
        <pc:spChg chg="mod">
          <ac:chgData name="嘉轩 张" userId="7cf921dd54d5f021" providerId="LiveId" clId="{DB36197C-EC15-4459-82FB-FE87E93C2AC5}" dt="2021-01-11T22:09:16.954" v="21271" actId="20577"/>
          <ac:spMkLst>
            <pc:docMk/>
            <pc:sldMk cId="1959764795" sldId="298"/>
            <ac:spMk id="2" creationId="{6CE404D7-5E8D-40ED-B974-4E73CBADA2FC}"/>
          </ac:spMkLst>
        </pc:spChg>
        <pc:spChg chg="mod">
          <ac:chgData name="嘉轩 张" userId="7cf921dd54d5f021" providerId="LiveId" clId="{DB36197C-EC15-4459-82FB-FE87E93C2AC5}" dt="2021-01-10T13:06:39.228" v="6052" actId="947"/>
          <ac:spMkLst>
            <pc:docMk/>
            <pc:sldMk cId="1959764795" sldId="298"/>
            <ac:spMk id="3" creationId="{45D1D8C7-6AAA-40FA-9ECC-FD5A7E0883FD}"/>
          </ac:spMkLst>
        </pc:spChg>
        <pc:spChg chg="mod">
          <ac:chgData name="嘉轩 张" userId="7cf921dd54d5f021" providerId="LiveId" clId="{DB36197C-EC15-4459-82FB-FE87E93C2AC5}" dt="2021-01-10T13:06:39.229" v="6053" actId="947"/>
          <ac:spMkLst>
            <pc:docMk/>
            <pc:sldMk cId="1959764795" sldId="298"/>
            <ac:spMk id="4" creationId="{8C16D72D-E0FC-4B69-8354-06489677439A}"/>
          </ac:spMkLst>
        </pc:spChg>
      </pc:sldChg>
      <pc:sldChg chg="addSp delSp modSp add mod modNotesTx">
        <pc:chgData name="嘉轩 张" userId="7cf921dd54d5f021" providerId="LiveId" clId="{DB36197C-EC15-4459-82FB-FE87E93C2AC5}" dt="2021-01-12T09:11:20.237" v="21782" actId="20577"/>
        <pc:sldMkLst>
          <pc:docMk/>
          <pc:sldMk cId="1998106517" sldId="299"/>
        </pc:sldMkLst>
        <pc:spChg chg="mod">
          <ac:chgData name="嘉轩 张" userId="7cf921dd54d5f021" providerId="LiveId" clId="{DB36197C-EC15-4459-82FB-FE87E93C2AC5}" dt="2021-01-10T13:06:39.238" v="6057" actId="947"/>
          <ac:spMkLst>
            <pc:docMk/>
            <pc:sldMk cId="1998106517" sldId="299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259" v="6064" actId="947"/>
          <ac:spMkLst>
            <pc:docMk/>
            <pc:sldMk cId="1998106517" sldId="299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0T13:06:39.260" v="6065" actId="947"/>
          <ac:spMkLst>
            <pc:docMk/>
            <pc:sldMk cId="1998106517" sldId="299"/>
            <ac:spMk id="5" creationId="{895F5569-ABA1-449B-B828-E20C26901A52}"/>
          </ac:spMkLst>
        </pc:spChg>
        <pc:spChg chg="add del mod">
          <ac:chgData name="嘉轩 张" userId="7cf921dd54d5f021" providerId="LiveId" clId="{DB36197C-EC15-4459-82FB-FE87E93C2AC5}" dt="2021-01-11T07:10:09.825" v="9089" actId="478"/>
          <ac:spMkLst>
            <pc:docMk/>
            <pc:sldMk cId="1998106517" sldId="299"/>
            <ac:spMk id="6" creationId="{EBF40C19-A0C0-4D14-820D-DF74091E7AFB}"/>
          </ac:spMkLst>
        </pc:spChg>
        <pc:spChg chg="add mod">
          <ac:chgData name="嘉轩 张" userId="7cf921dd54d5f021" providerId="LiveId" clId="{DB36197C-EC15-4459-82FB-FE87E93C2AC5}" dt="2021-01-11T13:04:13.110" v="14201" actId="20577"/>
          <ac:spMkLst>
            <pc:docMk/>
            <pc:sldMk cId="1998106517" sldId="299"/>
            <ac:spMk id="7" creationId="{1175F970-7C39-4C6B-99BE-83F4CD19EAD6}"/>
          </ac:spMkLst>
        </pc:spChg>
        <pc:grpChg chg="add mod">
          <ac:chgData name="嘉轩 张" userId="7cf921dd54d5f021" providerId="LiveId" clId="{DB36197C-EC15-4459-82FB-FE87E93C2AC5}" dt="2021-01-11T07:15:10.148" v="9327" actId="14100"/>
          <ac:grpSpMkLst>
            <pc:docMk/>
            <pc:sldMk cId="1998106517" sldId="299"/>
            <ac:grpSpMk id="9" creationId="{3ED4F4A0-5CF6-4CC3-BDCD-6514B8362FD3}"/>
          </ac:grpSpMkLst>
        </pc:grpChg>
        <pc:graphicFrameChg chg="add mod">
          <ac:chgData name="嘉轩 张" userId="7cf921dd54d5f021" providerId="LiveId" clId="{DB36197C-EC15-4459-82FB-FE87E93C2AC5}" dt="2021-01-11T13:04:07.057" v="14187" actId="1036"/>
          <ac:graphicFrameMkLst>
            <pc:docMk/>
            <pc:sldMk cId="1998106517" sldId="299"/>
            <ac:graphicFrameMk id="8" creationId="{B42F5B96-B8E5-4E18-A63A-F71A4A4A2EE4}"/>
          </ac:graphicFrameMkLst>
        </pc:graphicFrameChg>
      </pc:sldChg>
      <pc:sldChg chg="addSp modSp add mod modAnim modNotesTx">
        <pc:chgData name="嘉轩 张" userId="7cf921dd54d5f021" providerId="LiveId" clId="{DB36197C-EC15-4459-82FB-FE87E93C2AC5}" dt="2021-01-12T19:52:56.301" v="24374"/>
        <pc:sldMkLst>
          <pc:docMk/>
          <pc:sldMk cId="3214279492" sldId="300"/>
        </pc:sldMkLst>
        <pc:spChg chg="mod">
          <ac:chgData name="嘉轩 张" userId="7cf921dd54d5f021" providerId="LiveId" clId="{DB36197C-EC15-4459-82FB-FE87E93C2AC5}" dt="2021-01-10T13:06:39.266" v="6069" actId="947"/>
          <ac:spMkLst>
            <pc:docMk/>
            <pc:sldMk cId="3214279492" sldId="300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288" v="6076" actId="947"/>
          <ac:spMkLst>
            <pc:docMk/>
            <pc:sldMk cId="3214279492" sldId="300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0T13:09:04.923" v="6732" actId="20577"/>
          <ac:spMkLst>
            <pc:docMk/>
            <pc:sldMk cId="3214279492" sldId="300"/>
            <ac:spMk id="5" creationId="{895F5569-ABA1-449B-B828-E20C26901A52}"/>
          </ac:spMkLst>
        </pc:spChg>
        <pc:spChg chg="add mod">
          <ac:chgData name="嘉轩 张" userId="7cf921dd54d5f021" providerId="LiveId" clId="{DB36197C-EC15-4459-82FB-FE87E93C2AC5}" dt="2021-01-11T14:20:16.108" v="15506" actId="20577"/>
          <ac:spMkLst>
            <pc:docMk/>
            <pc:sldMk cId="3214279492" sldId="300"/>
            <ac:spMk id="6" creationId="{DB08AF75-F7DE-4B1B-972C-084467693824}"/>
          </ac:spMkLst>
        </pc:spChg>
        <pc:spChg chg="add mod">
          <ac:chgData name="嘉轩 张" userId="7cf921dd54d5f021" providerId="LiveId" clId="{DB36197C-EC15-4459-82FB-FE87E93C2AC5}" dt="2021-01-11T16:48:03.285" v="21135" actId="20577"/>
          <ac:spMkLst>
            <pc:docMk/>
            <pc:sldMk cId="3214279492" sldId="300"/>
            <ac:spMk id="7" creationId="{63E7CA60-F834-4AA2-ACA8-C56710704A86}"/>
          </ac:spMkLst>
        </pc:spChg>
        <pc:spChg chg="add mod">
          <ac:chgData name="嘉轩 张" userId="7cf921dd54d5f021" providerId="LiveId" clId="{DB36197C-EC15-4459-82FB-FE87E93C2AC5}" dt="2021-01-11T07:42:51.043" v="9770" actId="113"/>
          <ac:spMkLst>
            <pc:docMk/>
            <pc:sldMk cId="3214279492" sldId="300"/>
            <ac:spMk id="8" creationId="{0F041380-31E3-466A-82A1-CE4286A1D497}"/>
          </ac:spMkLst>
        </pc:spChg>
      </pc:sldChg>
      <pc:sldChg chg="addSp modSp add mod ord modAnim modNotesTx">
        <pc:chgData name="嘉轩 张" userId="7cf921dd54d5f021" providerId="LiveId" clId="{DB36197C-EC15-4459-82FB-FE87E93C2AC5}" dt="2021-01-11T15:42:56.843" v="20132" actId="33524"/>
        <pc:sldMkLst>
          <pc:docMk/>
          <pc:sldMk cId="1308865241" sldId="301"/>
        </pc:sldMkLst>
        <pc:spChg chg="mod">
          <ac:chgData name="嘉轩 张" userId="7cf921dd54d5f021" providerId="LiveId" clId="{DB36197C-EC15-4459-82FB-FE87E93C2AC5}" dt="2021-01-10T13:06:39.328" v="6093" actId="947"/>
          <ac:spMkLst>
            <pc:docMk/>
            <pc:sldMk cId="1308865241" sldId="301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349" v="6099" actId="947"/>
          <ac:spMkLst>
            <pc:docMk/>
            <pc:sldMk cId="1308865241" sldId="301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0T13:06:39.351" v="6101" actId="947"/>
          <ac:spMkLst>
            <pc:docMk/>
            <pc:sldMk cId="1308865241" sldId="301"/>
            <ac:spMk id="5" creationId="{895F5569-ABA1-449B-B828-E20C26901A52}"/>
          </ac:spMkLst>
        </pc:spChg>
        <pc:spChg chg="add mod">
          <ac:chgData name="嘉轩 张" userId="7cf921dd54d5f021" providerId="LiveId" clId="{DB36197C-EC15-4459-82FB-FE87E93C2AC5}" dt="2021-01-10T13:17:01.393" v="7132" actId="1076"/>
          <ac:spMkLst>
            <pc:docMk/>
            <pc:sldMk cId="1308865241" sldId="301"/>
            <ac:spMk id="6" creationId="{7FB01A66-392D-40C5-8529-7C6DF94F75C2}"/>
          </ac:spMkLst>
        </pc:spChg>
        <pc:spChg chg="add mod">
          <ac:chgData name="嘉轩 张" userId="7cf921dd54d5f021" providerId="LiveId" clId="{DB36197C-EC15-4459-82FB-FE87E93C2AC5}" dt="2021-01-10T13:34:07.141" v="8298" actId="20577"/>
          <ac:spMkLst>
            <pc:docMk/>
            <pc:sldMk cId="1308865241" sldId="301"/>
            <ac:spMk id="7" creationId="{A0707C00-7152-49FC-93A0-E29C56D2C053}"/>
          </ac:spMkLst>
        </pc:spChg>
        <pc:spChg chg="add mod">
          <ac:chgData name="嘉轩 张" userId="7cf921dd54d5f021" providerId="LiveId" clId="{DB36197C-EC15-4459-82FB-FE87E93C2AC5}" dt="2021-01-10T13:30:11.847" v="8247" actId="1076"/>
          <ac:spMkLst>
            <pc:docMk/>
            <pc:sldMk cId="1308865241" sldId="301"/>
            <ac:spMk id="8" creationId="{5C329C62-71DB-4CF0-A11B-E6B3338025D3}"/>
          </ac:spMkLst>
        </pc:spChg>
        <pc:spChg chg="add mod">
          <ac:chgData name="嘉轩 张" userId="7cf921dd54d5f021" providerId="LiveId" clId="{DB36197C-EC15-4459-82FB-FE87E93C2AC5}" dt="2021-01-10T13:30:35.089" v="8260" actId="1076"/>
          <ac:spMkLst>
            <pc:docMk/>
            <pc:sldMk cId="1308865241" sldId="301"/>
            <ac:spMk id="9" creationId="{19A424BE-260B-41F1-97A2-72547A1B8300}"/>
          </ac:spMkLst>
        </pc:spChg>
        <pc:spChg chg="add mod">
          <ac:chgData name="嘉轩 张" userId="7cf921dd54d5f021" providerId="LiveId" clId="{DB36197C-EC15-4459-82FB-FE87E93C2AC5}" dt="2021-01-10T13:30:44.131" v="8261" actId="1076"/>
          <ac:spMkLst>
            <pc:docMk/>
            <pc:sldMk cId="1308865241" sldId="301"/>
            <ac:spMk id="10" creationId="{AAF97B83-AC91-42A7-AB5B-7EBDC586D727}"/>
          </ac:spMkLst>
        </pc:spChg>
        <pc:spChg chg="add mod">
          <ac:chgData name="嘉轩 张" userId="7cf921dd54d5f021" providerId="LiveId" clId="{DB36197C-EC15-4459-82FB-FE87E93C2AC5}" dt="2021-01-10T13:32:40.827" v="8280" actId="1076"/>
          <ac:spMkLst>
            <pc:docMk/>
            <pc:sldMk cId="1308865241" sldId="301"/>
            <ac:spMk id="11" creationId="{D1D5EBB7-14E2-495A-A82D-F34FB4A437D0}"/>
          </ac:spMkLst>
        </pc:spChg>
        <pc:spChg chg="add mod">
          <ac:chgData name="嘉轩 张" userId="7cf921dd54d5f021" providerId="LiveId" clId="{DB36197C-EC15-4459-82FB-FE87E93C2AC5}" dt="2021-01-10T13:30:20.044" v="8251" actId="1076"/>
          <ac:spMkLst>
            <pc:docMk/>
            <pc:sldMk cId="1308865241" sldId="301"/>
            <ac:spMk id="12" creationId="{9A109A92-3873-401E-915B-05CF569175EE}"/>
          </ac:spMkLst>
        </pc:spChg>
        <pc:spChg chg="add mod">
          <ac:chgData name="嘉轩 张" userId="7cf921dd54d5f021" providerId="LiveId" clId="{DB36197C-EC15-4459-82FB-FE87E93C2AC5}" dt="2021-01-10T13:30:22.814" v="8253" actId="1076"/>
          <ac:spMkLst>
            <pc:docMk/>
            <pc:sldMk cId="1308865241" sldId="301"/>
            <ac:spMk id="13" creationId="{CF42EAB2-DFA3-456E-8F87-17D0412B5D03}"/>
          </ac:spMkLst>
        </pc:spChg>
        <pc:spChg chg="add mod">
          <ac:chgData name="嘉轩 张" userId="7cf921dd54d5f021" providerId="LiveId" clId="{DB36197C-EC15-4459-82FB-FE87E93C2AC5}" dt="2021-01-10T13:31:55.551" v="8270" actId="1076"/>
          <ac:spMkLst>
            <pc:docMk/>
            <pc:sldMk cId="1308865241" sldId="301"/>
            <ac:spMk id="14" creationId="{D0CBD562-B53B-4722-9D46-0D547D37D9BE}"/>
          </ac:spMkLst>
        </pc:spChg>
        <pc:spChg chg="add mod">
          <ac:chgData name="嘉轩 张" userId="7cf921dd54d5f021" providerId="LiveId" clId="{DB36197C-EC15-4459-82FB-FE87E93C2AC5}" dt="2021-01-10T13:30:29.170" v="8257" actId="1076"/>
          <ac:spMkLst>
            <pc:docMk/>
            <pc:sldMk cId="1308865241" sldId="301"/>
            <ac:spMk id="15" creationId="{23785096-B08E-412D-A769-75564B75AE63}"/>
          </ac:spMkLst>
        </pc:spChg>
        <pc:spChg chg="add mod">
          <ac:chgData name="嘉轩 张" userId="7cf921dd54d5f021" providerId="LiveId" clId="{DB36197C-EC15-4459-82FB-FE87E93C2AC5}" dt="2021-01-10T13:32:23.723" v="8276" actId="1076"/>
          <ac:spMkLst>
            <pc:docMk/>
            <pc:sldMk cId="1308865241" sldId="301"/>
            <ac:spMk id="16" creationId="{A44CE987-E470-4696-A865-7A6B99C1D31B}"/>
          </ac:spMkLst>
        </pc:spChg>
        <pc:spChg chg="add mod">
          <ac:chgData name="嘉轩 张" userId="7cf921dd54d5f021" providerId="LiveId" clId="{DB36197C-EC15-4459-82FB-FE87E93C2AC5}" dt="2021-01-10T13:32:04.323" v="8273" actId="1076"/>
          <ac:spMkLst>
            <pc:docMk/>
            <pc:sldMk cId="1308865241" sldId="301"/>
            <ac:spMk id="28" creationId="{26568C8D-966C-4520-AD5A-240420F68C81}"/>
          </ac:spMkLst>
        </pc:spChg>
        <pc:cxnChg chg="add mod">
          <ac:chgData name="嘉轩 张" userId="7cf921dd54d5f021" providerId="LiveId" clId="{DB36197C-EC15-4459-82FB-FE87E93C2AC5}" dt="2021-01-10T13:33:40.916" v="8285" actId="1582"/>
          <ac:cxnSpMkLst>
            <pc:docMk/>
            <pc:sldMk cId="1308865241" sldId="301"/>
            <ac:cxnSpMk id="18" creationId="{89484C9A-3BDA-40C3-AA9B-EC3262336921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20" creationId="{5A3EE2C4-746A-4853-A081-C8ABEA425461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22" creationId="{A3EE5CBF-DEAE-4E7C-AFF8-4E9541EEB9F4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24" creationId="{DC6C6881-A9A8-4474-94DD-7A59CB5EE050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26" creationId="{FD5C5876-ED2F-47AA-BE4D-AACAD9089F51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30" creationId="{1609E45A-DEC5-4848-81C4-28F0CCEE21A9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32" creationId="{86DFD090-E94B-4572-8C7B-2C4084EC5F8E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35" creationId="{3F8D2039-A55D-436B-AD66-D21149F64B2F}"/>
          </ac:cxnSpMkLst>
        </pc:cxnChg>
        <pc:cxnChg chg="add mod">
          <ac:chgData name="嘉轩 张" userId="7cf921dd54d5f021" providerId="LiveId" clId="{DB36197C-EC15-4459-82FB-FE87E93C2AC5}" dt="2021-01-10T13:33:40.916" v="8285" actId="1582"/>
          <ac:cxnSpMkLst>
            <pc:docMk/>
            <pc:sldMk cId="1308865241" sldId="301"/>
            <ac:cxnSpMk id="37" creationId="{6EC0D451-F6B0-442D-BD77-8671B86661C2}"/>
          </ac:cxnSpMkLst>
        </pc:cxnChg>
        <pc:cxnChg chg="add mod">
          <ac:chgData name="嘉轩 张" userId="7cf921dd54d5f021" providerId="LiveId" clId="{DB36197C-EC15-4459-82FB-FE87E93C2AC5}" dt="2021-01-10T13:33:30.786" v="8284" actId="1582"/>
          <ac:cxnSpMkLst>
            <pc:docMk/>
            <pc:sldMk cId="1308865241" sldId="301"/>
            <ac:cxnSpMk id="39" creationId="{F01EEDC1-A958-4421-81BD-3A23DFDEBDD9}"/>
          </ac:cxnSpMkLst>
        </pc:cxnChg>
      </pc:sldChg>
      <pc:sldChg chg="modSp add del mod ord">
        <pc:chgData name="嘉轩 张" userId="7cf921dd54d5f021" providerId="LiveId" clId="{DB36197C-EC15-4459-82FB-FE87E93C2AC5}" dt="2021-01-11T16:31:08.754" v="20621" actId="47"/>
        <pc:sldMkLst>
          <pc:docMk/>
          <pc:sldMk cId="970848211" sldId="302"/>
        </pc:sldMkLst>
        <pc:spChg chg="mod">
          <ac:chgData name="嘉轩 张" userId="7cf921dd54d5f021" providerId="LiveId" clId="{DB36197C-EC15-4459-82FB-FE87E93C2AC5}" dt="2021-01-10T13:06:39.298" v="6081" actId="947"/>
          <ac:spMkLst>
            <pc:docMk/>
            <pc:sldMk cId="970848211" sldId="302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320" v="6088" actId="947"/>
          <ac:spMkLst>
            <pc:docMk/>
            <pc:sldMk cId="970848211" sldId="302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1T14:51:47.873" v="16832" actId="20577"/>
          <ac:spMkLst>
            <pc:docMk/>
            <pc:sldMk cId="970848211" sldId="302"/>
            <ac:spMk id="5" creationId="{895F5569-ABA1-449B-B828-E20C26901A52}"/>
          </ac:spMkLst>
        </pc:spChg>
      </pc:sldChg>
      <pc:sldChg chg="new del">
        <pc:chgData name="嘉轩 张" userId="7cf921dd54d5f021" providerId="LiveId" clId="{DB36197C-EC15-4459-82FB-FE87E93C2AC5}" dt="2021-01-10T10:18:02.240" v="3990" actId="680"/>
        <pc:sldMkLst>
          <pc:docMk/>
          <pc:sldMk cId="1686883725" sldId="302"/>
        </pc:sldMkLst>
      </pc:sldChg>
      <pc:sldChg chg="modSp add mod modNotesTx">
        <pc:chgData name="嘉轩 张" userId="7cf921dd54d5f021" providerId="LiveId" clId="{DB36197C-EC15-4459-82FB-FE87E93C2AC5}" dt="2021-01-13T20:17:53.374" v="24880" actId="20577"/>
        <pc:sldMkLst>
          <pc:docMk/>
          <pc:sldMk cId="3454980393" sldId="303"/>
        </pc:sldMkLst>
        <pc:spChg chg="mod">
          <ac:chgData name="嘉轩 张" userId="7cf921dd54d5f021" providerId="LiveId" clId="{DB36197C-EC15-4459-82FB-FE87E93C2AC5}" dt="2021-01-10T13:06:39.360" v="6105" actId="947"/>
          <ac:spMkLst>
            <pc:docMk/>
            <pc:sldMk cId="3454980393" sldId="303"/>
            <ac:spMk id="2" creationId="{6CE404D7-5E8D-40ED-B974-4E73CBADA2FC}"/>
          </ac:spMkLst>
        </pc:spChg>
        <pc:spChg chg="mod">
          <ac:chgData name="嘉轩 张" userId="7cf921dd54d5f021" providerId="LiveId" clId="{DB36197C-EC15-4459-82FB-FE87E93C2AC5}" dt="2021-01-10T13:06:39.381" v="6111" actId="947"/>
          <ac:spMkLst>
            <pc:docMk/>
            <pc:sldMk cId="3454980393" sldId="303"/>
            <ac:spMk id="3" creationId="{45D1D8C7-6AAA-40FA-9ECC-FD5A7E0883FD}"/>
          </ac:spMkLst>
        </pc:spChg>
        <pc:spChg chg="mod">
          <ac:chgData name="嘉轩 张" userId="7cf921dd54d5f021" providerId="LiveId" clId="{DB36197C-EC15-4459-82FB-FE87E93C2AC5}" dt="2021-01-10T13:06:39.384" v="6113" actId="947"/>
          <ac:spMkLst>
            <pc:docMk/>
            <pc:sldMk cId="3454980393" sldId="303"/>
            <ac:spMk id="4" creationId="{8C16D72D-E0FC-4B69-8354-06489677439A}"/>
          </ac:spMkLst>
        </pc:spChg>
      </pc:sldChg>
      <pc:sldChg chg="new del">
        <pc:chgData name="嘉轩 张" userId="7cf921dd54d5f021" providerId="LiveId" clId="{DB36197C-EC15-4459-82FB-FE87E93C2AC5}" dt="2021-01-10T10:19:49.967" v="4081" actId="680"/>
        <pc:sldMkLst>
          <pc:docMk/>
          <pc:sldMk cId="224748233" sldId="304"/>
        </pc:sldMkLst>
      </pc:sldChg>
      <pc:sldChg chg="addSp delSp modSp add mod modNotesTx">
        <pc:chgData name="嘉轩 张" userId="7cf921dd54d5f021" providerId="LiveId" clId="{DB36197C-EC15-4459-82FB-FE87E93C2AC5}" dt="2021-01-13T20:30:05.128" v="26429" actId="20577"/>
        <pc:sldMkLst>
          <pc:docMk/>
          <pc:sldMk cId="2123570092" sldId="304"/>
        </pc:sldMkLst>
        <pc:spChg chg="mod">
          <ac:chgData name="嘉轩 张" userId="7cf921dd54d5f021" providerId="LiveId" clId="{DB36197C-EC15-4459-82FB-FE87E93C2AC5}" dt="2021-01-10T13:06:39.391" v="6117" actId="947"/>
          <ac:spMkLst>
            <pc:docMk/>
            <pc:sldMk cId="2123570092" sldId="304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422" v="6127" actId="947"/>
          <ac:spMkLst>
            <pc:docMk/>
            <pc:sldMk cId="2123570092" sldId="304"/>
            <ac:spMk id="4" creationId="{A18C55B4-8E43-40EA-BEF8-55C2C4747258}"/>
          </ac:spMkLst>
        </pc:spChg>
        <pc:spChg chg="del">
          <ac:chgData name="嘉轩 张" userId="7cf921dd54d5f021" providerId="LiveId" clId="{DB36197C-EC15-4459-82FB-FE87E93C2AC5}" dt="2021-01-10T10:20:31.004" v="4091" actId="478"/>
          <ac:spMkLst>
            <pc:docMk/>
            <pc:sldMk cId="2123570092" sldId="304"/>
            <ac:spMk id="5" creationId="{895F5569-ABA1-449B-B828-E20C26901A52}"/>
          </ac:spMkLst>
        </pc:spChg>
        <pc:spChg chg="add del mod">
          <ac:chgData name="嘉轩 张" userId="7cf921dd54d5f021" providerId="LiveId" clId="{DB36197C-EC15-4459-82FB-FE87E93C2AC5}" dt="2021-01-10T10:20:33.570" v="4094" actId="478"/>
          <ac:spMkLst>
            <pc:docMk/>
            <pc:sldMk cId="2123570092" sldId="304"/>
            <ac:spMk id="6" creationId="{A142A493-481C-4397-AA0A-914616EDD8E9}"/>
          </ac:spMkLst>
        </pc:spChg>
        <pc:spChg chg="mod">
          <ac:chgData name="嘉轩 张" userId="7cf921dd54d5f021" providerId="LiveId" clId="{DB36197C-EC15-4459-82FB-FE87E93C2AC5}" dt="2021-01-13T20:29:03.928" v="26339" actId="20577"/>
          <ac:spMkLst>
            <pc:docMk/>
            <pc:sldMk cId="2123570092" sldId="304"/>
            <ac:spMk id="7" creationId="{3487B20F-10FD-44C6-8231-70D2B94321B0}"/>
          </ac:spMkLst>
        </pc:spChg>
        <pc:spChg chg="add del mod">
          <ac:chgData name="嘉轩 张" userId="7cf921dd54d5f021" providerId="LiveId" clId="{DB36197C-EC15-4459-82FB-FE87E93C2AC5}" dt="2021-01-10T10:20:32.331" v="4093"/>
          <ac:spMkLst>
            <pc:docMk/>
            <pc:sldMk cId="2123570092" sldId="304"/>
            <ac:spMk id="7" creationId="{E381AD7A-9C76-4C18-93C3-B90789F6461D}"/>
          </ac:spMkLst>
        </pc:spChg>
        <pc:spChg chg="add del mod">
          <ac:chgData name="嘉轩 张" userId="7cf921dd54d5f021" providerId="LiveId" clId="{DB36197C-EC15-4459-82FB-FE87E93C2AC5}" dt="2021-01-10T10:20:32.331" v="4093"/>
          <ac:spMkLst>
            <pc:docMk/>
            <pc:sldMk cId="2123570092" sldId="304"/>
            <ac:spMk id="8" creationId="{08FF967D-5E62-419D-AE7C-555A10EB7FB0}"/>
          </ac:spMkLst>
        </pc:spChg>
        <pc:spChg chg="add del mod">
          <ac:chgData name="嘉轩 张" userId="7cf921dd54d5f021" providerId="LiveId" clId="{DB36197C-EC15-4459-82FB-FE87E93C2AC5}" dt="2021-01-10T10:20:32.331" v="4093"/>
          <ac:spMkLst>
            <pc:docMk/>
            <pc:sldMk cId="2123570092" sldId="304"/>
            <ac:spMk id="9" creationId="{FFFD5B41-AE33-4A5B-8EEA-15FC433D2D0C}"/>
          </ac:spMkLst>
        </pc:spChg>
        <pc:spChg chg="add del mod">
          <ac:chgData name="嘉轩 张" userId="7cf921dd54d5f021" providerId="LiveId" clId="{DB36197C-EC15-4459-82FB-FE87E93C2AC5}" dt="2021-01-10T10:20:32.331" v="4093"/>
          <ac:spMkLst>
            <pc:docMk/>
            <pc:sldMk cId="2123570092" sldId="304"/>
            <ac:spMk id="10" creationId="{94357644-E99F-4F39-A8B3-BE9A05366DF1}"/>
          </ac:spMkLst>
        </pc:spChg>
        <pc:spChg chg="add mod">
          <ac:chgData name="嘉轩 张" userId="7cf921dd54d5f021" providerId="LiveId" clId="{DB36197C-EC15-4459-82FB-FE87E93C2AC5}" dt="2021-01-10T13:43:09.340" v="8384" actId="20577"/>
          <ac:spMkLst>
            <pc:docMk/>
            <pc:sldMk cId="2123570092" sldId="304"/>
            <ac:spMk id="11" creationId="{DB885073-BAD6-4779-B7D8-94D8546C1D72}"/>
          </ac:spMkLst>
        </pc:spChg>
        <pc:spChg chg="add mod">
          <ac:chgData name="嘉轩 张" userId="7cf921dd54d5f021" providerId="LiveId" clId="{DB36197C-EC15-4459-82FB-FE87E93C2AC5}" dt="2021-01-12T22:53:36.008" v="24518" actId="113"/>
          <ac:spMkLst>
            <pc:docMk/>
            <pc:sldMk cId="2123570092" sldId="304"/>
            <ac:spMk id="12" creationId="{CA18DCD3-E999-4A5F-90B5-A73C01111889}"/>
          </ac:spMkLst>
        </pc:spChg>
        <pc:spChg chg="add del mod">
          <ac:chgData name="嘉轩 张" userId="7cf921dd54d5f021" providerId="LiveId" clId="{DB36197C-EC15-4459-82FB-FE87E93C2AC5}" dt="2021-01-10T10:23:17.191" v="4600" actId="478"/>
          <ac:spMkLst>
            <pc:docMk/>
            <pc:sldMk cId="2123570092" sldId="304"/>
            <ac:spMk id="13" creationId="{849C3830-3A1F-4CF7-AAF3-FEBF2C701A46}"/>
          </ac:spMkLst>
        </pc:spChg>
        <pc:spChg chg="add del mod">
          <ac:chgData name="嘉轩 张" userId="7cf921dd54d5f021" providerId="LiveId" clId="{DB36197C-EC15-4459-82FB-FE87E93C2AC5}" dt="2021-01-10T10:23:13.099" v="4599" actId="478"/>
          <ac:spMkLst>
            <pc:docMk/>
            <pc:sldMk cId="2123570092" sldId="304"/>
            <ac:spMk id="14" creationId="{B5CFD1FC-B734-422A-ACBB-4327381840C3}"/>
          </ac:spMkLst>
        </pc:spChg>
        <pc:spChg chg="add del">
          <ac:chgData name="嘉轩 张" userId="7cf921dd54d5f021" providerId="LiveId" clId="{DB36197C-EC15-4459-82FB-FE87E93C2AC5}" dt="2021-01-10T10:23:40.066" v="4602" actId="22"/>
          <ac:spMkLst>
            <pc:docMk/>
            <pc:sldMk cId="2123570092" sldId="304"/>
            <ac:spMk id="16" creationId="{316EC221-58C3-4A50-A9FC-3935518D148D}"/>
          </ac:spMkLst>
        </pc:spChg>
        <pc:picChg chg="del">
          <ac:chgData name="嘉轩 张" userId="7cf921dd54d5f021" providerId="LiveId" clId="{DB36197C-EC15-4459-82FB-FE87E93C2AC5}" dt="2021-01-13T20:29:10.178" v="26340" actId="478"/>
          <ac:picMkLst>
            <pc:docMk/>
            <pc:sldMk cId="2123570092" sldId="304"/>
            <ac:picMk id="2" creationId="{3CACAE78-9729-44E2-B35C-D5A0591C174C}"/>
          </ac:picMkLst>
        </pc:picChg>
        <pc:picChg chg="mod">
          <ac:chgData name="嘉轩 张" userId="7cf921dd54d5f021" providerId="LiveId" clId="{DB36197C-EC15-4459-82FB-FE87E93C2AC5}" dt="2021-01-13T20:28:40.508" v="26331" actId="1076"/>
          <ac:picMkLst>
            <pc:docMk/>
            <pc:sldMk cId="2123570092" sldId="304"/>
            <ac:picMk id="5" creationId="{19AE60BA-6932-4152-8B9E-83A3BA2DB626}"/>
          </ac:picMkLst>
        </pc:picChg>
        <pc:picChg chg="mod">
          <ac:chgData name="嘉轩 张" userId="7cf921dd54d5f021" providerId="LiveId" clId="{DB36197C-EC15-4459-82FB-FE87E93C2AC5}" dt="2021-01-13T20:28:57.973" v="26336" actId="1076"/>
          <ac:picMkLst>
            <pc:docMk/>
            <pc:sldMk cId="2123570092" sldId="304"/>
            <ac:picMk id="6" creationId="{625D0329-5856-4CD7-8A67-41E6ED6105A1}"/>
          </ac:picMkLst>
        </pc:picChg>
      </pc:sldChg>
      <pc:sldChg chg="modSp add del mod ord">
        <pc:chgData name="嘉轩 张" userId="7cf921dd54d5f021" providerId="LiveId" clId="{DB36197C-EC15-4459-82FB-FE87E93C2AC5}" dt="2021-01-12T11:00:10.672" v="21783" actId="2696"/>
        <pc:sldMkLst>
          <pc:docMk/>
          <pc:sldMk cId="509879153" sldId="305"/>
        </pc:sldMkLst>
        <pc:spChg chg="mod">
          <ac:chgData name="嘉轩 张" userId="7cf921dd54d5f021" providerId="LiveId" clId="{DB36197C-EC15-4459-82FB-FE87E93C2AC5}" dt="2021-01-10T13:06:39.440" v="6133" actId="947"/>
          <ac:spMkLst>
            <pc:docMk/>
            <pc:sldMk cId="509879153" sldId="305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474" v="6145" actId="947"/>
          <ac:spMkLst>
            <pc:docMk/>
            <pc:sldMk cId="509879153" sldId="305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0T13:42:46.735" v="8355" actId="20577"/>
          <ac:spMkLst>
            <pc:docMk/>
            <pc:sldMk cId="509879153" sldId="305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0T13:06:39.471" v="6143" actId="947"/>
          <ac:spMkLst>
            <pc:docMk/>
            <pc:sldMk cId="509879153" sldId="305"/>
            <ac:spMk id="12" creationId="{CA18DCD3-E999-4A5F-90B5-A73C01111889}"/>
          </ac:spMkLst>
        </pc:spChg>
      </pc:sldChg>
      <pc:sldChg chg="modSp add mod modNotesTx">
        <pc:chgData name="嘉轩 张" userId="7cf921dd54d5f021" providerId="LiveId" clId="{DB36197C-EC15-4459-82FB-FE87E93C2AC5}" dt="2021-01-13T20:32:25.910" v="26942" actId="20577"/>
        <pc:sldMkLst>
          <pc:docMk/>
          <pc:sldMk cId="993506560" sldId="306"/>
        </pc:sldMkLst>
        <pc:spChg chg="mod">
          <ac:chgData name="嘉轩 张" userId="7cf921dd54d5f021" providerId="LiveId" clId="{DB36197C-EC15-4459-82FB-FE87E93C2AC5}" dt="2021-01-10T13:06:39.485" v="6149" actId="947"/>
          <ac:spMkLst>
            <pc:docMk/>
            <pc:sldMk cId="993506560" sldId="306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517" v="6160" actId="947"/>
          <ac:spMkLst>
            <pc:docMk/>
            <pc:sldMk cId="993506560" sldId="306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0T13:45:37.157" v="8650" actId="20577"/>
          <ac:spMkLst>
            <pc:docMk/>
            <pc:sldMk cId="993506560" sldId="306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0T13:46:32.688" v="8784" actId="20577"/>
          <ac:spMkLst>
            <pc:docMk/>
            <pc:sldMk cId="993506560" sldId="306"/>
            <ac:spMk id="12" creationId="{CA18DCD3-E999-4A5F-90B5-A73C01111889}"/>
          </ac:spMkLst>
        </pc:spChg>
      </pc:sldChg>
      <pc:sldChg chg="modSp add mod modNotesTx">
        <pc:chgData name="嘉轩 张" userId="7cf921dd54d5f021" providerId="LiveId" clId="{DB36197C-EC15-4459-82FB-FE87E93C2AC5}" dt="2021-01-12T11:13:50.564" v="22337" actId="20577"/>
        <pc:sldMkLst>
          <pc:docMk/>
          <pc:sldMk cId="1142443803" sldId="307"/>
        </pc:sldMkLst>
        <pc:spChg chg="mod">
          <ac:chgData name="嘉轩 张" userId="7cf921dd54d5f021" providerId="LiveId" clId="{DB36197C-EC15-4459-82FB-FE87E93C2AC5}" dt="2021-01-10T13:06:39.533" v="6165" actId="947"/>
          <ac:spMkLst>
            <pc:docMk/>
            <pc:sldMk cId="1142443803" sldId="307"/>
            <ac:spMk id="2" creationId="{6CE404D7-5E8D-40ED-B974-4E73CBADA2FC}"/>
          </ac:spMkLst>
        </pc:spChg>
        <pc:spChg chg="mod">
          <ac:chgData name="嘉轩 张" userId="7cf921dd54d5f021" providerId="LiveId" clId="{DB36197C-EC15-4459-82FB-FE87E93C2AC5}" dt="2021-01-10T13:06:39.558" v="6173" actId="947"/>
          <ac:spMkLst>
            <pc:docMk/>
            <pc:sldMk cId="1142443803" sldId="307"/>
            <ac:spMk id="3" creationId="{45D1D8C7-6AAA-40FA-9ECC-FD5A7E0883FD}"/>
          </ac:spMkLst>
        </pc:spChg>
        <pc:spChg chg="mod">
          <ac:chgData name="嘉轩 张" userId="7cf921dd54d5f021" providerId="LiveId" clId="{DB36197C-EC15-4459-82FB-FE87E93C2AC5}" dt="2021-01-10T13:06:39.556" v="6171" actId="947"/>
          <ac:spMkLst>
            <pc:docMk/>
            <pc:sldMk cId="1142443803" sldId="307"/>
            <ac:spMk id="4" creationId="{8C16D72D-E0FC-4B69-8354-06489677439A}"/>
          </ac:spMkLst>
        </pc:spChg>
      </pc:sldChg>
      <pc:sldChg chg="modSp add mod modNotesTx">
        <pc:chgData name="嘉轩 张" userId="7cf921dd54d5f021" providerId="LiveId" clId="{DB36197C-EC15-4459-82FB-FE87E93C2AC5}" dt="2021-01-12T23:19:51.607" v="24812" actId="20577"/>
        <pc:sldMkLst>
          <pc:docMk/>
          <pc:sldMk cId="3181752009" sldId="308"/>
        </pc:sldMkLst>
        <pc:spChg chg="mod">
          <ac:chgData name="嘉轩 张" userId="7cf921dd54d5f021" providerId="LiveId" clId="{DB36197C-EC15-4459-82FB-FE87E93C2AC5}" dt="2021-01-10T13:06:39.579" v="6177" actId="947"/>
          <ac:spMkLst>
            <pc:docMk/>
            <pc:sldMk cId="3181752009" sldId="308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610" v="6186" actId="947"/>
          <ac:spMkLst>
            <pc:docMk/>
            <pc:sldMk cId="3181752009" sldId="308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2T11:14:19.133" v="22410" actId="20577"/>
          <ac:spMkLst>
            <pc:docMk/>
            <pc:sldMk cId="3181752009" sldId="308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2T16:30:44.630" v="24274" actId="20577"/>
          <ac:spMkLst>
            <pc:docMk/>
            <pc:sldMk cId="3181752009" sldId="308"/>
            <ac:spMk id="12" creationId="{CA18DCD3-E999-4A5F-90B5-A73C01111889}"/>
          </ac:spMkLst>
        </pc:spChg>
      </pc:sldChg>
      <pc:sldChg chg="modSp add mod modNotesTx">
        <pc:chgData name="嘉轩 张" userId="7cf921dd54d5f021" providerId="LiveId" clId="{DB36197C-EC15-4459-82FB-FE87E93C2AC5}" dt="2021-01-12T16:36:38.344" v="24361" actId="20577"/>
        <pc:sldMkLst>
          <pc:docMk/>
          <pc:sldMk cId="1691515855" sldId="309"/>
        </pc:sldMkLst>
        <pc:spChg chg="mod">
          <ac:chgData name="嘉轩 张" userId="7cf921dd54d5f021" providerId="LiveId" clId="{DB36197C-EC15-4459-82FB-FE87E93C2AC5}" dt="2021-01-11T08:41:34.483" v="11697" actId="20577"/>
          <ac:spMkLst>
            <pc:docMk/>
            <pc:sldMk cId="1691515855" sldId="309"/>
            <ac:spMk id="2" creationId="{6CE404D7-5E8D-40ED-B974-4E73CBADA2FC}"/>
          </ac:spMkLst>
        </pc:spChg>
        <pc:spChg chg="mod">
          <ac:chgData name="嘉轩 张" userId="7cf921dd54d5f021" providerId="LiveId" clId="{DB36197C-EC15-4459-82FB-FE87E93C2AC5}" dt="2021-01-10T13:06:39.648" v="6201" actId="947"/>
          <ac:spMkLst>
            <pc:docMk/>
            <pc:sldMk cId="1691515855" sldId="309"/>
            <ac:spMk id="3" creationId="{45D1D8C7-6AAA-40FA-9ECC-FD5A7E0883FD}"/>
          </ac:spMkLst>
        </pc:spChg>
        <pc:spChg chg="mod">
          <ac:chgData name="嘉轩 张" userId="7cf921dd54d5f021" providerId="LiveId" clId="{DB36197C-EC15-4459-82FB-FE87E93C2AC5}" dt="2021-01-10T13:06:39.647" v="6200" actId="947"/>
          <ac:spMkLst>
            <pc:docMk/>
            <pc:sldMk cId="1691515855" sldId="309"/>
            <ac:spMk id="4" creationId="{8C16D72D-E0FC-4B69-8354-06489677439A}"/>
          </ac:spMkLst>
        </pc:spChg>
      </pc:sldChg>
      <pc:sldChg chg="addSp delSp modSp add del mod addCm delCm modNotesTx">
        <pc:chgData name="嘉轩 张" userId="7cf921dd54d5f021" providerId="LiveId" clId="{DB36197C-EC15-4459-82FB-FE87E93C2AC5}" dt="2021-01-12T11:10:24.449" v="21861" actId="47"/>
        <pc:sldMkLst>
          <pc:docMk/>
          <pc:sldMk cId="1984725833" sldId="310"/>
        </pc:sldMkLst>
        <pc:spChg chg="mod">
          <ac:chgData name="嘉轩 张" userId="7cf921dd54d5f021" providerId="LiveId" clId="{DB36197C-EC15-4459-82FB-FE87E93C2AC5}" dt="2021-01-10T13:06:39.658" v="6205" actId="947"/>
          <ac:spMkLst>
            <pc:docMk/>
            <pc:sldMk cId="1984725833" sldId="310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703" v="6219" actId="947"/>
          <ac:spMkLst>
            <pc:docMk/>
            <pc:sldMk cId="1984725833" sldId="310"/>
            <ac:spMk id="4" creationId="{A18C55B4-8E43-40EA-BEF8-55C2C4747258}"/>
          </ac:spMkLst>
        </pc:spChg>
        <pc:spChg chg="add mod">
          <ac:chgData name="嘉轩 张" userId="7cf921dd54d5f021" providerId="LiveId" clId="{DB36197C-EC15-4459-82FB-FE87E93C2AC5}" dt="2021-01-10T13:06:39.705" v="6220" actId="947"/>
          <ac:spMkLst>
            <pc:docMk/>
            <pc:sldMk cId="1984725833" sldId="310"/>
            <ac:spMk id="8" creationId="{2BFB2A42-34FB-4A67-ACF2-C54893EEE540}"/>
          </ac:spMkLst>
        </pc:spChg>
        <pc:spChg chg="mod">
          <ac:chgData name="嘉轩 张" userId="7cf921dd54d5f021" providerId="LiveId" clId="{DB36197C-EC15-4459-82FB-FE87E93C2AC5}" dt="2021-01-10T13:06:39.706" v="6221" actId="947"/>
          <ac:spMkLst>
            <pc:docMk/>
            <pc:sldMk cId="1984725833" sldId="310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1T15:47:37.364" v="20138" actId="20577"/>
          <ac:spMkLst>
            <pc:docMk/>
            <pc:sldMk cId="1984725833" sldId="310"/>
            <ac:spMk id="12" creationId="{CA18DCD3-E999-4A5F-90B5-A73C01111889}"/>
          </ac:spMkLst>
        </pc:spChg>
        <pc:grpChg chg="add mod">
          <ac:chgData name="嘉轩 张" userId="7cf921dd54d5f021" providerId="LiveId" clId="{DB36197C-EC15-4459-82FB-FE87E93C2AC5}" dt="2021-01-10T13:02:55.202" v="5775" actId="164"/>
          <ac:grpSpMkLst>
            <pc:docMk/>
            <pc:sldMk cId="1984725833" sldId="310"/>
            <ac:grpSpMk id="13" creationId="{BE68AD48-3D2C-4F80-A312-59783E2DABFF}"/>
          </ac:grpSpMkLst>
        </pc:grpChg>
        <pc:graphicFrameChg chg="add mod">
          <ac:chgData name="嘉轩 张" userId="7cf921dd54d5f021" providerId="LiveId" clId="{DB36197C-EC15-4459-82FB-FE87E93C2AC5}" dt="2021-01-10T13:02:38.886" v="5774" actId="14100"/>
          <ac:graphicFrameMkLst>
            <pc:docMk/>
            <pc:sldMk cId="1984725833" sldId="310"/>
            <ac:graphicFrameMk id="2" creationId="{D71E924F-4F57-4119-A0E4-C2C3AF373AB3}"/>
          </ac:graphicFrameMkLst>
        </pc:graphicFrameChg>
        <pc:graphicFrameChg chg="add del mod">
          <ac:chgData name="嘉轩 张" userId="7cf921dd54d5f021" providerId="LiveId" clId="{DB36197C-EC15-4459-82FB-FE87E93C2AC5}" dt="2021-01-11T15:47:42.008" v="20139" actId="1076"/>
          <ac:graphicFrameMkLst>
            <pc:docMk/>
            <pc:sldMk cId="1984725833" sldId="310"/>
            <ac:graphicFrameMk id="6" creationId="{C51EFEB5-65CE-4700-9C3D-AAA3C479B755}"/>
          </ac:graphicFrameMkLst>
        </pc:graphicFrameChg>
        <pc:graphicFrameChg chg="add del mod">
          <ac:chgData name="嘉轩 张" userId="7cf921dd54d5f021" providerId="LiveId" clId="{DB36197C-EC15-4459-82FB-FE87E93C2AC5}" dt="2021-01-10T12:59:49.844" v="5703"/>
          <ac:graphicFrameMkLst>
            <pc:docMk/>
            <pc:sldMk cId="1984725833" sldId="310"/>
            <ac:graphicFrameMk id="7" creationId="{65526EFD-855A-4380-B685-245255C41D0B}"/>
          </ac:graphicFrameMkLst>
        </pc:graphicFrameChg>
        <pc:graphicFrameChg chg="add mod">
          <ac:chgData name="嘉轩 张" userId="7cf921dd54d5f021" providerId="LiveId" clId="{DB36197C-EC15-4459-82FB-FE87E93C2AC5}" dt="2021-01-10T13:02:55.395" v="5776"/>
          <ac:graphicFrameMkLst>
            <pc:docMk/>
            <pc:sldMk cId="1984725833" sldId="310"/>
            <ac:graphicFrameMk id="9" creationId="{4D4BC588-48D0-45E9-AFB2-CFBBEB13C095}"/>
          </ac:graphicFrameMkLst>
        </pc:graphicFrameChg>
        <pc:graphicFrameChg chg="add del mod">
          <ac:chgData name="嘉轩 张" userId="7cf921dd54d5f021" providerId="LiveId" clId="{DB36197C-EC15-4459-82FB-FE87E93C2AC5}" dt="2021-01-10T13:01:39.597" v="5725" actId="478"/>
          <ac:graphicFrameMkLst>
            <pc:docMk/>
            <pc:sldMk cId="1984725833" sldId="310"/>
            <ac:graphicFrameMk id="10" creationId="{CC6C4227-ADCC-458C-8BBC-26A70F3C3F29}"/>
          </ac:graphicFrameMkLst>
        </pc:graphicFrameChg>
        <pc:picChg chg="add mod modCrop">
          <ac:chgData name="嘉轩 张" userId="7cf921dd54d5f021" providerId="LiveId" clId="{DB36197C-EC15-4459-82FB-FE87E93C2AC5}" dt="2021-01-10T12:50:59.638" v="5395" actId="1076"/>
          <ac:picMkLst>
            <pc:docMk/>
            <pc:sldMk cId="1984725833" sldId="310"/>
            <ac:picMk id="5" creationId="{058BD9F0-1E21-43A3-B05B-D8E63584758B}"/>
          </ac:picMkLst>
        </pc:picChg>
      </pc:sldChg>
      <pc:sldChg chg="addSp delSp modSp add del mod modAnim modNotesTx">
        <pc:chgData name="嘉轩 张" userId="7cf921dd54d5f021" providerId="LiveId" clId="{DB36197C-EC15-4459-82FB-FE87E93C2AC5}" dt="2021-01-12T11:10:23.284" v="21860" actId="47"/>
        <pc:sldMkLst>
          <pc:docMk/>
          <pc:sldMk cId="4144450525" sldId="311"/>
        </pc:sldMkLst>
        <pc:spChg chg="mod">
          <ac:chgData name="嘉轩 张" userId="7cf921dd54d5f021" providerId="LiveId" clId="{DB36197C-EC15-4459-82FB-FE87E93C2AC5}" dt="2021-01-10T13:06:39.723" v="6225" actId="947"/>
          <ac:spMkLst>
            <pc:docMk/>
            <pc:sldMk cId="4144450525" sldId="311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753" v="6234" actId="947"/>
          <ac:spMkLst>
            <pc:docMk/>
            <pc:sldMk cId="4144450525" sldId="311"/>
            <ac:spMk id="4" creationId="{A18C55B4-8E43-40EA-BEF8-55C2C4747258}"/>
          </ac:spMkLst>
        </pc:spChg>
        <pc:spChg chg="add del">
          <ac:chgData name="嘉轩 张" userId="7cf921dd54d5f021" providerId="LiveId" clId="{DB36197C-EC15-4459-82FB-FE87E93C2AC5}" dt="2021-01-11T07:44:28.307" v="9775"/>
          <ac:spMkLst>
            <pc:docMk/>
            <pc:sldMk cId="4144450525" sldId="311"/>
            <ac:spMk id="7" creationId="{0392CA8B-D3AF-48C9-B041-D336EE2537A5}"/>
          </ac:spMkLst>
        </pc:spChg>
        <pc:spChg chg="add del mod">
          <ac:chgData name="嘉轩 张" userId="7cf921dd54d5f021" providerId="LiveId" clId="{DB36197C-EC15-4459-82FB-FE87E93C2AC5}" dt="2021-01-11T07:45:08.222" v="9781" actId="478"/>
          <ac:spMkLst>
            <pc:docMk/>
            <pc:sldMk cId="4144450525" sldId="311"/>
            <ac:spMk id="9" creationId="{F821E7EA-D5F0-4EC8-8376-D46523E1506C}"/>
          </ac:spMkLst>
        </pc:spChg>
        <pc:spChg chg="mod">
          <ac:chgData name="嘉轩 张" userId="7cf921dd54d5f021" providerId="LiveId" clId="{DB36197C-EC15-4459-82FB-FE87E93C2AC5}" dt="2021-01-10T13:06:39.758" v="6237" actId="947"/>
          <ac:spMkLst>
            <pc:docMk/>
            <pc:sldMk cId="4144450525" sldId="311"/>
            <ac:spMk id="11" creationId="{DB885073-BAD6-4779-B7D8-94D8546C1D72}"/>
          </ac:spMkLst>
        </pc:spChg>
        <pc:spChg chg="del mod">
          <ac:chgData name="嘉轩 张" userId="7cf921dd54d5f021" providerId="LiveId" clId="{DB36197C-EC15-4459-82FB-FE87E93C2AC5}" dt="2021-01-11T07:44:24.533" v="9771" actId="478"/>
          <ac:spMkLst>
            <pc:docMk/>
            <pc:sldMk cId="4144450525" sldId="311"/>
            <ac:spMk id="12" creationId="{CA18DCD3-E999-4A5F-90B5-A73C01111889}"/>
          </ac:spMkLst>
        </pc:spChg>
        <pc:grpChg chg="add mod">
          <ac:chgData name="嘉轩 张" userId="7cf921dd54d5f021" providerId="LiveId" clId="{DB36197C-EC15-4459-82FB-FE87E93C2AC5}" dt="2021-01-11T17:03:58.512" v="21261" actId="164"/>
          <ac:grpSpMkLst>
            <pc:docMk/>
            <pc:sldMk cId="4144450525" sldId="311"/>
            <ac:grpSpMk id="5" creationId="{1D0EB9D4-A797-4815-9179-503C1ED5D6E1}"/>
          </ac:grpSpMkLst>
        </pc:grpChg>
        <pc:picChg chg="add mod modCrop">
          <ac:chgData name="嘉轩 张" userId="7cf921dd54d5f021" providerId="LiveId" clId="{DB36197C-EC15-4459-82FB-FE87E93C2AC5}" dt="2021-01-11T17:03:58.512" v="21261" actId="164"/>
          <ac:picMkLst>
            <pc:docMk/>
            <pc:sldMk cId="4144450525" sldId="311"/>
            <ac:picMk id="2" creationId="{C411ACD4-238D-4EFD-B021-C5FB51E2D10E}"/>
          </ac:picMkLst>
        </pc:picChg>
        <pc:picChg chg="add del mod modCrop">
          <ac:chgData name="嘉轩 张" userId="7cf921dd54d5f021" providerId="LiveId" clId="{DB36197C-EC15-4459-82FB-FE87E93C2AC5}" dt="2021-01-11T07:46:01.168" v="9789"/>
          <ac:picMkLst>
            <pc:docMk/>
            <pc:sldMk cId="4144450525" sldId="311"/>
            <ac:picMk id="6" creationId="{6C51969E-661B-4689-945E-953C28EBE3D5}"/>
          </ac:picMkLst>
        </pc:picChg>
        <pc:picChg chg="add del mod">
          <ac:chgData name="嘉轩 张" userId="7cf921dd54d5f021" providerId="LiveId" clId="{DB36197C-EC15-4459-82FB-FE87E93C2AC5}" dt="2021-01-11T16:59:52.804" v="21241"/>
          <ac:picMkLst>
            <pc:docMk/>
            <pc:sldMk cId="4144450525" sldId="311"/>
            <ac:picMk id="7" creationId="{10E87D13-19A3-491B-A28A-DFA2C33D6FA0}"/>
          </ac:picMkLst>
        </pc:picChg>
        <pc:picChg chg="add del mod">
          <ac:chgData name="嘉轩 张" userId="7cf921dd54d5f021" providerId="LiveId" clId="{DB36197C-EC15-4459-82FB-FE87E93C2AC5}" dt="2021-01-11T17:00:18.277" v="21248" actId="14826"/>
          <ac:picMkLst>
            <pc:docMk/>
            <pc:sldMk cId="4144450525" sldId="311"/>
            <ac:picMk id="8" creationId="{9677AACA-629B-470D-B2A2-56572A5452A5}"/>
          </ac:picMkLst>
        </pc:picChg>
        <pc:picChg chg="add mod modCrop">
          <ac:chgData name="嘉轩 张" userId="7cf921dd54d5f021" providerId="LiveId" clId="{DB36197C-EC15-4459-82FB-FE87E93C2AC5}" dt="2021-01-11T17:03:58.512" v="21261" actId="164"/>
          <ac:picMkLst>
            <pc:docMk/>
            <pc:sldMk cId="4144450525" sldId="311"/>
            <ac:picMk id="10" creationId="{34657A05-7012-438B-8006-8BDC64821737}"/>
          </ac:picMkLst>
        </pc:picChg>
      </pc:sldChg>
      <pc:sldChg chg="addSp delSp modSp add del mod delAnim modAnim modNotesTx">
        <pc:chgData name="嘉轩 张" userId="7cf921dd54d5f021" providerId="LiveId" clId="{DB36197C-EC15-4459-82FB-FE87E93C2AC5}" dt="2021-01-12T11:10:21.599" v="21859" actId="47"/>
        <pc:sldMkLst>
          <pc:docMk/>
          <pc:sldMk cId="102219944" sldId="312"/>
        </pc:sldMkLst>
        <pc:spChg chg="mod">
          <ac:chgData name="嘉轩 张" userId="7cf921dd54d5f021" providerId="LiveId" clId="{DB36197C-EC15-4459-82FB-FE87E93C2AC5}" dt="2021-01-10T13:06:39.767" v="6241" actId="947"/>
          <ac:spMkLst>
            <pc:docMk/>
            <pc:sldMk cId="102219944" sldId="312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805" v="6254" actId="947"/>
          <ac:spMkLst>
            <pc:docMk/>
            <pc:sldMk cId="102219944" sldId="312"/>
            <ac:spMk id="4" creationId="{A18C55B4-8E43-40EA-BEF8-55C2C4747258}"/>
          </ac:spMkLst>
        </pc:spChg>
        <pc:spChg chg="add del mod">
          <ac:chgData name="嘉轩 张" userId="7cf921dd54d5f021" providerId="LiveId" clId="{DB36197C-EC15-4459-82FB-FE87E93C2AC5}" dt="2021-01-11T08:34:10.732" v="11272" actId="478"/>
          <ac:spMkLst>
            <pc:docMk/>
            <pc:sldMk cId="102219944" sldId="312"/>
            <ac:spMk id="6" creationId="{2D23C155-18A5-4A81-A6D7-B50E11B1F5F2}"/>
          </ac:spMkLst>
        </pc:spChg>
        <pc:spChg chg="mod topLvl">
          <ac:chgData name="嘉轩 张" userId="7cf921dd54d5f021" providerId="LiveId" clId="{DB36197C-EC15-4459-82FB-FE87E93C2AC5}" dt="2021-01-11T08:30:00.462" v="11221" actId="164"/>
          <ac:spMkLst>
            <pc:docMk/>
            <pc:sldMk cId="102219944" sldId="312"/>
            <ac:spMk id="8" creationId="{A9B2E0E2-D0DD-4E69-8C15-D5A08241AA3A}"/>
          </ac:spMkLst>
        </pc:spChg>
        <pc:spChg chg="mod">
          <ac:chgData name="嘉轩 张" userId="7cf921dd54d5f021" providerId="LiveId" clId="{DB36197C-EC15-4459-82FB-FE87E93C2AC5}" dt="2021-01-10T13:06:39.807" v="6256" actId="947"/>
          <ac:spMkLst>
            <pc:docMk/>
            <pc:sldMk cId="102219944" sldId="312"/>
            <ac:spMk id="11" creationId="{DB885073-BAD6-4779-B7D8-94D8546C1D72}"/>
          </ac:spMkLst>
        </pc:spChg>
        <pc:spChg chg="del mod">
          <ac:chgData name="嘉轩 张" userId="7cf921dd54d5f021" providerId="LiveId" clId="{DB36197C-EC15-4459-82FB-FE87E93C2AC5}" dt="2021-01-11T08:28:20.412" v="11182" actId="478"/>
          <ac:spMkLst>
            <pc:docMk/>
            <pc:sldMk cId="102219944" sldId="312"/>
            <ac:spMk id="12" creationId="{CA18DCD3-E999-4A5F-90B5-A73C01111889}"/>
          </ac:spMkLst>
        </pc:spChg>
        <pc:spChg chg="mod">
          <ac:chgData name="嘉轩 张" userId="7cf921dd54d5f021" providerId="LiveId" clId="{DB36197C-EC15-4459-82FB-FE87E93C2AC5}" dt="2021-01-11T08:29:25.390" v="11214" actId="14100"/>
          <ac:spMkLst>
            <pc:docMk/>
            <pc:sldMk cId="102219944" sldId="312"/>
            <ac:spMk id="13" creationId="{773A007C-F727-4E2B-82C3-1BA2BE24D4FD}"/>
          </ac:spMkLst>
        </pc:spChg>
        <pc:spChg chg="add mod">
          <ac:chgData name="嘉轩 张" userId="7cf921dd54d5f021" providerId="LiveId" clId="{DB36197C-EC15-4459-82FB-FE87E93C2AC5}" dt="2021-01-11T15:17:47.352" v="17482" actId="20577"/>
          <ac:spMkLst>
            <pc:docMk/>
            <pc:sldMk cId="102219944" sldId="312"/>
            <ac:spMk id="15" creationId="{94551890-4DBA-45F2-9837-8D33009FB773}"/>
          </ac:spMkLst>
        </pc:spChg>
        <pc:grpChg chg="add mod">
          <ac:chgData name="嘉轩 张" userId="7cf921dd54d5f021" providerId="LiveId" clId="{DB36197C-EC15-4459-82FB-FE87E93C2AC5}" dt="2021-01-11T08:34:20.119" v="11274" actId="1076"/>
          <ac:grpSpMkLst>
            <pc:docMk/>
            <pc:sldMk cId="102219944" sldId="312"/>
            <ac:grpSpMk id="5" creationId="{83517966-2D15-44DF-AE9F-1A0EFCEA29E4}"/>
          </ac:grpSpMkLst>
        </pc:grpChg>
        <pc:grpChg chg="add del mod">
          <ac:chgData name="嘉轩 张" userId="7cf921dd54d5f021" providerId="LiveId" clId="{DB36197C-EC15-4459-82FB-FE87E93C2AC5}" dt="2021-01-11T08:29:30.035" v="11217" actId="478"/>
          <ac:grpSpMkLst>
            <pc:docMk/>
            <pc:sldMk cId="102219944" sldId="312"/>
            <ac:grpSpMk id="7" creationId="{F7DE08AE-0B49-4714-84CD-129402015AB8}"/>
          </ac:grpSpMkLst>
        </pc:grpChg>
        <pc:grpChg chg="add mod">
          <ac:chgData name="嘉轩 张" userId="7cf921dd54d5f021" providerId="LiveId" clId="{DB36197C-EC15-4459-82FB-FE87E93C2AC5}" dt="2021-01-11T08:34:20.119" v="11274" actId="1076"/>
          <ac:grpSpMkLst>
            <pc:docMk/>
            <pc:sldMk cId="102219944" sldId="312"/>
            <ac:grpSpMk id="10" creationId="{128404F5-46FE-44D7-95EE-BAD854C7DB0B}"/>
          </ac:grpSpMkLst>
        </pc:grpChg>
        <pc:picChg chg="add mod">
          <ac:chgData name="嘉轩 张" userId="7cf921dd54d5f021" providerId="LiveId" clId="{DB36197C-EC15-4459-82FB-FE87E93C2AC5}" dt="2021-01-11T08:30:00.462" v="11221" actId="164"/>
          <ac:picMkLst>
            <pc:docMk/>
            <pc:sldMk cId="102219944" sldId="312"/>
            <ac:picMk id="2" creationId="{266F1629-0F60-4474-BD8F-107B0272C9D0}"/>
          </ac:picMkLst>
        </pc:picChg>
        <pc:picChg chg="del mod topLvl">
          <ac:chgData name="嘉轩 张" userId="7cf921dd54d5f021" providerId="LiveId" clId="{DB36197C-EC15-4459-82FB-FE87E93C2AC5}" dt="2021-01-11T08:29:30.035" v="11217" actId="478"/>
          <ac:picMkLst>
            <pc:docMk/>
            <pc:sldMk cId="102219944" sldId="312"/>
            <ac:picMk id="9" creationId="{4F3CEB39-BE5E-430A-BE9E-67F3137972C1}"/>
          </ac:picMkLst>
        </pc:picChg>
        <pc:picChg chg="mod">
          <ac:chgData name="嘉轩 张" userId="7cf921dd54d5f021" providerId="LiveId" clId="{DB36197C-EC15-4459-82FB-FE87E93C2AC5}" dt="2021-01-11T08:28:42.638" v="11193"/>
          <ac:picMkLst>
            <pc:docMk/>
            <pc:sldMk cId="102219944" sldId="312"/>
            <ac:picMk id="14" creationId="{40753BAE-53DF-40BD-9A9C-43D75F4036AC}"/>
          </ac:picMkLst>
        </pc:picChg>
        <pc:picChg chg="add mod">
          <ac:chgData name="嘉轩 张" userId="7cf921dd54d5f021" providerId="LiveId" clId="{DB36197C-EC15-4459-82FB-FE87E93C2AC5}" dt="2021-01-11T08:34:28.479" v="11276" actId="1076"/>
          <ac:picMkLst>
            <pc:docMk/>
            <pc:sldMk cId="102219944" sldId="312"/>
            <ac:picMk id="16" creationId="{06422E88-03F2-46C7-9221-CF508DE27AB7}"/>
          </ac:picMkLst>
        </pc:picChg>
      </pc:sldChg>
      <pc:sldChg chg="addSp delSp modSp add del mod modAnim modNotesTx">
        <pc:chgData name="嘉轩 张" userId="7cf921dd54d5f021" providerId="LiveId" clId="{DB36197C-EC15-4459-82FB-FE87E93C2AC5}" dt="2021-01-12T11:10:20.228" v="21858" actId="47"/>
        <pc:sldMkLst>
          <pc:docMk/>
          <pc:sldMk cId="3248586439" sldId="313"/>
        </pc:sldMkLst>
        <pc:spChg chg="mod">
          <ac:chgData name="嘉轩 张" userId="7cf921dd54d5f021" providerId="LiveId" clId="{DB36197C-EC15-4459-82FB-FE87E93C2AC5}" dt="2021-01-10T13:06:39.829" v="6261" actId="947"/>
          <ac:spMkLst>
            <pc:docMk/>
            <pc:sldMk cId="3248586439" sldId="313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857" v="6270" actId="947"/>
          <ac:spMkLst>
            <pc:docMk/>
            <pc:sldMk cId="3248586439" sldId="313"/>
            <ac:spMk id="4" creationId="{A18C55B4-8E43-40EA-BEF8-55C2C4747258}"/>
          </ac:spMkLst>
        </pc:spChg>
        <pc:spChg chg="add mod">
          <ac:chgData name="嘉轩 张" userId="7cf921dd54d5f021" providerId="LiveId" clId="{DB36197C-EC15-4459-82FB-FE87E93C2AC5}" dt="2021-01-11T07:54:43.731" v="10296" actId="164"/>
          <ac:spMkLst>
            <pc:docMk/>
            <pc:sldMk cId="3248586439" sldId="313"/>
            <ac:spMk id="6" creationId="{FC56D710-DD05-4DC1-B781-4F60BAFE2BBD}"/>
          </ac:spMkLst>
        </pc:spChg>
        <pc:spChg chg="mod topLvl">
          <ac:chgData name="嘉轩 张" userId="7cf921dd54d5f021" providerId="LiveId" clId="{DB36197C-EC15-4459-82FB-FE87E93C2AC5}" dt="2021-01-11T07:56:33.929" v="10347" actId="164"/>
          <ac:spMkLst>
            <pc:docMk/>
            <pc:sldMk cId="3248586439" sldId="313"/>
            <ac:spMk id="10" creationId="{5367C77E-2C99-4195-A1B7-7A24A7A4967A}"/>
          </ac:spMkLst>
        </pc:spChg>
        <pc:spChg chg="mod">
          <ac:chgData name="嘉轩 张" userId="7cf921dd54d5f021" providerId="LiveId" clId="{DB36197C-EC15-4459-82FB-FE87E93C2AC5}" dt="2021-01-10T13:47:07.843" v="8786" actId="20577"/>
          <ac:spMkLst>
            <pc:docMk/>
            <pc:sldMk cId="3248586439" sldId="313"/>
            <ac:spMk id="11" creationId="{DB885073-BAD6-4779-B7D8-94D8546C1D72}"/>
          </ac:spMkLst>
        </pc:spChg>
        <pc:spChg chg="add del mod">
          <ac:chgData name="嘉轩 张" userId="7cf921dd54d5f021" providerId="LiveId" clId="{DB36197C-EC15-4459-82FB-FE87E93C2AC5}" dt="2021-01-11T08:31:29.367" v="11251" actId="478"/>
          <ac:spMkLst>
            <pc:docMk/>
            <pc:sldMk cId="3248586439" sldId="313"/>
            <ac:spMk id="12" creationId="{CA18DCD3-E999-4A5F-90B5-A73C01111889}"/>
          </ac:spMkLst>
        </pc:spChg>
        <pc:spChg chg="add mod">
          <ac:chgData name="嘉轩 张" userId="7cf921dd54d5f021" providerId="LiveId" clId="{DB36197C-EC15-4459-82FB-FE87E93C2AC5}" dt="2021-01-11T15:19:52.793" v="17863" actId="255"/>
          <ac:spMkLst>
            <pc:docMk/>
            <pc:sldMk cId="3248586439" sldId="313"/>
            <ac:spMk id="14" creationId="{0113B139-663E-4A5A-A214-1913F05DBF9C}"/>
          </ac:spMkLst>
        </pc:spChg>
        <pc:spChg chg="add mod">
          <ac:chgData name="嘉轩 张" userId="7cf921dd54d5f021" providerId="LiveId" clId="{DB36197C-EC15-4459-82FB-FE87E93C2AC5}" dt="2021-01-11T16:57:18.220" v="21237" actId="1076"/>
          <ac:spMkLst>
            <pc:docMk/>
            <pc:sldMk cId="3248586439" sldId="313"/>
            <ac:spMk id="17" creationId="{6C2148A0-75B4-4B01-998A-3B210758930D}"/>
          </ac:spMkLst>
        </pc:spChg>
        <pc:spChg chg="add del">
          <ac:chgData name="嘉轩 张" userId="7cf921dd54d5f021" providerId="LiveId" clId="{DB36197C-EC15-4459-82FB-FE87E93C2AC5}" dt="2021-01-11T08:08:34.779" v="11006"/>
          <ac:spMkLst>
            <pc:docMk/>
            <pc:sldMk cId="3248586439" sldId="313"/>
            <ac:spMk id="20" creationId="{B9066A92-F2F3-4441-9015-329C839328B8}"/>
          </ac:spMkLst>
        </pc:spChg>
        <pc:spChg chg="add del">
          <ac:chgData name="嘉轩 张" userId="7cf921dd54d5f021" providerId="LiveId" clId="{DB36197C-EC15-4459-82FB-FE87E93C2AC5}" dt="2021-01-11T08:15:07.243" v="11033"/>
          <ac:spMkLst>
            <pc:docMk/>
            <pc:sldMk cId="3248586439" sldId="313"/>
            <ac:spMk id="23" creationId="{CF5A163D-6766-4AD7-A584-46AE6743E84E}"/>
          </ac:spMkLst>
        </pc:spChg>
        <pc:spChg chg="add mod">
          <ac:chgData name="嘉轩 张" userId="7cf921dd54d5f021" providerId="LiveId" clId="{DB36197C-EC15-4459-82FB-FE87E93C2AC5}" dt="2021-01-11T15:19:34.181" v="17861" actId="255"/>
          <ac:spMkLst>
            <pc:docMk/>
            <pc:sldMk cId="3248586439" sldId="313"/>
            <ac:spMk id="24" creationId="{3EE45F96-5218-42B8-B374-65E8993E62D1}"/>
          </ac:spMkLst>
        </pc:spChg>
        <pc:spChg chg="add mod">
          <ac:chgData name="嘉轩 张" userId="7cf921dd54d5f021" providerId="LiveId" clId="{DB36197C-EC15-4459-82FB-FE87E93C2AC5}" dt="2021-01-11T08:32:11.108" v="11258" actId="1076"/>
          <ac:spMkLst>
            <pc:docMk/>
            <pc:sldMk cId="3248586439" sldId="313"/>
            <ac:spMk id="25" creationId="{401075EE-87B2-43DD-B481-B7B100476A03}"/>
          </ac:spMkLst>
        </pc:spChg>
        <pc:grpChg chg="add mod">
          <ac:chgData name="嘉轩 张" userId="7cf921dd54d5f021" providerId="LiveId" clId="{DB36197C-EC15-4459-82FB-FE87E93C2AC5}" dt="2021-01-11T08:01:35.615" v="10781" actId="1076"/>
          <ac:grpSpMkLst>
            <pc:docMk/>
            <pc:sldMk cId="3248586439" sldId="313"/>
            <ac:grpSpMk id="5" creationId="{FDCDA8A3-A27F-4ED0-A04B-08E919DE711B}"/>
          </ac:grpSpMkLst>
        </pc:grpChg>
        <pc:grpChg chg="add mod">
          <ac:chgData name="嘉轩 张" userId="7cf921dd54d5f021" providerId="LiveId" clId="{DB36197C-EC15-4459-82FB-FE87E93C2AC5}" dt="2021-01-11T08:01:35.615" v="10781" actId="1076"/>
          <ac:grpSpMkLst>
            <pc:docMk/>
            <pc:sldMk cId="3248586439" sldId="313"/>
            <ac:grpSpMk id="8" creationId="{C0370651-4454-481C-B38A-622B31501CBF}"/>
          </ac:grpSpMkLst>
        </pc:grpChg>
        <pc:grpChg chg="add del mod">
          <ac:chgData name="嘉轩 张" userId="7cf921dd54d5f021" providerId="LiveId" clId="{DB36197C-EC15-4459-82FB-FE87E93C2AC5}" dt="2021-01-11T07:55:00.945" v="10328" actId="478"/>
          <ac:grpSpMkLst>
            <pc:docMk/>
            <pc:sldMk cId="3248586439" sldId="313"/>
            <ac:grpSpMk id="9" creationId="{2A25B228-7858-45FA-AB65-137F462D5D51}"/>
          </ac:grpSpMkLst>
        </pc:grpChg>
        <pc:picChg chg="add mod">
          <ac:chgData name="嘉轩 张" userId="7cf921dd54d5f021" providerId="LiveId" clId="{DB36197C-EC15-4459-82FB-FE87E93C2AC5}" dt="2021-01-11T07:54:43.731" v="10296" actId="164"/>
          <ac:picMkLst>
            <pc:docMk/>
            <pc:sldMk cId="3248586439" sldId="313"/>
            <ac:picMk id="2" creationId="{C750A2B6-8BEA-4099-A2F8-071120283F70}"/>
          </ac:picMkLst>
        </pc:picChg>
        <pc:picChg chg="add mod modCrop">
          <ac:chgData name="嘉轩 张" userId="7cf921dd54d5f021" providerId="LiveId" clId="{DB36197C-EC15-4459-82FB-FE87E93C2AC5}" dt="2021-01-11T07:56:33.929" v="10347" actId="164"/>
          <ac:picMkLst>
            <pc:docMk/>
            <pc:sldMk cId="3248586439" sldId="313"/>
            <ac:picMk id="7" creationId="{AF4EE88E-9CA8-438A-8A2C-F4C9B5FB4E0F}"/>
          </ac:picMkLst>
        </pc:picChg>
        <pc:picChg chg="del mod topLvl">
          <ac:chgData name="嘉轩 张" userId="7cf921dd54d5f021" providerId="LiveId" clId="{DB36197C-EC15-4459-82FB-FE87E93C2AC5}" dt="2021-01-11T07:55:00.945" v="10328" actId="478"/>
          <ac:picMkLst>
            <pc:docMk/>
            <pc:sldMk cId="3248586439" sldId="313"/>
            <ac:picMk id="13" creationId="{8A99B89A-7F2B-4E98-AFEF-F8868D62B105}"/>
          </ac:picMkLst>
        </pc:picChg>
        <pc:picChg chg="add del mod">
          <ac:chgData name="嘉轩 张" userId="7cf921dd54d5f021" providerId="LiveId" clId="{DB36197C-EC15-4459-82FB-FE87E93C2AC5}" dt="2021-01-11T08:01:56.867" v="10783" actId="478"/>
          <ac:picMkLst>
            <pc:docMk/>
            <pc:sldMk cId="3248586439" sldId="313"/>
            <ac:picMk id="15" creationId="{85EEA434-6EB3-4779-81BC-F650434AD1D7}"/>
          </ac:picMkLst>
        </pc:picChg>
        <pc:picChg chg="add del mod">
          <ac:chgData name="嘉轩 张" userId="7cf921dd54d5f021" providerId="LiveId" clId="{DB36197C-EC15-4459-82FB-FE87E93C2AC5}" dt="2021-01-11T08:02:29.837" v="10788" actId="478"/>
          <ac:picMkLst>
            <pc:docMk/>
            <pc:sldMk cId="3248586439" sldId="313"/>
            <ac:picMk id="16" creationId="{12196950-C219-46AD-9F05-E02FDD9EC3EE}"/>
          </ac:picMkLst>
        </pc:picChg>
        <pc:picChg chg="add mod">
          <ac:chgData name="嘉轩 张" userId="7cf921dd54d5f021" providerId="LiveId" clId="{DB36197C-EC15-4459-82FB-FE87E93C2AC5}" dt="2021-01-11T08:04:06.097" v="11000" actId="1076"/>
          <ac:picMkLst>
            <pc:docMk/>
            <pc:sldMk cId="3248586439" sldId="313"/>
            <ac:picMk id="18" creationId="{C74141D0-8060-40EC-AAFA-082E36F5AB04}"/>
          </ac:picMkLst>
        </pc:picChg>
        <pc:picChg chg="add mod">
          <ac:chgData name="嘉轩 张" userId="7cf921dd54d5f021" providerId="LiveId" clId="{DB36197C-EC15-4459-82FB-FE87E93C2AC5}" dt="2021-01-11T08:29:02.611" v="11195" actId="1076"/>
          <ac:picMkLst>
            <pc:docMk/>
            <pc:sldMk cId="3248586439" sldId="313"/>
            <ac:picMk id="21" creationId="{296A9157-F905-455C-99D9-A4CD23014F0D}"/>
          </ac:picMkLst>
        </pc:picChg>
      </pc:sldChg>
      <pc:sldChg chg="addSp delSp modSp add mod modNotesTx">
        <pc:chgData name="嘉轩 张" userId="7cf921dd54d5f021" providerId="LiveId" clId="{DB36197C-EC15-4459-82FB-FE87E93C2AC5}" dt="2021-01-11T15:23:02.620" v="18614" actId="20577"/>
        <pc:sldMkLst>
          <pc:docMk/>
          <pc:sldMk cId="3636406156" sldId="314"/>
        </pc:sldMkLst>
        <pc:spChg chg="mod">
          <ac:chgData name="嘉轩 张" userId="7cf921dd54d5f021" providerId="LiveId" clId="{DB36197C-EC15-4459-82FB-FE87E93C2AC5}" dt="2021-01-10T13:06:39.876" v="6277" actId="947"/>
          <ac:spMkLst>
            <pc:docMk/>
            <pc:sldMk cId="3636406156" sldId="314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908" v="6288" actId="947"/>
          <ac:spMkLst>
            <pc:docMk/>
            <pc:sldMk cId="3636406156" sldId="314"/>
            <ac:spMk id="4" creationId="{A18C55B4-8E43-40EA-BEF8-55C2C4747258}"/>
          </ac:spMkLst>
        </pc:spChg>
        <pc:spChg chg="add del mod">
          <ac:chgData name="嘉轩 张" userId="7cf921dd54d5f021" providerId="LiveId" clId="{DB36197C-EC15-4459-82FB-FE87E93C2AC5}" dt="2021-01-10T13:10:00.336" v="6737" actId="478"/>
          <ac:spMkLst>
            <pc:docMk/>
            <pc:sldMk cId="3636406156" sldId="314"/>
            <ac:spMk id="5" creationId="{CBD70F28-3A07-4A0F-8257-B367D5ECFD3F}"/>
          </ac:spMkLst>
        </pc:spChg>
        <pc:spChg chg="add del mod">
          <ac:chgData name="嘉轩 张" userId="7cf921dd54d5f021" providerId="LiveId" clId="{DB36197C-EC15-4459-82FB-FE87E93C2AC5}" dt="2021-01-10T13:09:58.198" v="6736" actId="478"/>
          <ac:spMkLst>
            <pc:docMk/>
            <pc:sldMk cId="3636406156" sldId="314"/>
            <ac:spMk id="8" creationId="{52BB24E0-BAE3-404D-8957-D8FE1D00870E}"/>
          </ac:spMkLst>
        </pc:spChg>
        <pc:spChg chg="add del mod">
          <ac:chgData name="嘉轩 张" userId="7cf921dd54d5f021" providerId="LiveId" clId="{DB36197C-EC15-4459-82FB-FE87E93C2AC5}" dt="2021-01-10T13:09:58.198" v="6736" actId="478"/>
          <ac:spMkLst>
            <pc:docMk/>
            <pc:sldMk cId="3636406156" sldId="314"/>
            <ac:spMk id="10" creationId="{910629AD-9BE3-47DD-A56E-82CF7D39ACC4}"/>
          </ac:spMkLst>
        </pc:spChg>
        <pc:spChg chg="del mod">
          <ac:chgData name="嘉轩 张" userId="7cf921dd54d5f021" providerId="LiveId" clId="{DB36197C-EC15-4459-82FB-FE87E93C2AC5}" dt="2021-01-10T13:09:55.696" v="6734" actId="478"/>
          <ac:spMkLst>
            <pc:docMk/>
            <pc:sldMk cId="3636406156" sldId="314"/>
            <ac:spMk id="11" creationId="{DB885073-BAD6-4779-B7D8-94D8546C1D72}"/>
          </ac:spMkLst>
        </pc:spChg>
        <pc:spChg chg="del mod">
          <ac:chgData name="嘉轩 张" userId="7cf921dd54d5f021" providerId="LiveId" clId="{DB36197C-EC15-4459-82FB-FE87E93C2AC5}" dt="2021-01-10T13:09:55.696" v="6734" actId="478"/>
          <ac:spMkLst>
            <pc:docMk/>
            <pc:sldMk cId="3636406156" sldId="314"/>
            <ac:spMk id="12" creationId="{CA18DCD3-E999-4A5F-90B5-A73C01111889}"/>
          </ac:spMkLst>
        </pc:spChg>
        <pc:spChg chg="mod">
          <ac:chgData name="嘉轩 张" userId="7cf921dd54d5f021" providerId="LiveId" clId="{DB36197C-EC15-4459-82FB-FE87E93C2AC5}" dt="2021-01-10T13:09:55.939" v="6735"/>
          <ac:spMkLst>
            <pc:docMk/>
            <pc:sldMk cId="3636406156" sldId="314"/>
            <ac:spMk id="15" creationId="{90ECC28F-2298-4BE2-B589-37344B6F83A0}"/>
          </ac:spMkLst>
        </pc:spChg>
        <pc:spChg chg="add mod">
          <ac:chgData name="嘉轩 张" userId="7cf921dd54d5f021" providerId="LiveId" clId="{DB36197C-EC15-4459-82FB-FE87E93C2AC5}" dt="2021-01-10T13:10:03.165" v="6740" actId="20577"/>
          <ac:spMkLst>
            <pc:docMk/>
            <pc:sldMk cId="3636406156" sldId="314"/>
            <ac:spMk id="18" creationId="{6220DFB6-2B44-430E-9726-CBA5409A6415}"/>
          </ac:spMkLst>
        </pc:spChg>
        <pc:spChg chg="add mod">
          <ac:chgData name="嘉轩 张" userId="7cf921dd54d5f021" providerId="LiveId" clId="{DB36197C-EC15-4459-82FB-FE87E93C2AC5}" dt="2021-01-10T13:18:11.485" v="7134" actId="20577"/>
          <ac:spMkLst>
            <pc:docMk/>
            <pc:sldMk cId="3636406156" sldId="314"/>
            <ac:spMk id="20" creationId="{A935AC6F-1AAA-4356-8A8C-3F30700B9F61}"/>
          </ac:spMkLst>
        </pc:spChg>
        <pc:spChg chg="mod topLvl">
          <ac:chgData name="嘉轩 张" userId="7cf921dd54d5f021" providerId="LiveId" clId="{DB36197C-EC15-4459-82FB-FE87E93C2AC5}" dt="2021-01-10T13:11:18.213" v="6767" actId="1076"/>
          <ac:spMkLst>
            <pc:docMk/>
            <pc:sldMk cId="3636406156" sldId="314"/>
            <ac:spMk id="23" creationId="{248C76CE-94FF-4E79-AF7F-2BE0361DD55C}"/>
          </ac:spMkLst>
        </pc:spChg>
        <pc:grpChg chg="add del mod">
          <ac:chgData name="嘉轩 张" userId="7cf921dd54d5f021" providerId="LiveId" clId="{DB36197C-EC15-4459-82FB-FE87E93C2AC5}" dt="2021-01-10T13:09:58.198" v="6736" actId="478"/>
          <ac:grpSpMkLst>
            <pc:docMk/>
            <pc:sldMk cId="3636406156" sldId="314"/>
            <ac:grpSpMk id="14" creationId="{83EEBA8C-C6A6-4A1C-A726-23F4F1B7F8C7}"/>
          </ac:grpSpMkLst>
        </pc:grpChg>
        <pc:grpChg chg="add del mod">
          <ac:chgData name="嘉轩 张" userId="7cf921dd54d5f021" providerId="LiveId" clId="{DB36197C-EC15-4459-82FB-FE87E93C2AC5}" dt="2021-01-10T13:11:09.572" v="6763" actId="165"/>
          <ac:grpSpMkLst>
            <pc:docMk/>
            <pc:sldMk cId="3636406156" sldId="314"/>
            <ac:grpSpMk id="22" creationId="{40532F43-C67A-4179-9253-707885889D5A}"/>
          </ac:grpSpMkLst>
        </pc:grpChg>
        <pc:graphicFrameChg chg="add del mod">
          <ac:chgData name="嘉轩 张" userId="7cf921dd54d5f021" providerId="LiveId" clId="{DB36197C-EC15-4459-82FB-FE87E93C2AC5}" dt="2021-01-10T13:09:58.198" v="6736" actId="478"/>
          <ac:graphicFrameMkLst>
            <pc:docMk/>
            <pc:sldMk cId="3636406156" sldId="314"/>
            <ac:graphicFrameMk id="13" creationId="{E71C36CD-3CC5-449F-A20D-56771F94B757}"/>
          </ac:graphicFrameMkLst>
        </pc:graphicFrameChg>
        <pc:graphicFrameChg chg="mod">
          <ac:chgData name="嘉轩 张" userId="7cf921dd54d5f021" providerId="LiveId" clId="{DB36197C-EC15-4459-82FB-FE87E93C2AC5}" dt="2021-01-10T13:09:55.939" v="6735"/>
          <ac:graphicFrameMkLst>
            <pc:docMk/>
            <pc:sldMk cId="3636406156" sldId="314"/>
            <ac:graphicFrameMk id="16" creationId="{14BB3096-81A8-40D2-A751-5782B073EA84}"/>
          </ac:graphicFrameMkLst>
        </pc:graphicFrameChg>
        <pc:graphicFrameChg chg="add del mod">
          <ac:chgData name="嘉轩 张" userId="7cf921dd54d5f021" providerId="LiveId" clId="{DB36197C-EC15-4459-82FB-FE87E93C2AC5}" dt="2021-01-10T13:09:58.198" v="6736" actId="478"/>
          <ac:graphicFrameMkLst>
            <pc:docMk/>
            <pc:sldMk cId="3636406156" sldId="314"/>
            <ac:graphicFrameMk id="17" creationId="{07D32F7E-D24C-4F2A-8BB6-7DF891C5C39E}"/>
          </ac:graphicFrameMkLst>
        </pc:graphicFrameChg>
        <pc:graphicFrameChg chg="add mod">
          <ac:chgData name="嘉轩 张" userId="7cf921dd54d5f021" providerId="LiveId" clId="{DB36197C-EC15-4459-82FB-FE87E93C2AC5}" dt="2021-01-10T13:10:00.586" v="6738"/>
          <ac:graphicFrameMkLst>
            <pc:docMk/>
            <pc:sldMk cId="3636406156" sldId="314"/>
            <ac:graphicFrameMk id="21" creationId="{035359BB-41ED-46D0-8648-DA1DC5716A3F}"/>
          </ac:graphicFrameMkLst>
        </pc:graphicFrameChg>
        <pc:graphicFrameChg chg="del mod topLvl">
          <ac:chgData name="嘉轩 张" userId="7cf921dd54d5f021" providerId="LiveId" clId="{DB36197C-EC15-4459-82FB-FE87E93C2AC5}" dt="2021-01-10T13:11:13.921" v="6765" actId="478"/>
          <ac:graphicFrameMkLst>
            <pc:docMk/>
            <pc:sldMk cId="3636406156" sldId="314"/>
            <ac:graphicFrameMk id="24" creationId="{768ABAC0-5CA1-4CEA-AA73-D9F74F322C63}"/>
          </ac:graphicFrameMkLst>
        </pc:graphicFrameChg>
        <pc:graphicFrameChg chg="add mod">
          <ac:chgData name="嘉轩 张" userId="7cf921dd54d5f021" providerId="LiveId" clId="{DB36197C-EC15-4459-82FB-FE87E93C2AC5}" dt="2021-01-10T13:10:00.586" v="6738"/>
          <ac:graphicFrameMkLst>
            <pc:docMk/>
            <pc:sldMk cId="3636406156" sldId="314"/>
            <ac:graphicFrameMk id="25" creationId="{BD1B3D9B-D1FE-40DB-82D9-716EE1EA0BDD}"/>
          </ac:graphicFrameMkLst>
        </pc:graphicFrameChg>
        <pc:picChg chg="add mod">
          <ac:chgData name="嘉轩 张" userId="7cf921dd54d5f021" providerId="LiveId" clId="{DB36197C-EC15-4459-82FB-FE87E93C2AC5}" dt="2021-01-10T13:11:23.140" v="6769" actId="1076"/>
          <ac:picMkLst>
            <pc:docMk/>
            <pc:sldMk cId="3636406156" sldId="314"/>
            <ac:picMk id="6" creationId="{CCDB2CFD-BB38-4D5D-A8B0-15A15AFE0BCF}"/>
          </ac:picMkLst>
        </pc:picChg>
        <pc:picChg chg="add del mod">
          <ac:chgData name="嘉轩 张" userId="7cf921dd54d5f021" providerId="LiveId" clId="{DB36197C-EC15-4459-82FB-FE87E93C2AC5}" dt="2021-01-10T13:09:58.198" v="6736" actId="478"/>
          <ac:picMkLst>
            <pc:docMk/>
            <pc:sldMk cId="3636406156" sldId="314"/>
            <ac:picMk id="9" creationId="{9A319781-4B83-4FFC-93A1-37401CB48F1F}"/>
          </ac:picMkLst>
        </pc:picChg>
        <pc:picChg chg="add del mod">
          <ac:chgData name="嘉轩 张" userId="7cf921dd54d5f021" providerId="LiveId" clId="{DB36197C-EC15-4459-82FB-FE87E93C2AC5}" dt="2021-01-10T13:10:24.904" v="6750" actId="478"/>
          <ac:picMkLst>
            <pc:docMk/>
            <pc:sldMk cId="3636406156" sldId="314"/>
            <ac:picMk id="19" creationId="{6E5BE25E-E0BF-4F7C-9E3D-B1F34027543D}"/>
          </ac:picMkLst>
        </pc:picChg>
      </pc:sldChg>
      <pc:sldChg chg="addSp modSp add del mod modAnim modNotesTx">
        <pc:chgData name="嘉轩 张" userId="7cf921dd54d5f021" providerId="LiveId" clId="{DB36197C-EC15-4459-82FB-FE87E93C2AC5}" dt="2021-01-12T23:13:49.328" v="24609" actId="2696"/>
        <pc:sldMkLst>
          <pc:docMk/>
          <pc:sldMk cId="1450250540" sldId="315"/>
        </pc:sldMkLst>
        <pc:spChg chg="mod">
          <ac:chgData name="嘉轩 张" userId="7cf921dd54d5f021" providerId="LiveId" clId="{DB36197C-EC15-4459-82FB-FE87E93C2AC5}" dt="2021-01-10T13:06:39.922" v="6293" actId="947"/>
          <ac:spMkLst>
            <pc:docMk/>
            <pc:sldMk cId="1450250540" sldId="315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39.956" v="6305" actId="947"/>
          <ac:spMkLst>
            <pc:docMk/>
            <pc:sldMk cId="1450250540" sldId="315"/>
            <ac:spMk id="4" creationId="{A18C55B4-8E43-40EA-BEF8-55C2C4747258}"/>
          </ac:spMkLst>
        </pc:spChg>
        <pc:spChg chg="add mod">
          <ac:chgData name="嘉轩 张" userId="7cf921dd54d5f021" providerId="LiveId" clId="{DB36197C-EC15-4459-82FB-FE87E93C2AC5}" dt="2021-01-11T08:37:45.199" v="11474" actId="20577"/>
          <ac:spMkLst>
            <pc:docMk/>
            <pc:sldMk cId="1450250540" sldId="315"/>
            <ac:spMk id="6" creationId="{9F20DAA3-A283-4C2C-828B-CE56A9FBA14A}"/>
          </ac:spMkLst>
        </pc:spChg>
        <pc:spChg chg="add mod">
          <ac:chgData name="嘉轩 张" userId="7cf921dd54d5f021" providerId="LiveId" clId="{DB36197C-EC15-4459-82FB-FE87E93C2AC5}" dt="2021-01-11T08:38:36.189" v="11656" actId="20577"/>
          <ac:spMkLst>
            <pc:docMk/>
            <pc:sldMk cId="1450250540" sldId="315"/>
            <ac:spMk id="8" creationId="{1F84D4F1-CFCA-4155-AC03-3C15E25DAA51}"/>
          </ac:spMkLst>
        </pc:spChg>
        <pc:spChg chg="add mod">
          <ac:chgData name="嘉轩 张" userId="7cf921dd54d5f021" providerId="LiveId" clId="{DB36197C-EC15-4459-82FB-FE87E93C2AC5}" dt="2021-01-11T15:24:16.181" v="18814" actId="108"/>
          <ac:spMkLst>
            <pc:docMk/>
            <pc:sldMk cId="1450250540" sldId="315"/>
            <ac:spMk id="9" creationId="{BC9930C7-EBE5-4CF4-B145-8BEC54A7E465}"/>
          </ac:spMkLst>
        </pc:spChg>
        <pc:spChg chg="mod">
          <ac:chgData name="嘉轩 张" userId="7cf921dd54d5f021" providerId="LiveId" clId="{DB36197C-EC15-4459-82FB-FE87E93C2AC5}" dt="2021-01-11T08:40:47.591" v="11696" actId="20577"/>
          <ac:spMkLst>
            <pc:docMk/>
            <pc:sldMk cId="1450250540" sldId="315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1T08:35:53.764" v="11363" actId="1076"/>
          <ac:spMkLst>
            <pc:docMk/>
            <pc:sldMk cId="1450250540" sldId="315"/>
            <ac:spMk id="12" creationId="{CA18DCD3-E999-4A5F-90B5-A73C01111889}"/>
          </ac:spMkLst>
        </pc:spChg>
        <pc:picChg chg="add mod modCrop">
          <ac:chgData name="嘉轩 张" userId="7cf921dd54d5f021" providerId="LiveId" clId="{DB36197C-EC15-4459-82FB-FE87E93C2AC5}" dt="2021-01-11T08:39:20.889" v="11668" actId="1076"/>
          <ac:picMkLst>
            <pc:docMk/>
            <pc:sldMk cId="1450250540" sldId="315"/>
            <ac:picMk id="2" creationId="{BF0A0845-A7BC-4B74-929B-7079B3B8C7CD}"/>
          </ac:picMkLst>
        </pc:picChg>
        <pc:picChg chg="add mod modCrop">
          <ac:chgData name="嘉轩 张" userId="7cf921dd54d5f021" providerId="LiveId" clId="{DB36197C-EC15-4459-82FB-FE87E93C2AC5}" dt="2021-01-11T08:40:26.634" v="11680" actId="1076"/>
          <ac:picMkLst>
            <pc:docMk/>
            <pc:sldMk cId="1450250540" sldId="315"/>
            <ac:picMk id="5" creationId="{9085BE6B-822F-41B5-BCC4-F28C8FC65185}"/>
          </ac:picMkLst>
        </pc:picChg>
        <pc:picChg chg="add mod ord">
          <ac:chgData name="嘉轩 张" userId="7cf921dd54d5f021" providerId="LiveId" clId="{DB36197C-EC15-4459-82FB-FE87E93C2AC5}" dt="2021-01-12T16:23:16.873" v="24187" actId="171"/>
          <ac:picMkLst>
            <pc:docMk/>
            <pc:sldMk cId="1450250540" sldId="315"/>
            <ac:picMk id="13" creationId="{36157BDF-67B1-4595-9CD8-D021B31034CD}"/>
          </ac:picMkLst>
        </pc:picChg>
      </pc:sldChg>
      <pc:sldChg chg="modSp add del mod">
        <pc:chgData name="嘉轩 张" userId="7cf921dd54d5f021" providerId="LiveId" clId="{DB36197C-EC15-4459-82FB-FE87E93C2AC5}" dt="2021-01-10T13:50:23.014" v="8945" actId="47"/>
        <pc:sldMkLst>
          <pc:docMk/>
          <pc:sldMk cId="4106062946" sldId="316"/>
        </pc:sldMkLst>
        <pc:spChg chg="mod">
          <ac:chgData name="嘉轩 张" userId="7cf921dd54d5f021" providerId="LiveId" clId="{DB36197C-EC15-4459-82FB-FE87E93C2AC5}" dt="2021-01-10T13:06:39.969" v="6309" actId="947"/>
          <ac:spMkLst>
            <pc:docMk/>
            <pc:sldMk cId="4106062946" sldId="316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40" v="6319" actId="947"/>
          <ac:spMkLst>
            <pc:docMk/>
            <pc:sldMk cId="4106062946" sldId="316"/>
            <ac:spMk id="4" creationId="{A18C55B4-8E43-40EA-BEF8-55C2C4747258}"/>
          </ac:spMkLst>
        </pc:spChg>
        <pc:spChg chg="mod">
          <ac:chgData name="嘉轩 张" userId="7cf921dd54d5f021" providerId="LiveId" clId="{DB36197C-EC15-4459-82FB-FE87E93C2AC5}" dt="2021-01-10T13:06:40.003" v="6321" actId="947"/>
          <ac:spMkLst>
            <pc:docMk/>
            <pc:sldMk cId="4106062946" sldId="316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0T13:06:40.002" v="6320" actId="947"/>
          <ac:spMkLst>
            <pc:docMk/>
            <pc:sldMk cId="4106062946" sldId="316"/>
            <ac:spMk id="12" creationId="{CA18DCD3-E999-4A5F-90B5-A73C01111889}"/>
          </ac:spMkLst>
        </pc:spChg>
      </pc:sldChg>
      <pc:sldChg chg="add del">
        <pc:chgData name="嘉轩 张" userId="7cf921dd54d5f021" providerId="LiveId" clId="{DB36197C-EC15-4459-82FB-FE87E93C2AC5}" dt="2021-01-10T10:25:59.394" v="4710" actId="47"/>
        <pc:sldMkLst>
          <pc:docMk/>
          <pc:sldMk cId="778527081" sldId="317"/>
        </pc:sldMkLst>
      </pc:sldChg>
      <pc:sldChg chg="addSp delSp modSp add del mod ord">
        <pc:chgData name="嘉轩 张" userId="7cf921dd54d5f021" providerId="LiveId" clId="{DB36197C-EC15-4459-82FB-FE87E93C2AC5}" dt="2021-01-12T07:44:00.456" v="21321" actId="2696"/>
        <pc:sldMkLst>
          <pc:docMk/>
          <pc:sldMk cId="982843175" sldId="317"/>
        </pc:sldMkLst>
        <pc:spChg chg="mod">
          <ac:chgData name="嘉轩 张" userId="7cf921dd54d5f021" providerId="LiveId" clId="{DB36197C-EC15-4459-82FB-FE87E93C2AC5}" dt="2021-01-10T13:06:40.019" v="6325" actId="947"/>
          <ac:spMkLst>
            <pc:docMk/>
            <pc:sldMk cId="982843175" sldId="317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40.054" v="6335" actId="947"/>
          <ac:spMkLst>
            <pc:docMk/>
            <pc:sldMk cId="982843175" sldId="317"/>
            <ac:spMk id="4" creationId="{A18C55B4-8E43-40EA-BEF8-55C2C4747258}"/>
          </ac:spMkLst>
        </pc:spChg>
        <pc:spChg chg="add del mod">
          <ac:chgData name="嘉轩 张" userId="7cf921dd54d5f021" providerId="LiveId" clId="{DB36197C-EC15-4459-82FB-FE87E93C2AC5}" dt="2021-01-10T10:26:25.221" v="4717" actId="478"/>
          <ac:spMkLst>
            <pc:docMk/>
            <pc:sldMk cId="982843175" sldId="317"/>
            <ac:spMk id="5" creationId="{8ADF7DFC-3BAF-464D-9F9C-5286136105E8}"/>
          </ac:spMkLst>
        </pc:spChg>
        <pc:spChg chg="add del mod">
          <ac:chgData name="嘉轩 张" userId="7cf921dd54d5f021" providerId="LiveId" clId="{DB36197C-EC15-4459-82FB-FE87E93C2AC5}" dt="2021-01-10T10:26:17.117" v="4713"/>
          <ac:spMkLst>
            <pc:docMk/>
            <pc:sldMk cId="982843175" sldId="317"/>
            <ac:spMk id="6" creationId="{53C10170-D995-4E4E-8700-8813F8CF022F}"/>
          </ac:spMkLst>
        </pc:spChg>
        <pc:spChg chg="add del mod">
          <ac:chgData name="嘉轩 张" userId="7cf921dd54d5f021" providerId="LiveId" clId="{DB36197C-EC15-4459-82FB-FE87E93C2AC5}" dt="2021-01-10T10:26:17.117" v="4713"/>
          <ac:spMkLst>
            <pc:docMk/>
            <pc:sldMk cId="982843175" sldId="317"/>
            <ac:spMk id="7" creationId="{8DA81DDC-2D20-4132-A8A5-22ECA5E97B18}"/>
          </ac:spMkLst>
        </pc:spChg>
        <pc:spChg chg="del">
          <ac:chgData name="嘉轩 张" userId="7cf921dd54d5f021" providerId="LiveId" clId="{DB36197C-EC15-4459-82FB-FE87E93C2AC5}" dt="2021-01-10T10:26:22.720" v="4714" actId="478"/>
          <ac:spMkLst>
            <pc:docMk/>
            <pc:sldMk cId="982843175" sldId="317"/>
            <ac:spMk id="11" creationId="{DB885073-BAD6-4779-B7D8-94D8546C1D72}"/>
          </ac:spMkLst>
        </pc:spChg>
        <pc:spChg chg="del">
          <ac:chgData name="嘉轩 张" userId="7cf921dd54d5f021" providerId="LiveId" clId="{DB36197C-EC15-4459-82FB-FE87E93C2AC5}" dt="2021-01-10T10:26:22.720" v="4714" actId="478"/>
          <ac:spMkLst>
            <pc:docMk/>
            <pc:sldMk cId="982843175" sldId="317"/>
            <ac:spMk id="12" creationId="{CA18DCD3-E999-4A5F-90B5-A73C01111889}"/>
          </ac:spMkLst>
        </pc:spChg>
        <pc:spChg chg="add del mod">
          <ac:chgData name="嘉轩 张" userId="7cf921dd54d5f021" providerId="LiveId" clId="{DB36197C-EC15-4459-82FB-FE87E93C2AC5}" dt="2021-01-10T10:26:23.823" v="4716"/>
          <ac:spMkLst>
            <pc:docMk/>
            <pc:sldMk cId="982843175" sldId="317"/>
            <ac:spMk id="13" creationId="{193173A7-0B44-48E6-8055-41AC48DCDDD3}"/>
          </ac:spMkLst>
        </pc:spChg>
        <pc:spChg chg="add del mod">
          <ac:chgData name="嘉轩 张" userId="7cf921dd54d5f021" providerId="LiveId" clId="{DB36197C-EC15-4459-82FB-FE87E93C2AC5}" dt="2021-01-10T10:26:23.823" v="4716"/>
          <ac:spMkLst>
            <pc:docMk/>
            <pc:sldMk cId="982843175" sldId="317"/>
            <ac:spMk id="14" creationId="{2792B43F-F3B0-4341-811B-E6E0152E8B91}"/>
          </ac:spMkLst>
        </pc:spChg>
        <pc:spChg chg="add mod">
          <ac:chgData name="嘉轩 张" userId="7cf921dd54d5f021" providerId="LiveId" clId="{DB36197C-EC15-4459-82FB-FE87E93C2AC5}" dt="2021-01-10T13:06:40.055" v="6336" actId="947"/>
          <ac:spMkLst>
            <pc:docMk/>
            <pc:sldMk cId="982843175" sldId="317"/>
            <ac:spMk id="16" creationId="{16D0AED1-D353-4A44-AE4C-263C5137F04A}"/>
          </ac:spMkLst>
        </pc:spChg>
        <pc:spChg chg="add mod">
          <ac:chgData name="嘉轩 张" userId="7cf921dd54d5f021" providerId="LiveId" clId="{DB36197C-EC15-4459-82FB-FE87E93C2AC5}" dt="2021-01-10T13:06:40.057" v="6337" actId="947"/>
          <ac:spMkLst>
            <pc:docMk/>
            <pc:sldMk cId="982843175" sldId="317"/>
            <ac:spMk id="17" creationId="{8FB535EE-37AB-46C1-AB89-CB827D0B027D}"/>
          </ac:spMkLst>
        </pc:spChg>
        <pc:picChg chg="add del mod">
          <ac:chgData name="嘉轩 张" userId="7cf921dd54d5f021" providerId="LiveId" clId="{DB36197C-EC15-4459-82FB-FE87E93C2AC5}" dt="2021-01-10T10:26:17.117" v="4713"/>
          <ac:picMkLst>
            <pc:docMk/>
            <pc:sldMk cId="982843175" sldId="317"/>
            <ac:picMk id="8" creationId="{5361D056-0637-4BEF-AB90-C8ED69D2B0BC}"/>
          </ac:picMkLst>
        </pc:picChg>
        <pc:picChg chg="add del mod">
          <ac:chgData name="嘉轩 张" userId="7cf921dd54d5f021" providerId="LiveId" clId="{DB36197C-EC15-4459-82FB-FE87E93C2AC5}" dt="2021-01-10T10:26:23.823" v="4716"/>
          <ac:picMkLst>
            <pc:docMk/>
            <pc:sldMk cId="982843175" sldId="317"/>
            <ac:picMk id="15" creationId="{254F375A-B9EF-4D44-9B7C-87E6E8018D7B}"/>
          </ac:picMkLst>
        </pc:picChg>
        <pc:picChg chg="add mod">
          <ac:chgData name="嘉轩 张" userId="7cf921dd54d5f021" providerId="LiveId" clId="{DB36197C-EC15-4459-82FB-FE87E93C2AC5}" dt="2021-01-10T10:26:25.604" v="4718"/>
          <ac:picMkLst>
            <pc:docMk/>
            <pc:sldMk cId="982843175" sldId="317"/>
            <ac:picMk id="18" creationId="{7FDB214F-F696-4488-9C82-4E1C893D443C}"/>
          </ac:picMkLst>
        </pc:picChg>
      </pc:sldChg>
      <pc:sldChg chg="addSp delSp modSp add mod modAnim modNotesTx">
        <pc:chgData name="嘉轩 张" userId="7cf921dd54d5f021" providerId="LiveId" clId="{DB36197C-EC15-4459-82FB-FE87E93C2AC5}" dt="2021-01-11T15:55:51.217" v="20620" actId="20577"/>
        <pc:sldMkLst>
          <pc:docMk/>
          <pc:sldMk cId="2527083752" sldId="318"/>
        </pc:sldMkLst>
        <pc:spChg chg="mod">
          <ac:chgData name="嘉轩 张" userId="7cf921dd54d5f021" providerId="LiveId" clId="{DB36197C-EC15-4459-82FB-FE87E93C2AC5}" dt="2021-01-10T13:06:40.078" v="6341" actId="947"/>
          <ac:spMkLst>
            <pc:docMk/>
            <pc:sldMk cId="2527083752" sldId="318"/>
            <ac:spMk id="3" creationId="{F8CBA8AF-4FF5-4447-AFFB-314B8BA3FF6E}"/>
          </ac:spMkLst>
        </pc:spChg>
        <pc:spChg chg="mod">
          <ac:chgData name="嘉轩 张" userId="7cf921dd54d5f021" providerId="LiveId" clId="{DB36197C-EC15-4459-82FB-FE87E93C2AC5}" dt="2021-01-10T13:06:40.114" v="6350" actId="947"/>
          <ac:spMkLst>
            <pc:docMk/>
            <pc:sldMk cId="2527083752" sldId="318"/>
            <ac:spMk id="4" creationId="{A18C55B4-8E43-40EA-BEF8-55C2C4747258}"/>
          </ac:spMkLst>
        </pc:spChg>
        <pc:spChg chg="add mod">
          <ac:chgData name="嘉轩 张" userId="7cf921dd54d5f021" providerId="LiveId" clId="{DB36197C-EC15-4459-82FB-FE87E93C2AC5}" dt="2021-01-10T13:15:01.684" v="6985" actId="1076"/>
          <ac:spMkLst>
            <pc:docMk/>
            <pc:sldMk cId="2527083752" sldId="318"/>
            <ac:spMk id="7" creationId="{63E5D788-B7AA-4F11-ABED-56C4E06452CB}"/>
          </ac:spMkLst>
        </pc:spChg>
        <pc:spChg chg="mod topLvl">
          <ac:chgData name="嘉轩 张" userId="7cf921dd54d5f021" providerId="LiveId" clId="{DB36197C-EC15-4459-82FB-FE87E93C2AC5}" dt="2021-01-11T08:18:09.205" v="11179"/>
          <ac:spMkLst>
            <pc:docMk/>
            <pc:sldMk cId="2527083752" sldId="318"/>
            <ac:spMk id="9" creationId="{DF079E1C-6401-4745-BA11-7FA7C4828FF6}"/>
          </ac:spMkLst>
        </pc:spChg>
        <pc:spChg chg="mod">
          <ac:chgData name="嘉轩 张" userId="7cf921dd54d5f021" providerId="LiveId" clId="{DB36197C-EC15-4459-82FB-FE87E93C2AC5}" dt="2021-01-11T08:18:29.943" v="11180" actId="20577"/>
          <ac:spMkLst>
            <pc:docMk/>
            <pc:sldMk cId="2527083752" sldId="318"/>
            <ac:spMk id="16" creationId="{16D0AED1-D353-4A44-AE4C-263C5137F04A}"/>
          </ac:spMkLst>
        </pc:spChg>
        <pc:spChg chg="del mod">
          <ac:chgData name="嘉轩 张" userId="7cf921dd54d5f021" providerId="LiveId" clId="{DB36197C-EC15-4459-82FB-FE87E93C2AC5}" dt="2021-01-11T07:16:08.222" v="9335" actId="478"/>
          <ac:spMkLst>
            <pc:docMk/>
            <pc:sldMk cId="2527083752" sldId="318"/>
            <ac:spMk id="17" creationId="{8FB535EE-37AB-46C1-AB89-CB827D0B027D}"/>
          </ac:spMkLst>
        </pc:spChg>
        <pc:grpChg chg="add del mod">
          <ac:chgData name="嘉轩 张" userId="7cf921dd54d5f021" providerId="LiveId" clId="{DB36197C-EC15-4459-82FB-FE87E93C2AC5}" dt="2021-01-11T07:19:12.515" v="9405" actId="478"/>
          <ac:grpSpMkLst>
            <pc:docMk/>
            <pc:sldMk cId="2527083752" sldId="318"/>
            <ac:grpSpMk id="8" creationId="{D207DB0C-50C9-4755-BC71-DFC36A3B1DD5}"/>
          </ac:grpSpMkLst>
        </pc:grpChg>
        <pc:graphicFrameChg chg="del mod topLvl">
          <ac:chgData name="嘉轩 张" userId="7cf921dd54d5f021" providerId="LiveId" clId="{DB36197C-EC15-4459-82FB-FE87E93C2AC5}" dt="2021-01-11T07:19:12.515" v="9405" actId="478"/>
          <ac:graphicFrameMkLst>
            <pc:docMk/>
            <pc:sldMk cId="2527083752" sldId="318"/>
            <ac:graphicFrameMk id="10" creationId="{D519D332-3FC3-443E-BF41-76CD04B7432B}"/>
          </ac:graphicFrameMkLst>
        </pc:graphicFrameChg>
      </pc:sldChg>
      <pc:sldChg chg="delSp modSp add mod">
        <pc:chgData name="嘉轩 张" userId="7cf921dd54d5f021" providerId="LiveId" clId="{DB36197C-EC15-4459-82FB-FE87E93C2AC5}" dt="2021-01-14T15:28:45.485" v="26988" actId="478"/>
        <pc:sldMkLst>
          <pc:docMk/>
          <pc:sldMk cId="1239828217" sldId="319"/>
        </pc:sldMkLst>
        <pc:spChg chg="mod">
          <ac:chgData name="嘉轩 张" userId="7cf921dd54d5f021" providerId="LiveId" clId="{DB36197C-EC15-4459-82FB-FE87E93C2AC5}" dt="2021-01-10T13:06:40.142" v="6357" actId="947"/>
          <ac:spMkLst>
            <pc:docMk/>
            <pc:sldMk cId="1239828217" sldId="319"/>
            <ac:spMk id="2" creationId="{6CE404D7-5E8D-40ED-B974-4E73CBADA2FC}"/>
          </ac:spMkLst>
        </pc:spChg>
        <pc:spChg chg="mod">
          <ac:chgData name="嘉轩 张" userId="7cf921dd54d5f021" providerId="LiveId" clId="{DB36197C-EC15-4459-82FB-FE87E93C2AC5}" dt="2021-01-10T13:06:40.164" v="6363" actId="947"/>
          <ac:spMkLst>
            <pc:docMk/>
            <pc:sldMk cId="1239828217" sldId="319"/>
            <ac:spMk id="3" creationId="{45D1D8C7-6AAA-40FA-9ECC-FD5A7E0883FD}"/>
          </ac:spMkLst>
        </pc:spChg>
        <pc:spChg chg="del mod">
          <ac:chgData name="嘉轩 张" userId="7cf921dd54d5f021" providerId="LiveId" clId="{DB36197C-EC15-4459-82FB-FE87E93C2AC5}" dt="2021-01-14T15:28:45.485" v="26988" actId="478"/>
          <ac:spMkLst>
            <pc:docMk/>
            <pc:sldMk cId="1239828217" sldId="319"/>
            <ac:spMk id="4" creationId="{8C16D72D-E0FC-4B69-8354-06489677439A}"/>
          </ac:spMkLst>
        </pc:spChg>
      </pc:sldChg>
      <pc:sldChg chg="addSp delSp modSp mod modNotesTx">
        <pc:chgData name="嘉轩 张" userId="7cf921dd54d5f021" providerId="LiveId" clId="{DB36197C-EC15-4459-82FB-FE87E93C2AC5}" dt="2021-01-12T16:25:30.595" v="24220" actId="20577"/>
        <pc:sldMkLst>
          <pc:docMk/>
          <pc:sldMk cId="1372556411" sldId="320"/>
        </pc:sldMkLst>
        <pc:spChg chg="add mod">
          <ac:chgData name="嘉轩 张" userId="7cf921dd54d5f021" providerId="LiveId" clId="{DB36197C-EC15-4459-82FB-FE87E93C2AC5}" dt="2021-01-12T13:58:27.320" v="23424" actId="164"/>
          <ac:spMkLst>
            <pc:docMk/>
            <pc:sldMk cId="1372556411" sldId="320"/>
            <ac:spMk id="5" creationId="{8D3DBFCA-82C2-4D7B-808F-2A9C60EBCAB1}"/>
          </ac:spMkLst>
        </pc:spChg>
        <pc:spChg chg="mod">
          <ac:chgData name="嘉轩 张" userId="7cf921dd54d5f021" providerId="LiveId" clId="{DB36197C-EC15-4459-82FB-FE87E93C2AC5}" dt="2021-01-12T11:17:19.587" v="22702" actId="20577"/>
          <ac:spMkLst>
            <pc:docMk/>
            <pc:sldMk cId="1372556411" sldId="320"/>
            <ac:spMk id="11" creationId="{DB885073-BAD6-4779-B7D8-94D8546C1D72}"/>
          </ac:spMkLst>
        </pc:spChg>
        <pc:spChg chg="del">
          <ac:chgData name="嘉轩 张" userId="7cf921dd54d5f021" providerId="LiveId" clId="{DB36197C-EC15-4459-82FB-FE87E93C2AC5}" dt="2021-01-12T13:57:37.935" v="23410" actId="478"/>
          <ac:spMkLst>
            <pc:docMk/>
            <pc:sldMk cId="1372556411" sldId="320"/>
            <ac:spMk id="13" creationId="{9B118ADC-C45E-4531-B612-2AB5609B518B}"/>
          </ac:spMkLst>
        </pc:spChg>
        <pc:spChg chg="add mod">
          <ac:chgData name="嘉轩 张" userId="7cf921dd54d5f021" providerId="LiveId" clId="{DB36197C-EC15-4459-82FB-FE87E93C2AC5}" dt="2021-01-12T13:58:27.320" v="23424" actId="164"/>
          <ac:spMkLst>
            <pc:docMk/>
            <pc:sldMk cId="1372556411" sldId="320"/>
            <ac:spMk id="14" creationId="{70383221-67B5-46C0-ABA6-1F05073CD31D}"/>
          </ac:spMkLst>
        </pc:spChg>
        <pc:grpChg chg="add mod">
          <ac:chgData name="嘉轩 张" userId="7cf921dd54d5f021" providerId="LiveId" clId="{DB36197C-EC15-4459-82FB-FE87E93C2AC5}" dt="2021-01-12T13:58:27.320" v="23424" actId="164"/>
          <ac:grpSpMkLst>
            <pc:docMk/>
            <pc:sldMk cId="1372556411" sldId="320"/>
            <ac:grpSpMk id="6" creationId="{ED1C9643-D16A-49EE-AA9F-9CAFF9BDB636}"/>
          </ac:grpSpMkLst>
        </pc:grpChg>
        <pc:picChg chg="add mod">
          <ac:chgData name="嘉轩 张" userId="7cf921dd54d5f021" providerId="LiveId" clId="{DB36197C-EC15-4459-82FB-FE87E93C2AC5}" dt="2021-01-12T13:58:27.320" v="23424" actId="164"/>
          <ac:picMkLst>
            <pc:docMk/>
            <pc:sldMk cId="1372556411" sldId="320"/>
            <ac:picMk id="2" creationId="{2E0841CB-B478-495E-B2B4-1467043BBF7C}"/>
          </ac:picMkLst>
        </pc:picChg>
        <pc:picChg chg="del">
          <ac:chgData name="嘉轩 张" userId="7cf921dd54d5f021" providerId="LiveId" clId="{DB36197C-EC15-4459-82FB-FE87E93C2AC5}" dt="2021-01-12T13:57:26.350" v="23405" actId="478"/>
          <ac:picMkLst>
            <pc:docMk/>
            <pc:sldMk cId="1372556411" sldId="320"/>
            <ac:picMk id="8" creationId="{C15A783F-BA80-460A-8726-B1BDC298339E}"/>
          </ac:picMkLst>
        </pc:picChg>
        <pc:picChg chg="del">
          <ac:chgData name="嘉轩 张" userId="7cf921dd54d5f021" providerId="LiveId" clId="{DB36197C-EC15-4459-82FB-FE87E93C2AC5}" dt="2021-01-12T13:57:35.542" v="23408" actId="478"/>
          <ac:picMkLst>
            <pc:docMk/>
            <pc:sldMk cId="1372556411" sldId="320"/>
            <ac:picMk id="9" creationId="{0252E4BB-FDE5-4438-9B64-F0DDD3C82474}"/>
          </ac:picMkLst>
        </pc:picChg>
      </pc:sldChg>
      <pc:sldChg chg="modSp mod ord modNotesTx">
        <pc:chgData name="嘉轩 张" userId="7cf921dd54d5f021" providerId="LiveId" clId="{DB36197C-EC15-4459-82FB-FE87E93C2AC5}" dt="2021-01-12T23:10:29.905" v="24607" actId="20577"/>
        <pc:sldMkLst>
          <pc:docMk/>
          <pc:sldMk cId="2495555400" sldId="321"/>
        </pc:sldMkLst>
        <pc:spChg chg="mod">
          <ac:chgData name="嘉轩 张" userId="7cf921dd54d5f021" providerId="LiveId" clId="{DB36197C-EC15-4459-82FB-FE87E93C2AC5}" dt="2021-01-12T08:27:12.657" v="21691" actId="20577"/>
          <ac:spMkLst>
            <pc:docMk/>
            <pc:sldMk cId="2495555400" sldId="321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2T08:28:30.875" v="21700" actId="207"/>
          <ac:spMkLst>
            <pc:docMk/>
            <pc:sldMk cId="2495555400" sldId="321"/>
            <ac:spMk id="12" creationId="{CA18DCD3-E999-4A5F-90B5-A73C01111889}"/>
          </ac:spMkLst>
        </pc:spChg>
        <pc:spChg chg="mod">
          <ac:chgData name="嘉轩 张" userId="7cf921dd54d5f021" providerId="LiveId" clId="{DB36197C-EC15-4459-82FB-FE87E93C2AC5}" dt="2021-01-12T08:27:21.384" v="21693" actId="20577"/>
          <ac:spMkLst>
            <pc:docMk/>
            <pc:sldMk cId="2495555400" sldId="321"/>
            <ac:spMk id="13" creationId="{9B118ADC-C45E-4531-B612-2AB5609B518B}"/>
          </ac:spMkLst>
        </pc:spChg>
      </pc:sldChg>
      <pc:sldChg chg="modSp mod ord modNotesTx">
        <pc:chgData name="嘉轩 张" userId="7cf921dd54d5f021" providerId="LiveId" clId="{DB36197C-EC15-4459-82FB-FE87E93C2AC5}" dt="2021-01-12T14:36:18.074" v="24069" actId="20577"/>
        <pc:sldMkLst>
          <pc:docMk/>
          <pc:sldMk cId="3003482043" sldId="322"/>
        </pc:sldMkLst>
        <pc:spChg chg="mod">
          <ac:chgData name="嘉轩 张" userId="7cf921dd54d5f021" providerId="LiveId" clId="{DB36197C-EC15-4459-82FB-FE87E93C2AC5}" dt="2021-01-12T08:28:05.853" v="21695"/>
          <ac:spMkLst>
            <pc:docMk/>
            <pc:sldMk cId="3003482043" sldId="322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2T08:37:31.882" v="21770" actId="20577"/>
          <ac:spMkLst>
            <pc:docMk/>
            <pc:sldMk cId="3003482043" sldId="322"/>
            <ac:spMk id="12" creationId="{CA18DCD3-E999-4A5F-90B5-A73C01111889}"/>
          </ac:spMkLst>
        </pc:spChg>
      </pc:sldChg>
      <pc:sldChg chg="addSp delSp modSp mod ord modNotesTx">
        <pc:chgData name="嘉轩 张" userId="7cf921dd54d5f021" providerId="LiveId" clId="{DB36197C-EC15-4459-82FB-FE87E93C2AC5}" dt="2021-01-12T16:29:29.207" v="24258" actId="1076"/>
        <pc:sldMkLst>
          <pc:docMk/>
          <pc:sldMk cId="3115596841" sldId="323"/>
        </pc:sldMkLst>
        <pc:spChg chg="mod">
          <ac:chgData name="嘉轩 张" userId="7cf921dd54d5f021" providerId="LiveId" clId="{DB36197C-EC15-4459-82FB-FE87E93C2AC5}" dt="2021-01-12T11:18:27.257" v="22826"/>
          <ac:spMkLst>
            <pc:docMk/>
            <pc:sldMk cId="3115596841" sldId="323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2T11:18:52.637" v="22900" actId="20577"/>
          <ac:spMkLst>
            <pc:docMk/>
            <pc:sldMk cId="3115596841" sldId="323"/>
            <ac:spMk id="12" creationId="{CA18DCD3-E999-4A5F-90B5-A73C01111889}"/>
          </ac:spMkLst>
        </pc:spChg>
        <pc:picChg chg="add mod">
          <ac:chgData name="嘉轩 张" userId="7cf921dd54d5f021" providerId="LiveId" clId="{DB36197C-EC15-4459-82FB-FE87E93C2AC5}" dt="2021-01-12T16:29:29.207" v="24258" actId="1076"/>
          <ac:picMkLst>
            <pc:docMk/>
            <pc:sldMk cId="3115596841" sldId="323"/>
            <ac:picMk id="5" creationId="{65AA84B4-C9A6-40F6-968B-D27138373C8B}"/>
          </ac:picMkLst>
        </pc:picChg>
        <pc:picChg chg="del">
          <ac:chgData name="嘉轩 张" userId="7cf921dd54d5f021" providerId="LiveId" clId="{DB36197C-EC15-4459-82FB-FE87E93C2AC5}" dt="2021-01-12T16:29:25.407" v="24255" actId="478"/>
          <ac:picMkLst>
            <pc:docMk/>
            <pc:sldMk cId="3115596841" sldId="323"/>
            <ac:picMk id="8" creationId="{982F0EC1-0CFF-4FAA-AFA4-1F0F348A0396}"/>
          </ac:picMkLst>
        </pc:picChg>
        <pc:picChg chg="del">
          <ac:chgData name="嘉轩 张" userId="7cf921dd54d5f021" providerId="LiveId" clId="{DB36197C-EC15-4459-82FB-FE87E93C2AC5}" dt="2021-01-12T13:54:39.848" v="23196" actId="478"/>
          <ac:picMkLst>
            <pc:docMk/>
            <pc:sldMk cId="3115596841" sldId="323"/>
            <ac:picMk id="9" creationId="{DE6EEE89-F30A-4E2F-8627-5B745B34CC5D}"/>
          </ac:picMkLst>
        </pc:picChg>
      </pc:sldChg>
      <pc:sldChg chg="modSp mod ord modNotesTx">
        <pc:chgData name="嘉轩 张" userId="7cf921dd54d5f021" providerId="LiveId" clId="{DB36197C-EC15-4459-82FB-FE87E93C2AC5}" dt="2021-01-14T15:29:05.936" v="27023" actId="20577"/>
        <pc:sldMkLst>
          <pc:docMk/>
          <pc:sldMk cId="649088878" sldId="324"/>
        </pc:sldMkLst>
        <pc:spChg chg="mod">
          <ac:chgData name="嘉轩 张" userId="7cf921dd54d5f021" providerId="LiveId" clId="{DB36197C-EC15-4459-82FB-FE87E93C2AC5}" dt="2021-01-12T14:04:08.867" v="23961" actId="20577"/>
          <ac:spMkLst>
            <pc:docMk/>
            <pc:sldMk cId="649088878" sldId="324"/>
            <ac:spMk id="11" creationId="{DB885073-BAD6-4779-B7D8-94D8546C1D72}"/>
          </ac:spMkLst>
        </pc:spChg>
        <pc:spChg chg="mod">
          <ac:chgData name="嘉轩 张" userId="7cf921dd54d5f021" providerId="LiveId" clId="{DB36197C-EC15-4459-82FB-FE87E93C2AC5}" dt="2021-01-14T15:29:05.936" v="27023" actId="20577"/>
          <ac:spMkLst>
            <pc:docMk/>
            <pc:sldMk cId="649088878" sldId="324"/>
            <ac:spMk id="12" creationId="{CA18DCD3-E999-4A5F-90B5-A73C01111889}"/>
          </ac:spMkLst>
        </pc:spChg>
      </pc:sldChg>
      <pc:sldChg chg="modNotesTx">
        <pc:chgData name="嘉轩 张" userId="7cf921dd54d5f021" providerId="LiveId" clId="{DB36197C-EC15-4459-82FB-FE87E93C2AC5}" dt="2021-01-13T20:19:30.664" v="25032" actId="20577"/>
        <pc:sldMkLst>
          <pc:docMk/>
          <pc:sldMk cId="3979167282" sldId="325"/>
        </pc:sldMkLst>
      </pc:sldChg>
      <pc:sldChg chg="addSp delSp modSp mod modNotesTx">
        <pc:chgData name="嘉轩 张" userId="7cf921dd54d5f021" providerId="LiveId" clId="{DB36197C-EC15-4459-82FB-FE87E93C2AC5}" dt="2021-01-13T20:59:04.320" v="26951" actId="1076"/>
        <pc:sldMkLst>
          <pc:docMk/>
          <pc:sldMk cId="3128595693" sldId="326"/>
        </pc:sldMkLst>
        <pc:spChg chg="mod">
          <ac:chgData name="嘉轩 张" userId="7cf921dd54d5f021" providerId="LiveId" clId="{DB36197C-EC15-4459-82FB-FE87E93C2AC5}" dt="2021-01-12T22:19:41.450" v="24415" actId="1076"/>
          <ac:spMkLst>
            <pc:docMk/>
            <pc:sldMk cId="3128595693" sldId="326"/>
            <ac:spMk id="2" creationId="{6CE50944-51BD-492E-9A89-1371110BBDD0}"/>
          </ac:spMkLst>
        </pc:spChg>
        <pc:spChg chg="mod">
          <ac:chgData name="嘉轩 张" userId="7cf921dd54d5f021" providerId="LiveId" clId="{DB36197C-EC15-4459-82FB-FE87E93C2AC5}" dt="2021-01-12T22:50:22.136" v="24498" actId="164"/>
          <ac:spMkLst>
            <pc:docMk/>
            <pc:sldMk cId="3128595693" sldId="326"/>
            <ac:spMk id="12" creationId="{CA18DCD3-E999-4A5F-90B5-A73C01111889}"/>
          </ac:spMkLst>
        </pc:spChg>
        <pc:grpChg chg="add mod">
          <ac:chgData name="嘉轩 张" userId="7cf921dd54d5f021" providerId="LiveId" clId="{DB36197C-EC15-4459-82FB-FE87E93C2AC5}" dt="2021-01-12T22:50:22.136" v="24498" actId="164"/>
          <ac:grpSpMkLst>
            <pc:docMk/>
            <pc:sldMk cId="3128595693" sldId="326"/>
            <ac:grpSpMk id="7" creationId="{C035DE73-F0EE-4939-8251-81BF502749B1}"/>
          </ac:grpSpMkLst>
        </pc:grpChg>
        <pc:picChg chg="mod">
          <ac:chgData name="嘉轩 张" userId="7cf921dd54d5f021" providerId="LiveId" clId="{DB36197C-EC15-4459-82FB-FE87E93C2AC5}" dt="2021-01-12T22:50:22.136" v="24498" actId="164"/>
          <ac:picMkLst>
            <pc:docMk/>
            <pc:sldMk cId="3128595693" sldId="326"/>
            <ac:picMk id="5" creationId="{6D001D52-D1D7-4DA9-AA42-736490433C8F}"/>
          </ac:picMkLst>
        </pc:picChg>
        <pc:picChg chg="add mod">
          <ac:chgData name="嘉轩 张" userId="7cf921dd54d5f021" providerId="LiveId" clId="{DB36197C-EC15-4459-82FB-FE87E93C2AC5}" dt="2021-01-13T20:59:04.320" v="26951" actId="1076"/>
          <ac:picMkLst>
            <pc:docMk/>
            <pc:sldMk cId="3128595693" sldId="326"/>
            <ac:picMk id="6" creationId="{3CF00D5D-45A5-4C9C-8003-46E66026B8F2}"/>
          </ac:picMkLst>
        </pc:picChg>
        <pc:picChg chg="del mod modCrop">
          <ac:chgData name="嘉轩 张" userId="7cf921dd54d5f021" providerId="LiveId" clId="{DB36197C-EC15-4459-82FB-FE87E93C2AC5}" dt="2021-01-13T20:58:59.513" v="26947" actId="478"/>
          <ac:picMkLst>
            <pc:docMk/>
            <pc:sldMk cId="3128595693" sldId="326"/>
            <ac:picMk id="14" creationId="{762B65C2-0FD7-4F68-B168-F0C2AD3B201E}"/>
          </ac:picMkLst>
        </pc:picChg>
      </pc:sldChg>
      <pc:sldChg chg="addSp delSp modSp mod modNotesTx">
        <pc:chgData name="嘉轩 张" userId="7cf921dd54d5f021" providerId="LiveId" clId="{DB36197C-EC15-4459-82FB-FE87E93C2AC5}" dt="2021-01-13T20:25:48.735" v="26070" actId="20577"/>
        <pc:sldMkLst>
          <pc:docMk/>
          <pc:sldMk cId="498327723" sldId="328"/>
        </pc:sldMkLst>
        <pc:spChg chg="mod">
          <ac:chgData name="嘉轩 张" userId="7cf921dd54d5f021" providerId="LiveId" clId="{DB36197C-EC15-4459-82FB-FE87E93C2AC5}" dt="2021-01-12T22:52:18.633" v="24512" actId="20577"/>
          <ac:spMkLst>
            <pc:docMk/>
            <pc:sldMk cId="498327723" sldId="328"/>
            <ac:spMk id="6" creationId="{73B0A6CB-6244-47CF-8580-91E06BF08864}"/>
          </ac:spMkLst>
        </pc:spChg>
        <pc:grpChg chg="add mod">
          <ac:chgData name="嘉轩 张" userId="7cf921dd54d5f021" providerId="LiveId" clId="{DB36197C-EC15-4459-82FB-FE87E93C2AC5}" dt="2021-01-12T22:51:39.559" v="24507" actId="164"/>
          <ac:grpSpMkLst>
            <pc:docMk/>
            <pc:sldMk cId="498327723" sldId="328"/>
            <ac:grpSpMk id="2" creationId="{4D3196F6-8877-48F4-BC7D-602FCD93A507}"/>
          </ac:grpSpMkLst>
        </pc:grpChg>
        <pc:picChg chg="mod">
          <ac:chgData name="嘉轩 张" userId="7cf921dd54d5f021" providerId="LiveId" clId="{DB36197C-EC15-4459-82FB-FE87E93C2AC5}" dt="2021-01-12T22:51:54.049" v="24510" actId="1076"/>
          <ac:picMkLst>
            <pc:docMk/>
            <pc:sldMk cId="498327723" sldId="328"/>
            <ac:picMk id="5" creationId="{825FA03F-25D0-4E7A-AD5F-74B3C1A7B76D}"/>
          </ac:picMkLst>
        </pc:picChg>
        <pc:picChg chg="del mod">
          <ac:chgData name="嘉轩 张" userId="7cf921dd54d5f021" providerId="LiveId" clId="{DB36197C-EC15-4459-82FB-FE87E93C2AC5}" dt="2021-01-12T22:51:28.136" v="24505" actId="478"/>
          <ac:picMkLst>
            <pc:docMk/>
            <pc:sldMk cId="498327723" sldId="328"/>
            <ac:picMk id="7" creationId="{3709DEBA-9CB1-4C4D-8153-4D7E9EB537E7}"/>
          </ac:picMkLst>
        </pc:picChg>
        <pc:picChg chg="mod">
          <ac:chgData name="嘉轩 张" userId="7cf921dd54d5f021" providerId="LiveId" clId="{DB36197C-EC15-4459-82FB-FE87E93C2AC5}" dt="2021-01-12T22:51:39.559" v="24507" actId="164"/>
          <ac:picMkLst>
            <pc:docMk/>
            <pc:sldMk cId="498327723" sldId="328"/>
            <ac:picMk id="14" creationId="{EE8A441D-E106-47A3-B5D8-B69B8ED09240}"/>
          </ac:picMkLst>
        </pc:picChg>
        <pc:picChg chg="mod">
          <ac:chgData name="嘉轩 张" userId="7cf921dd54d5f021" providerId="LiveId" clId="{DB36197C-EC15-4459-82FB-FE87E93C2AC5}" dt="2021-01-12T22:51:39.559" v="24507" actId="164"/>
          <ac:picMkLst>
            <pc:docMk/>
            <pc:sldMk cId="498327723" sldId="328"/>
            <ac:picMk id="15" creationId="{30233DF7-7C8C-4BC5-A5D0-B6A2C5AE1278}"/>
          </ac:picMkLst>
        </pc:picChg>
      </pc:sldChg>
      <pc:sldChg chg="modSp mod modNotesTx">
        <pc:chgData name="嘉轩 张" userId="7cf921dd54d5f021" providerId="LiveId" clId="{DB36197C-EC15-4459-82FB-FE87E93C2AC5}" dt="2021-01-13T20:27:17.564" v="26247" actId="1076"/>
        <pc:sldMkLst>
          <pc:docMk/>
          <pc:sldMk cId="3529913273" sldId="329"/>
        </pc:sldMkLst>
        <pc:spChg chg="mod">
          <ac:chgData name="嘉轩 张" userId="7cf921dd54d5f021" providerId="LiveId" clId="{DB36197C-EC15-4459-82FB-FE87E93C2AC5}" dt="2021-01-13T20:27:11.443" v="26245" actId="20577"/>
          <ac:spMkLst>
            <pc:docMk/>
            <pc:sldMk cId="3529913273" sldId="329"/>
            <ac:spMk id="12" creationId="{CA18DCD3-E999-4A5F-90B5-A73C01111889}"/>
          </ac:spMkLst>
        </pc:spChg>
        <pc:picChg chg="mod">
          <ac:chgData name="嘉轩 张" userId="7cf921dd54d5f021" providerId="LiveId" clId="{DB36197C-EC15-4459-82FB-FE87E93C2AC5}" dt="2021-01-13T20:27:13.140" v="26246" actId="1076"/>
          <ac:picMkLst>
            <pc:docMk/>
            <pc:sldMk cId="3529913273" sldId="329"/>
            <ac:picMk id="2" creationId="{17A5EA3F-AFAC-41A2-A655-3DA14C0D7FD3}"/>
          </ac:picMkLst>
        </pc:picChg>
        <pc:picChg chg="mod">
          <ac:chgData name="嘉轩 张" userId="7cf921dd54d5f021" providerId="LiveId" clId="{DB36197C-EC15-4459-82FB-FE87E93C2AC5}" dt="2021-01-11T22:41:22.577" v="21309" actId="1076"/>
          <ac:picMkLst>
            <pc:docMk/>
            <pc:sldMk cId="3529913273" sldId="329"/>
            <ac:picMk id="7" creationId="{14CB923D-AAD4-494F-AA81-10610BF629DA}"/>
          </ac:picMkLst>
        </pc:picChg>
        <pc:picChg chg="mod">
          <ac:chgData name="嘉轩 张" userId="7cf921dd54d5f021" providerId="LiveId" clId="{DB36197C-EC15-4459-82FB-FE87E93C2AC5}" dt="2021-01-13T20:27:17.564" v="26247" actId="1076"/>
          <ac:picMkLst>
            <pc:docMk/>
            <pc:sldMk cId="3529913273" sldId="329"/>
            <ac:picMk id="8" creationId="{2C4A1206-F9ED-43DF-8CB7-154C7E3335AA}"/>
          </ac:picMkLst>
        </pc:picChg>
      </pc:sldChg>
      <pc:sldChg chg="add modNotesTx">
        <pc:chgData name="嘉轩 张" userId="7cf921dd54d5f021" providerId="LiveId" clId="{DB36197C-EC15-4459-82FB-FE87E93C2AC5}" dt="2021-01-12T11:16:59.299" v="22690" actId="20577"/>
        <pc:sldMkLst>
          <pc:docMk/>
          <pc:sldMk cId="1220294885" sldId="330"/>
        </pc:sldMkLst>
      </pc:sldChg>
      <pc:sldChg chg="add del">
        <pc:chgData name="嘉轩 张" userId="7cf921dd54d5f021" providerId="LiveId" clId="{DB36197C-EC15-4459-82FB-FE87E93C2AC5}" dt="2021-01-12T07:43:56.752" v="21319" actId="2696"/>
        <pc:sldMkLst>
          <pc:docMk/>
          <pc:sldMk cId="3351436122" sldId="330"/>
        </pc:sldMkLst>
      </pc:sldChg>
      <pc:sldChg chg="add ord modNotesTx">
        <pc:chgData name="嘉轩 张" userId="7cf921dd54d5f021" providerId="LiveId" clId="{DB36197C-EC15-4459-82FB-FE87E93C2AC5}" dt="2021-01-12T23:08:57.225" v="24602" actId="20577"/>
        <pc:sldMkLst>
          <pc:docMk/>
          <pc:sldMk cId="1147467259" sldId="331"/>
        </pc:sldMkLst>
      </pc:sldChg>
      <pc:sldChg chg="add del">
        <pc:chgData name="嘉轩 张" userId="7cf921dd54d5f021" providerId="LiveId" clId="{DB36197C-EC15-4459-82FB-FE87E93C2AC5}" dt="2021-01-12T07:45:29.374" v="21373" actId="2890"/>
        <pc:sldMkLst>
          <pc:docMk/>
          <pc:sldMk cId="2289403836" sldId="331"/>
        </pc:sldMkLst>
      </pc:sldChg>
      <pc:sldChg chg="add del">
        <pc:chgData name="嘉轩 张" userId="7cf921dd54d5f021" providerId="LiveId" clId="{DB36197C-EC15-4459-82FB-FE87E93C2AC5}" dt="2021-01-12T07:45:23.032" v="21372"/>
        <pc:sldMkLst>
          <pc:docMk/>
          <pc:sldMk cId="2197688610" sldId="332"/>
        </pc:sldMkLst>
      </pc:sldChg>
      <pc:sldChg chg="addSp delSp modSp add mod ord delAnim modAnim modNotesTx">
        <pc:chgData name="嘉轩 张" userId="7cf921dd54d5f021" providerId="LiveId" clId="{DB36197C-EC15-4459-82FB-FE87E93C2AC5}" dt="2021-01-12T22:16:38.505" v="24384" actId="20577"/>
        <pc:sldMkLst>
          <pc:docMk/>
          <pc:sldMk cId="3292961325" sldId="332"/>
        </pc:sldMkLst>
        <pc:spChg chg="add mod">
          <ac:chgData name="嘉轩 张" userId="7cf921dd54d5f021" providerId="LiveId" clId="{DB36197C-EC15-4459-82FB-FE87E93C2AC5}" dt="2021-01-12T11:03:38.639" v="21812" actId="164"/>
          <ac:spMkLst>
            <pc:docMk/>
            <pc:sldMk cId="3292961325" sldId="332"/>
            <ac:spMk id="7" creationId="{2D82793A-BC09-430E-A3D1-CCF2AE227C59}"/>
          </ac:spMkLst>
        </pc:spChg>
        <pc:spChg chg="add mod">
          <ac:chgData name="嘉轩 张" userId="7cf921dd54d5f021" providerId="LiveId" clId="{DB36197C-EC15-4459-82FB-FE87E93C2AC5}" dt="2021-01-12T11:03:38.639" v="21812" actId="164"/>
          <ac:spMkLst>
            <pc:docMk/>
            <pc:sldMk cId="3292961325" sldId="332"/>
            <ac:spMk id="9" creationId="{C894ED0A-8038-4144-A854-670BE4C68CE9}"/>
          </ac:spMkLst>
        </pc:spChg>
        <pc:spChg chg="mod">
          <ac:chgData name="嘉轩 张" userId="7cf921dd54d5f021" providerId="LiveId" clId="{DB36197C-EC15-4459-82FB-FE87E93C2AC5}" dt="2021-01-12T08:39:05.875" v="21777"/>
          <ac:spMkLst>
            <pc:docMk/>
            <pc:sldMk cId="3292961325" sldId="332"/>
            <ac:spMk id="11" creationId="{DB885073-BAD6-4779-B7D8-94D8546C1D72}"/>
          </ac:spMkLst>
        </pc:spChg>
        <pc:spChg chg="add mod">
          <ac:chgData name="嘉轩 张" userId="7cf921dd54d5f021" providerId="LiveId" clId="{DB36197C-EC15-4459-82FB-FE87E93C2AC5}" dt="2021-01-12T11:03:38.639" v="21812" actId="164"/>
          <ac:spMkLst>
            <pc:docMk/>
            <pc:sldMk cId="3292961325" sldId="332"/>
            <ac:spMk id="12" creationId="{015F7099-CD97-48B1-AB96-AE286688F06A}"/>
          </ac:spMkLst>
        </pc:spChg>
        <pc:spChg chg="mod">
          <ac:chgData name="嘉轩 张" userId="7cf921dd54d5f021" providerId="LiveId" clId="{DB36197C-EC15-4459-82FB-FE87E93C2AC5}" dt="2021-01-12T16:22:13.017" v="24095" actId="20577"/>
          <ac:spMkLst>
            <pc:docMk/>
            <pc:sldMk cId="3292961325" sldId="332"/>
            <ac:spMk id="15" creationId="{94551890-4DBA-45F2-9837-8D33009FB773}"/>
          </ac:spMkLst>
        </pc:spChg>
        <pc:spChg chg="add del mod">
          <ac:chgData name="嘉轩 张" userId="7cf921dd54d5f021" providerId="LiveId" clId="{DB36197C-EC15-4459-82FB-FE87E93C2AC5}" dt="2021-01-12T11:02:48.881" v="21805"/>
          <ac:spMkLst>
            <pc:docMk/>
            <pc:sldMk cId="3292961325" sldId="332"/>
            <ac:spMk id="17" creationId="{76122081-8485-4D06-A815-344ADD52537A}"/>
          </ac:spMkLst>
        </pc:spChg>
        <pc:spChg chg="add mod">
          <ac:chgData name="嘉轩 张" userId="7cf921dd54d5f021" providerId="LiveId" clId="{DB36197C-EC15-4459-82FB-FE87E93C2AC5}" dt="2021-01-12T11:04:02.077" v="21817" actId="164"/>
          <ac:spMkLst>
            <pc:docMk/>
            <pc:sldMk cId="3292961325" sldId="332"/>
            <ac:spMk id="19" creationId="{AC1C630D-143A-4FDD-A73F-7FDBFD7701AE}"/>
          </ac:spMkLst>
        </pc:spChg>
        <pc:grpChg chg="del">
          <ac:chgData name="嘉轩 张" userId="7cf921dd54d5f021" providerId="LiveId" clId="{DB36197C-EC15-4459-82FB-FE87E93C2AC5}" dt="2021-01-12T08:23:06.163" v="21555" actId="478"/>
          <ac:grpSpMkLst>
            <pc:docMk/>
            <pc:sldMk cId="3292961325" sldId="332"/>
            <ac:grpSpMk id="5" creationId="{83517966-2D15-44DF-AE9F-1A0EFCEA29E4}"/>
          </ac:grpSpMkLst>
        </pc:grpChg>
        <pc:grpChg chg="del">
          <ac:chgData name="嘉轩 张" userId="7cf921dd54d5f021" providerId="LiveId" clId="{DB36197C-EC15-4459-82FB-FE87E93C2AC5}" dt="2021-01-12T08:39:08.270" v="21778" actId="478"/>
          <ac:grpSpMkLst>
            <pc:docMk/>
            <pc:sldMk cId="3292961325" sldId="332"/>
            <ac:grpSpMk id="10" creationId="{128404F5-46FE-44D7-95EE-BAD854C7DB0B}"/>
          </ac:grpSpMkLst>
        </pc:grpChg>
        <pc:grpChg chg="add mod">
          <ac:chgData name="嘉轩 张" userId="7cf921dd54d5f021" providerId="LiveId" clId="{DB36197C-EC15-4459-82FB-FE87E93C2AC5}" dt="2021-01-12T11:04:02.077" v="21817" actId="164"/>
          <ac:grpSpMkLst>
            <pc:docMk/>
            <pc:sldMk cId="3292961325" sldId="332"/>
            <ac:grpSpMk id="18" creationId="{CDB788D5-A6D5-4F8D-A1DF-C97ABDF31D23}"/>
          </ac:grpSpMkLst>
        </pc:grpChg>
        <pc:grpChg chg="add mod ord">
          <ac:chgData name="嘉轩 张" userId="7cf921dd54d5f021" providerId="LiveId" clId="{DB36197C-EC15-4459-82FB-FE87E93C2AC5}" dt="2021-01-12T11:04:13.649" v="21820" actId="167"/>
          <ac:grpSpMkLst>
            <pc:docMk/>
            <pc:sldMk cId="3292961325" sldId="332"/>
            <ac:grpSpMk id="20" creationId="{3B5EE443-9F36-4BC0-BA27-C0C68B435759}"/>
          </ac:grpSpMkLst>
        </pc:grpChg>
        <pc:picChg chg="add mod">
          <ac:chgData name="嘉轩 张" userId="7cf921dd54d5f021" providerId="LiveId" clId="{DB36197C-EC15-4459-82FB-FE87E93C2AC5}" dt="2021-01-12T11:03:38.639" v="21812" actId="164"/>
          <ac:picMkLst>
            <pc:docMk/>
            <pc:sldMk cId="3292961325" sldId="332"/>
            <ac:picMk id="6" creationId="{DC473286-A927-4ECB-908A-1B5AD2420042}"/>
          </ac:picMkLst>
        </pc:picChg>
        <pc:picChg chg="mod">
          <ac:chgData name="嘉轩 张" userId="7cf921dd54d5f021" providerId="LiveId" clId="{DB36197C-EC15-4459-82FB-FE87E93C2AC5}" dt="2021-01-12T11:04:21.822" v="21821" actId="1076"/>
          <ac:picMkLst>
            <pc:docMk/>
            <pc:sldMk cId="3292961325" sldId="332"/>
            <ac:picMk id="16" creationId="{06422E88-03F2-46C7-9221-CF508DE27AB7}"/>
          </ac:picMkLst>
        </pc:picChg>
      </pc:sldChg>
      <pc:sldChg chg="modSp add del mod ord replId">
        <pc:chgData name="嘉轩 张" userId="7cf921dd54d5f021" providerId="LiveId" clId="{DB36197C-EC15-4459-82FB-FE87E93C2AC5}" dt="2021-01-12T08:38:50.839" v="21774" actId="2696"/>
        <pc:sldMkLst>
          <pc:docMk/>
          <pc:sldMk cId="2489730727" sldId="333"/>
        </pc:sldMkLst>
        <pc:picChg chg="mod">
          <ac:chgData name="嘉轩 张" userId="7cf921dd54d5f021" providerId="LiveId" clId="{DB36197C-EC15-4459-82FB-FE87E93C2AC5}" dt="2021-01-12T08:38:25.230" v="21772" actId="1076"/>
          <ac:picMkLst>
            <pc:docMk/>
            <pc:sldMk cId="2489730727" sldId="333"/>
            <ac:picMk id="21" creationId="{296A9157-F905-455C-99D9-A4CD23014F0D}"/>
          </ac:picMkLst>
        </pc:picChg>
      </pc:sldChg>
      <pc:sldChg chg="addSp delSp modSp new mod ord modAnim modNotesTx">
        <pc:chgData name="嘉轩 张" userId="7cf921dd54d5f021" providerId="LiveId" clId="{DB36197C-EC15-4459-82FB-FE87E93C2AC5}" dt="2021-01-12T23:16:54.753" v="24720" actId="20577"/>
        <pc:sldMkLst>
          <pc:docMk/>
          <pc:sldMk cId="2199412865" sldId="334"/>
        </pc:sldMkLst>
        <pc:spChg chg="mod">
          <ac:chgData name="嘉轩 张" userId="7cf921dd54d5f021" providerId="LiveId" clId="{DB36197C-EC15-4459-82FB-FE87E93C2AC5}" dt="2021-01-12T07:47:02.836" v="21419" actId="2711"/>
          <ac:spMkLst>
            <pc:docMk/>
            <pc:sldMk cId="2199412865" sldId="334"/>
            <ac:spMk id="2" creationId="{D577CA97-C0E9-40B3-BFC8-3756E91C745A}"/>
          </ac:spMkLst>
        </pc:spChg>
        <pc:spChg chg="mod">
          <ac:chgData name="嘉轩 张" userId="7cf921dd54d5f021" providerId="LiveId" clId="{DB36197C-EC15-4459-82FB-FE87E93C2AC5}" dt="2021-01-12T16:22:22.870" v="24117" actId="20577"/>
          <ac:spMkLst>
            <pc:docMk/>
            <pc:sldMk cId="2199412865" sldId="334"/>
            <ac:spMk id="6" creationId="{47687D96-A7E7-44DF-92C3-32F463735947}"/>
          </ac:spMkLst>
        </pc:spChg>
        <pc:spChg chg="add mod topLvl">
          <ac:chgData name="嘉轩 张" userId="7cf921dd54d5f021" providerId="LiveId" clId="{DB36197C-EC15-4459-82FB-FE87E93C2AC5}" dt="2021-01-12T16:22:28.066" v="24139" actId="20577"/>
          <ac:spMkLst>
            <pc:docMk/>
            <pc:sldMk cId="2199412865" sldId="334"/>
            <ac:spMk id="8" creationId="{F6339C23-669D-48FA-AC9C-279E5D8AEA5E}"/>
          </ac:spMkLst>
        </pc:spChg>
        <pc:spChg chg="del mod topLvl">
          <ac:chgData name="嘉轩 张" userId="7cf921dd54d5f021" providerId="LiveId" clId="{DB36197C-EC15-4459-82FB-FE87E93C2AC5}" dt="2021-01-12T07:49:42.897" v="21496" actId="478"/>
          <ac:spMkLst>
            <pc:docMk/>
            <pc:sldMk cId="2199412865" sldId="334"/>
            <ac:spMk id="10" creationId="{7FAECE02-C3BC-4CBC-B45D-0B857B3392D7}"/>
          </ac:spMkLst>
        </pc:spChg>
        <pc:spChg chg="add mod">
          <ac:chgData name="嘉轩 张" userId="7cf921dd54d5f021" providerId="LiveId" clId="{DB36197C-EC15-4459-82FB-FE87E93C2AC5}" dt="2021-01-12T08:21:48.673" v="21521" actId="164"/>
          <ac:spMkLst>
            <pc:docMk/>
            <pc:sldMk cId="2199412865" sldId="334"/>
            <ac:spMk id="16" creationId="{47AD980B-E6BC-433B-87AF-44D25774FDF5}"/>
          </ac:spMkLst>
        </pc:spChg>
        <pc:grpChg chg="add mod">
          <ac:chgData name="嘉轩 张" userId="7cf921dd54d5f021" providerId="LiveId" clId="{DB36197C-EC15-4459-82FB-FE87E93C2AC5}" dt="2021-01-12T07:50:46.443" v="21505" actId="1076"/>
          <ac:grpSpMkLst>
            <pc:docMk/>
            <pc:sldMk cId="2199412865" sldId="334"/>
            <ac:grpSpMk id="5" creationId="{713B29A7-89EA-4774-8AC2-A65CF89C03D3}"/>
          </ac:grpSpMkLst>
        </pc:grpChg>
        <pc:grpChg chg="add del mod">
          <ac:chgData name="嘉轩 张" userId="7cf921dd54d5f021" providerId="LiveId" clId="{DB36197C-EC15-4459-82FB-FE87E93C2AC5}" dt="2021-01-12T07:49:40.360" v="21495" actId="165"/>
          <ac:grpSpMkLst>
            <pc:docMk/>
            <pc:sldMk cId="2199412865" sldId="334"/>
            <ac:grpSpMk id="9" creationId="{117840D8-ABE6-46DA-B1EC-37CA376C9716}"/>
          </ac:grpSpMkLst>
        </pc:grpChg>
        <pc:grpChg chg="add del mod">
          <ac:chgData name="嘉轩 张" userId="7cf921dd54d5f021" providerId="LiveId" clId="{DB36197C-EC15-4459-82FB-FE87E93C2AC5}" dt="2021-01-12T08:21:14.166" v="21511" actId="165"/>
          <ac:grpSpMkLst>
            <pc:docMk/>
            <pc:sldMk cId="2199412865" sldId="334"/>
            <ac:grpSpMk id="12" creationId="{57F5DC54-2B40-4940-8D72-277FAC91DB40}"/>
          </ac:grpSpMkLst>
        </pc:grpChg>
        <pc:grpChg chg="add mod">
          <ac:chgData name="嘉轩 张" userId="7cf921dd54d5f021" providerId="LiveId" clId="{DB36197C-EC15-4459-82FB-FE87E93C2AC5}" dt="2021-01-12T08:22:15.752" v="21525" actId="1076"/>
          <ac:grpSpMkLst>
            <pc:docMk/>
            <pc:sldMk cId="2199412865" sldId="334"/>
            <ac:grpSpMk id="17" creationId="{5933987D-A9F9-4125-B454-BD8D944E2AEC}"/>
          </ac:grpSpMkLst>
        </pc:grpChg>
        <pc:picChg chg="mod">
          <ac:chgData name="嘉轩 张" userId="7cf921dd54d5f021" providerId="LiveId" clId="{DB36197C-EC15-4459-82FB-FE87E93C2AC5}" dt="2021-01-12T07:47:28.252" v="21422"/>
          <ac:picMkLst>
            <pc:docMk/>
            <pc:sldMk cId="2199412865" sldId="334"/>
            <ac:picMk id="7" creationId="{0983CDD8-0C31-4141-9B59-E0C49499D381}"/>
          </ac:picMkLst>
        </pc:picChg>
        <pc:picChg chg="mod topLvl">
          <ac:chgData name="嘉轩 张" userId="7cf921dd54d5f021" providerId="LiveId" clId="{DB36197C-EC15-4459-82FB-FE87E93C2AC5}" dt="2021-01-12T08:21:48.673" v="21521" actId="164"/>
          <ac:picMkLst>
            <pc:docMk/>
            <pc:sldMk cId="2199412865" sldId="334"/>
            <ac:picMk id="11" creationId="{66654EAD-65E3-4AF8-9C12-D5DD37065D46}"/>
          </ac:picMkLst>
        </pc:picChg>
        <pc:cxnChg chg="add mod">
          <ac:chgData name="嘉轩 张" userId="7cf921dd54d5f021" providerId="LiveId" clId="{DB36197C-EC15-4459-82FB-FE87E93C2AC5}" dt="2021-01-12T07:51:09.874" v="21509" actId="1076"/>
          <ac:cxnSpMkLst>
            <pc:docMk/>
            <pc:sldMk cId="2199412865" sldId="334"/>
            <ac:cxnSpMk id="14" creationId="{B9E55AF5-A5BC-4973-95DE-A9102A5A9B36}"/>
          </ac:cxnSpMkLst>
        </pc:cxnChg>
      </pc:sldChg>
      <pc:sldChg chg="addSp delSp modSp new mod ord modAnim modNotesTx">
        <pc:chgData name="嘉轩 张" userId="7cf921dd54d5f021" providerId="LiveId" clId="{DB36197C-EC15-4459-82FB-FE87E93C2AC5}" dt="2021-01-12T14:02:24.381" v="23777"/>
        <pc:sldMkLst>
          <pc:docMk/>
          <pc:sldMk cId="3843208072" sldId="335"/>
        </pc:sldMkLst>
        <pc:spChg chg="del">
          <ac:chgData name="嘉轩 张" userId="7cf921dd54d5f021" providerId="LiveId" clId="{DB36197C-EC15-4459-82FB-FE87E93C2AC5}" dt="2021-01-12T08:23:23.005" v="21559" actId="478"/>
          <ac:spMkLst>
            <pc:docMk/>
            <pc:sldMk cId="3843208072" sldId="335"/>
            <ac:spMk id="2" creationId="{3904F942-F8A9-4158-9B15-657155D8092B}"/>
          </ac:spMkLst>
        </pc:spChg>
        <pc:spChg chg="add del mod">
          <ac:chgData name="嘉轩 张" userId="7cf921dd54d5f021" providerId="LiveId" clId="{DB36197C-EC15-4459-82FB-FE87E93C2AC5}" dt="2021-01-12T08:23:21.129" v="21558"/>
          <ac:spMkLst>
            <pc:docMk/>
            <pc:sldMk cId="3843208072" sldId="335"/>
            <ac:spMk id="5" creationId="{8BF0F202-C2CE-4B0D-A7F3-57CABF2E89AD}"/>
          </ac:spMkLst>
        </pc:spChg>
        <pc:spChg chg="add mod">
          <ac:chgData name="嘉轩 张" userId="7cf921dd54d5f021" providerId="LiveId" clId="{DB36197C-EC15-4459-82FB-FE87E93C2AC5}" dt="2021-01-12T08:24:06.468" v="21584" actId="20577"/>
          <ac:spMkLst>
            <pc:docMk/>
            <pc:sldMk cId="3843208072" sldId="335"/>
            <ac:spMk id="6" creationId="{AFE03E88-267A-4140-BCB2-28405149E5F8}"/>
          </ac:spMkLst>
        </pc:spChg>
        <pc:spChg chg="add mod">
          <ac:chgData name="嘉轩 张" userId="7cf921dd54d5f021" providerId="LiveId" clId="{DB36197C-EC15-4459-82FB-FE87E93C2AC5}" dt="2021-01-12T08:23:36.473" v="21561"/>
          <ac:spMkLst>
            <pc:docMk/>
            <pc:sldMk cId="3843208072" sldId="335"/>
            <ac:spMk id="7" creationId="{FC5DDE8E-A647-436E-9371-78943C8579E8}"/>
          </ac:spMkLst>
        </pc:spChg>
        <pc:spChg chg="mod ord topLvl">
          <ac:chgData name="嘉轩 张" userId="7cf921dd54d5f021" providerId="LiveId" clId="{DB36197C-EC15-4459-82FB-FE87E93C2AC5}" dt="2021-01-12T08:31:21.630" v="21716" actId="1076"/>
          <ac:spMkLst>
            <pc:docMk/>
            <pc:sldMk cId="3843208072" sldId="335"/>
            <ac:spMk id="9" creationId="{A495A519-1540-4E35-B8A1-BD52A068EDF3}"/>
          </ac:spMkLst>
        </pc:spChg>
        <pc:spChg chg="add mod">
          <ac:chgData name="嘉轩 张" userId="7cf921dd54d5f021" providerId="LiveId" clId="{DB36197C-EC15-4459-82FB-FE87E93C2AC5}" dt="2021-01-12T08:30:59.436" v="21711" actId="164"/>
          <ac:spMkLst>
            <pc:docMk/>
            <pc:sldMk cId="3843208072" sldId="335"/>
            <ac:spMk id="13" creationId="{A8F2DD58-E084-4623-A626-53E871C1D197}"/>
          </ac:spMkLst>
        </pc:spChg>
        <pc:spChg chg="add mod topLvl">
          <ac:chgData name="嘉轩 张" userId="7cf921dd54d5f021" providerId="LiveId" clId="{DB36197C-EC15-4459-82FB-FE87E93C2AC5}" dt="2021-01-12T08:36:12.310" v="21757" actId="164"/>
          <ac:spMkLst>
            <pc:docMk/>
            <pc:sldMk cId="3843208072" sldId="335"/>
            <ac:spMk id="16" creationId="{6F2AA86F-C7C9-4C41-BB31-99550BFCCB41}"/>
          </ac:spMkLst>
        </pc:spChg>
        <pc:grpChg chg="add del mod">
          <ac:chgData name="嘉轩 张" userId="7cf921dd54d5f021" providerId="LiveId" clId="{DB36197C-EC15-4459-82FB-FE87E93C2AC5}" dt="2021-01-12T08:31:07.484" v="21713" actId="165"/>
          <ac:grpSpMkLst>
            <pc:docMk/>
            <pc:sldMk cId="3843208072" sldId="335"/>
            <ac:grpSpMk id="8" creationId="{CDFB259C-E5E0-44BE-8095-994AF4858119}"/>
          </ac:grpSpMkLst>
        </pc:grpChg>
        <pc:grpChg chg="add mod">
          <ac:chgData name="嘉轩 张" userId="7cf921dd54d5f021" providerId="LiveId" clId="{DB36197C-EC15-4459-82FB-FE87E93C2AC5}" dt="2021-01-12T08:31:17.823" v="21715" actId="1076"/>
          <ac:grpSpMkLst>
            <pc:docMk/>
            <pc:sldMk cId="3843208072" sldId="335"/>
            <ac:grpSpMk id="14" creationId="{08041809-8558-4541-9396-2CBCCF9054C6}"/>
          </ac:grpSpMkLst>
        </pc:grpChg>
        <pc:grpChg chg="add del mod">
          <ac:chgData name="嘉轩 张" userId="7cf921dd54d5f021" providerId="LiveId" clId="{DB36197C-EC15-4459-82FB-FE87E93C2AC5}" dt="2021-01-12T08:36:07.080" v="21756" actId="165"/>
          <ac:grpSpMkLst>
            <pc:docMk/>
            <pc:sldMk cId="3843208072" sldId="335"/>
            <ac:grpSpMk id="17" creationId="{C1AE91FA-F895-469E-9C3E-C3F6528A51F6}"/>
          </ac:grpSpMkLst>
        </pc:grpChg>
        <pc:grpChg chg="add mod">
          <ac:chgData name="嘉轩 张" userId="7cf921dd54d5f021" providerId="LiveId" clId="{DB36197C-EC15-4459-82FB-FE87E93C2AC5}" dt="2021-01-12T08:36:26.388" v="21759" actId="1076"/>
          <ac:grpSpMkLst>
            <pc:docMk/>
            <pc:sldMk cId="3843208072" sldId="335"/>
            <ac:grpSpMk id="18" creationId="{F4824882-3323-47A5-812C-972D308F282B}"/>
          </ac:grpSpMkLst>
        </pc:grpChg>
        <pc:picChg chg="mod ord topLvl">
          <ac:chgData name="嘉轩 张" userId="7cf921dd54d5f021" providerId="LiveId" clId="{DB36197C-EC15-4459-82FB-FE87E93C2AC5}" dt="2021-01-12T08:36:35.003" v="21762" actId="1076"/>
          <ac:picMkLst>
            <pc:docMk/>
            <pc:sldMk cId="3843208072" sldId="335"/>
            <ac:picMk id="10" creationId="{9427AC04-A8E8-4FBF-B637-33BDCAD2D487}"/>
          </ac:picMkLst>
        </pc:picChg>
        <pc:picChg chg="add del mod">
          <ac:chgData name="嘉轩 张" userId="7cf921dd54d5f021" providerId="LiveId" clId="{DB36197C-EC15-4459-82FB-FE87E93C2AC5}" dt="2021-01-12T08:29:10.688" v="21701" actId="478"/>
          <ac:picMkLst>
            <pc:docMk/>
            <pc:sldMk cId="3843208072" sldId="335"/>
            <ac:picMk id="11" creationId="{1C70015E-E7C5-426E-B2FB-FF7755F07BEA}"/>
          </ac:picMkLst>
        </pc:picChg>
        <pc:picChg chg="add mod modCrop">
          <ac:chgData name="嘉轩 张" userId="7cf921dd54d5f021" providerId="LiveId" clId="{DB36197C-EC15-4459-82FB-FE87E93C2AC5}" dt="2021-01-12T08:30:59.436" v="21711" actId="164"/>
          <ac:picMkLst>
            <pc:docMk/>
            <pc:sldMk cId="3843208072" sldId="335"/>
            <ac:picMk id="12" creationId="{DB3EDB3E-7138-4F43-888E-43058947277B}"/>
          </ac:picMkLst>
        </pc:picChg>
        <pc:picChg chg="add mod ord topLvl modCrop">
          <ac:chgData name="嘉轩 张" userId="7cf921dd54d5f021" providerId="LiveId" clId="{DB36197C-EC15-4459-82FB-FE87E93C2AC5}" dt="2021-01-12T08:36:12.310" v="21757" actId="164"/>
          <ac:picMkLst>
            <pc:docMk/>
            <pc:sldMk cId="3843208072" sldId="335"/>
            <ac:picMk id="15" creationId="{9B8D696B-E4AA-4D8F-8344-6174C4A8D40D}"/>
          </ac:picMkLst>
        </pc:picChg>
      </pc:sldChg>
      <pc:sldChg chg="addSp delSp modSp new mod modAnim modNotesTx">
        <pc:chgData name="嘉轩 张" userId="7cf921dd54d5f021" providerId="LiveId" clId="{DB36197C-EC15-4459-82FB-FE87E93C2AC5}" dt="2021-01-12T22:16:42.306" v="24386" actId="20577"/>
        <pc:sldMkLst>
          <pc:docMk/>
          <pc:sldMk cId="695234759" sldId="336"/>
        </pc:sldMkLst>
        <pc:spChg chg="del">
          <ac:chgData name="嘉轩 张" userId="7cf921dd54d5f021" providerId="LiveId" clId="{DB36197C-EC15-4459-82FB-FE87E93C2AC5}" dt="2021-01-12T08:24:56.866" v="21604" actId="478"/>
          <ac:spMkLst>
            <pc:docMk/>
            <pc:sldMk cId="695234759" sldId="336"/>
            <ac:spMk id="2" creationId="{7C2B940E-327D-4B2B-95CB-5D4DFE664D5B}"/>
          </ac:spMkLst>
        </pc:spChg>
        <pc:spChg chg="add mod">
          <ac:chgData name="嘉轩 张" userId="7cf921dd54d5f021" providerId="LiveId" clId="{DB36197C-EC15-4459-82FB-FE87E93C2AC5}" dt="2021-01-12T08:25:08.001" v="21652" actId="20577"/>
          <ac:spMkLst>
            <pc:docMk/>
            <pc:sldMk cId="695234759" sldId="336"/>
            <ac:spMk id="5" creationId="{F9C2CE80-B7FC-4DC6-9D44-D53CA8ACF5C2}"/>
          </ac:spMkLst>
        </pc:spChg>
        <pc:spChg chg="add mod">
          <ac:chgData name="嘉轩 张" userId="7cf921dd54d5f021" providerId="LiveId" clId="{DB36197C-EC15-4459-82FB-FE87E93C2AC5}" dt="2021-01-12T08:38:22.333" v="21771"/>
          <ac:spMkLst>
            <pc:docMk/>
            <pc:sldMk cId="695234759" sldId="336"/>
            <ac:spMk id="6" creationId="{69FB1372-402D-4189-97AE-18576F69E570}"/>
          </ac:spMkLst>
        </pc:spChg>
        <pc:spChg chg="add mod">
          <ac:chgData name="嘉轩 张" userId="7cf921dd54d5f021" providerId="LiveId" clId="{DB36197C-EC15-4459-82FB-FE87E93C2AC5}" dt="2021-01-12T08:38:22.333" v="21771"/>
          <ac:spMkLst>
            <pc:docMk/>
            <pc:sldMk cId="695234759" sldId="336"/>
            <ac:spMk id="7" creationId="{98322B49-3B08-4FEB-90C8-589DDC3C2982}"/>
          </ac:spMkLst>
        </pc:spChg>
        <pc:spChg chg="add mod">
          <ac:chgData name="嘉轩 张" userId="7cf921dd54d5f021" providerId="LiveId" clId="{DB36197C-EC15-4459-82FB-FE87E93C2AC5}" dt="2021-01-12T11:06:50.818" v="21835" actId="1076"/>
          <ac:spMkLst>
            <pc:docMk/>
            <pc:sldMk cId="695234759" sldId="336"/>
            <ac:spMk id="8" creationId="{5CF43B13-142E-4335-B875-E46424FEE11A}"/>
          </ac:spMkLst>
        </pc:spChg>
        <pc:spChg chg="add mod">
          <ac:chgData name="嘉轩 张" userId="7cf921dd54d5f021" providerId="LiveId" clId="{DB36197C-EC15-4459-82FB-FE87E93C2AC5}" dt="2021-01-12T11:06:44.718" v="21833" actId="1076"/>
          <ac:spMkLst>
            <pc:docMk/>
            <pc:sldMk cId="695234759" sldId="336"/>
            <ac:spMk id="9" creationId="{90DFE22A-9482-47E9-9E04-1DD22287AA31}"/>
          </ac:spMkLst>
        </pc:spChg>
        <pc:spChg chg="add mod">
          <ac:chgData name="嘉轩 张" userId="7cf921dd54d5f021" providerId="LiveId" clId="{DB36197C-EC15-4459-82FB-FE87E93C2AC5}" dt="2021-01-12T16:22:41.819" v="24159" actId="20577"/>
          <ac:spMkLst>
            <pc:docMk/>
            <pc:sldMk cId="695234759" sldId="336"/>
            <ac:spMk id="10" creationId="{FA2470F0-B8CA-4C09-BB4E-9EA44637CD67}"/>
          </ac:spMkLst>
        </pc:spChg>
        <pc:spChg chg="add del">
          <ac:chgData name="嘉轩 张" userId="7cf921dd54d5f021" providerId="LiveId" clId="{DB36197C-EC15-4459-82FB-FE87E93C2AC5}" dt="2021-01-12T14:03:29.808" v="23884"/>
          <ac:spMkLst>
            <pc:docMk/>
            <pc:sldMk cId="695234759" sldId="336"/>
            <ac:spMk id="13" creationId="{ACAD638D-E45A-427C-9AB0-575A760F2463}"/>
          </ac:spMkLst>
        </pc:spChg>
        <pc:picChg chg="add mod">
          <ac:chgData name="嘉轩 张" userId="7cf921dd54d5f021" providerId="LiveId" clId="{DB36197C-EC15-4459-82FB-FE87E93C2AC5}" dt="2021-01-12T11:07:11.346" v="21840" actId="1076"/>
          <ac:picMkLst>
            <pc:docMk/>
            <pc:sldMk cId="695234759" sldId="336"/>
            <ac:picMk id="11" creationId="{B673DF1A-DA0A-41A1-B5E2-18F86EE0BCA8}"/>
          </ac:picMkLst>
        </pc:picChg>
        <pc:picChg chg="add mod">
          <ac:chgData name="嘉轩 张" userId="7cf921dd54d5f021" providerId="LiveId" clId="{DB36197C-EC15-4459-82FB-FE87E93C2AC5}" dt="2021-01-12T11:08:41.504" v="21849" actId="1076"/>
          <ac:picMkLst>
            <pc:docMk/>
            <pc:sldMk cId="695234759" sldId="336"/>
            <ac:picMk id="12" creationId="{A9443065-8F1F-44A8-8C16-325B24561C5A}"/>
          </ac:picMkLst>
        </pc:picChg>
      </pc:sldChg>
      <pc:sldMasterChg chg="addSp delSp modSp mod modSldLayout">
        <pc:chgData name="嘉轩 张" userId="7cf921dd54d5f021" providerId="LiveId" clId="{DB36197C-EC15-4459-82FB-FE87E93C2AC5}" dt="2021-01-10T10:14:52.519" v="3893"/>
        <pc:sldMasterMkLst>
          <pc:docMk/>
          <pc:sldMasterMk cId="0" sldId="2147483648"/>
        </pc:sldMasterMkLst>
        <pc:spChg chg="add del">
          <ac:chgData name="嘉轩 张" userId="7cf921dd54d5f021" providerId="LiveId" clId="{DB36197C-EC15-4459-82FB-FE87E93C2AC5}" dt="2021-01-10T10:07:51.283" v="3756" actId="478"/>
          <ac:spMkLst>
            <pc:docMk/>
            <pc:sldMasterMk cId="0" sldId="2147483648"/>
            <ac:spMk id="2" creationId="{00000000-0000-0000-0000-000000000000}"/>
          </ac:spMkLst>
        </pc:spChg>
        <pc:spChg chg="add del">
          <ac:chgData name="嘉轩 张" userId="7cf921dd54d5f021" providerId="LiveId" clId="{DB36197C-EC15-4459-82FB-FE87E93C2AC5}" dt="2021-01-10T10:07:51.283" v="3756" actId="478"/>
          <ac:spMkLst>
            <pc:docMk/>
            <pc:sldMasterMk cId="0" sldId="2147483648"/>
            <ac:spMk id="3" creationId="{00000000-0000-0000-0000-000000000000}"/>
          </ac:spMkLst>
        </pc:spChg>
        <pc:spChg chg="add del">
          <ac:chgData name="嘉轩 张" userId="7cf921dd54d5f021" providerId="LiveId" clId="{DB36197C-EC15-4459-82FB-FE87E93C2AC5}" dt="2021-01-10T10:07:51.283" v="3756" actId="478"/>
          <ac:spMkLst>
            <pc:docMk/>
            <pc:sldMasterMk cId="0" sldId="2147483648"/>
            <ac:spMk id="4" creationId="{00000000-0000-0000-0000-000000000000}"/>
          </ac:spMkLst>
        </pc:spChg>
        <pc:spChg chg="add del">
          <ac:chgData name="嘉轩 张" userId="7cf921dd54d5f021" providerId="LiveId" clId="{DB36197C-EC15-4459-82FB-FE87E93C2AC5}" dt="2021-01-10T10:07:51.283" v="3756" actId="478"/>
          <ac:spMkLst>
            <pc:docMk/>
            <pc:sldMasterMk cId="0" sldId="2147483648"/>
            <ac:spMk id="5" creationId="{00000000-0000-0000-0000-000000000000}"/>
          </ac:spMkLst>
        </pc:spChg>
        <pc:spChg chg="add del">
          <ac:chgData name="嘉轩 张" userId="7cf921dd54d5f021" providerId="LiveId" clId="{DB36197C-EC15-4459-82FB-FE87E93C2AC5}" dt="2021-01-10T10:07:51.283" v="3756" actId="478"/>
          <ac:spMkLst>
            <pc:docMk/>
            <pc:sldMasterMk cId="0" sldId="2147483648"/>
            <ac:spMk id="6" creationId="{00000000-0000-0000-0000-000000000000}"/>
          </ac:spMkLst>
        </pc:spChg>
        <pc:spChg chg="add del mod">
          <ac:chgData name="嘉轩 张" userId="7cf921dd54d5f021" providerId="LiveId" clId="{DB36197C-EC15-4459-82FB-FE87E93C2AC5}" dt="2021-01-10T10:03:11.785" v="3710"/>
          <ac:spMkLst>
            <pc:docMk/>
            <pc:sldMasterMk cId="0" sldId="2147483648"/>
            <ac:spMk id="7" creationId="{821DDC51-439E-4BEA-999A-459626851D02}"/>
          </ac:spMkLst>
        </pc:spChg>
        <pc:spChg chg="add del mod">
          <ac:chgData name="嘉轩 张" userId="7cf921dd54d5f021" providerId="LiveId" clId="{DB36197C-EC15-4459-82FB-FE87E93C2AC5}" dt="2021-01-10T10:03:11.785" v="3710"/>
          <ac:spMkLst>
            <pc:docMk/>
            <pc:sldMasterMk cId="0" sldId="2147483648"/>
            <ac:spMk id="8" creationId="{C7C01D66-8A35-45DD-B7AA-7B42BB240A33}"/>
          </ac:spMkLst>
        </pc:spChg>
        <pc:spChg chg="add del mod">
          <ac:chgData name="嘉轩 张" userId="7cf921dd54d5f021" providerId="LiveId" clId="{DB36197C-EC15-4459-82FB-FE87E93C2AC5}" dt="2021-01-10T10:03:11.785" v="3710"/>
          <ac:spMkLst>
            <pc:docMk/>
            <pc:sldMasterMk cId="0" sldId="2147483648"/>
            <ac:spMk id="9" creationId="{FFEBB4C9-ED87-42EF-8F4E-8B4481F91E5D}"/>
          </ac:spMkLst>
        </pc:spChg>
        <pc:spChg chg="add del mod">
          <ac:chgData name="嘉轩 张" userId="7cf921dd54d5f021" providerId="LiveId" clId="{DB36197C-EC15-4459-82FB-FE87E93C2AC5}" dt="2021-01-10T10:03:11.785" v="3710"/>
          <ac:spMkLst>
            <pc:docMk/>
            <pc:sldMasterMk cId="0" sldId="2147483648"/>
            <ac:spMk id="10" creationId="{1A66B885-80A8-4B52-A8E1-35B579176887}"/>
          </ac:spMkLst>
        </pc:spChg>
        <pc:spChg chg="add del mod">
          <ac:chgData name="嘉轩 张" userId="7cf921dd54d5f021" providerId="LiveId" clId="{DB36197C-EC15-4459-82FB-FE87E93C2AC5}" dt="2021-01-10T10:03:11.785" v="3710"/>
          <ac:spMkLst>
            <pc:docMk/>
            <pc:sldMasterMk cId="0" sldId="2147483648"/>
            <ac:spMk id="11" creationId="{1786EEFE-5806-4F5C-BF0C-3BAB71D52CF5}"/>
          </ac:spMkLst>
        </pc:spChg>
        <pc:spChg chg="add del mod">
          <ac:chgData name="嘉轩 张" userId="7cf921dd54d5f021" providerId="LiveId" clId="{DB36197C-EC15-4459-82FB-FE87E93C2AC5}" dt="2021-01-10T10:03:11.785" v="3710"/>
          <ac:spMkLst>
            <pc:docMk/>
            <pc:sldMasterMk cId="0" sldId="2147483648"/>
            <ac:spMk id="12" creationId="{62ECFBF5-0CA0-409F-84BB-7A1EB7CE6AE5}"/>
          </ac:spMkLst>
        </pc:spChg>
        <pc:spChg chg="add del mod">
          <ac:chgData name="嘉轩 张" userId="7cf921dd54d5f021" providerId="LiveId" clId="{DB36197C-EC15-4459-82FB-FE87E93C2AC5}" dt="2021-01-10T10:03:11.785" v="3710"/>
          <ac:spMkLst>
            <pc:docMk/>
            <pc:sldMasterMk cId="0" sldId="2147483648"/>
            <ac:spMk id="14" creationId="{8DE61032-712E-4C7B-9399-09CF4788AC1B}"/>
          </ac:spMkLst>
        </pc:spChg>
        <pc:spChg chg="add del mod">
          <ac:chgData name="嘉轩 张" userId="7cf921dd54d5f021" providerId="LiveId" clId="{DB36197C-EC15-4459-82FB-FE87E93C2AC5}" dt="2021-01-10T10:03:01.861" v="3706"/>
          <ac:spMkLst>
            <pc:docMk/>
            <pc:sldMasterMk cId="0" sldId="2147483648"/>
            <ac:spMk id="15" creationId="{D8A98A76-F66B-415F-9C04-1054876D7377}"/>
          </ac:spMkLst>
        </pc:spChg>
        <pc:spChg chg="add del mod">
          <ac:chgData name="嘉轩 张" userId="7cf921dd54d5f021" providerId="LiveId" clId="{DB36197C-EC15-4459-82FB-FE87E93C2AC5}" dt="2021-01-10T10:03:01.861" v="3706"/>
          <ac:spMkLst>
            <pc:docMk/>
            <pc:sldMasterMk cId="0" sldId="2147483648"/>
            <ac:spMk id="16" creationId="{70A7EA72-4947-457B-B2BA-B4300A92A7F3}"/>
          </ac:spMkLst>
        </pc:spChg>
        <pc:spChg chg="add del mod">
          <ac:chgData name="嘉轩 张" userId="7cf921dd54d5f021" providerId="LiveId" clId="{DB36197C-EC15-4459-82FB-FE87E93C2AC5}" dt="2021-01-10T10:03:01.861" v="3706"/>
          <ac:spMkLst>
            <pc:docMk/>
            <pc:sldMasterMk cId="0" sldId="2147483648"/>
            <ac:spMk id="17" creationId="{D8C7066F-95CB-4142-8758-A0F7C0DBC084}"/>
          </ac:spMkLst>
        </pc:spChg>
        <pc:spChg chg="add del mod">
          <ac:chgData name="嘉轩 张" userId="7cf921dd54d5f021" providerId="LiveId" clId="{DB36197C-EC15-4459-82FB-FE87E93C2AC5}" dt="2021-01-10T10:03:01.861" v="3706"/>
          <ac:spMkLst>
            <pc:docMk/>
            <pc:sldMasterMk cId="0" sldId="2147483648"/>
            <ac:spMk id="18" creationId="{81913154-85FF-410A-9999-5EFE97D49D12}"/>
          </ac:spMkLst>
        </pc:spChg>
        <pc:spChg chg="add del mod">
          <ac:chgData name="嘉轩 张" userId="7cf921dd54d5f021" providerId="LiveId" clId="{DB36197C-EC15-4459-82FB-FE87E93C2AC5}" dt="2021-01-10T10:03:01.861" v="3706"/>
          <ac:spMkLst>
            <pc:docMk/>
            <pc:sldMasterMk cId="0" sldId="2147483648"/>
            <ac:spMk id="19" creationId="{7922EC11-9E08-46A8-B647-3DB107B90E1F}"/>
          </ac:spMkLst>
        </pc:spChg>
        <pc:spChg chg="add del mod">
          <ac:chgData name="嘉轩 张" userId="7cf921dd54d5f021" providerId="LiveId" clId="{DB36197C-EC15-4459-82FB-FE87E93C2AC5}" dt="2021-01-10T10:03:01.861" v="3706"/>
          <ac:spMkLst>
            <pc:docMk/>
            <pc:sldMasterMk cId="0" sldId="2147483648"/>
            <ac:spMk id="20" creationId="{70641D61-64EA-439A-BF78-4431EF8FDF23}"/>
          </ac:spMkLst>
        </pc:spChg>
        <pc:spChg chg="add del mod">
          <ac:chgData name="嘉轩 张" userId="7cf921dd54d5f021" providerId="LiveId" clId="{DB36197C-EC15-4459-82FB-FE87E93C2AC5}" dt="2021-01-10T10:03:01.861" v="3706"/>
          <ac:spMkLst>
            <pc:docMk/>
            <pc:sldMasterMk cId="0" sldId="2147483648"/>
            <ac:spMk id="22" creationId="{28C6FA12-AAB7-4DB2-972D-A369DC793BA9}"/>
          </ac:spMkLst>
        </pc:spChg>
        <pc:spChg chg="add del mod">
          <ac:chgData name="嘉轩 张" userId="7cf921dd54d5f021" providerId="LiveId" clId="{DB36197C-EC15-4459-82FB-FE87E93C2AC5}" dt="2021-01-10T10:03:42.686" v="3722"/>
          <ac:spMkLst>
            <pc:docMk/>
            <pc:sldMasterMk cId="0" sldId="2147483648"/>
            <ac:spMk id="23" creationId="{1FFDFCC5-E6BA-48B8-8C01-5807A285D5AC}"/>
          </ac:spMkLst>
        </pc:spChg>
        <pc:spChg chg="add del mod">
          <ac:chgData name="嘉轩 张" userId="7cf921dd54d5f021" providerId="LiveId" clId="{DB36197C-EC15-4459-82FB-FE87E93C2AC5}" dt="2021-01-10T10:03:42.686" v="3722"/>
          <ac:spMkLst>
            <pc:docMk/>
            <pc:sldMasterMk cId="0" sldId="2147483648"/>
            <ac:spMk id="24" creationId="{C4811FD2-F94A-4133-9AA9-C7DD303B167C}"/>
          </ac:spMkLst>
        </pc:spChg>
        <pc:spChg chg="add del mod">
          <ac:chgData name="嘉轩 张" userId="7cf921dd54d5f021" providerId="LiveId" clId="{DB36197C-EC15-4459-82FB-FE87E93C2AC5}" dt="2021-01-10T10:03:42.686" v="3722"/>
          <ac:spMkLst>
            <pc:docMk/>
            <pc:sldMasterMk cId="0" sldId="2147483648"/>
            <ac:spMk id="25" creationId="{DF4F59C8-25F9-4003-AE2B-8C78CD6DFB48}"/>
          </ac:spMkLst>
        </pc:spChg>
        <pc:spChg chg="add del mod">
          <ac:chgData name="嘉轩 张" userId="7cf921dd54d5f021" providerId="LiveId" clId="{DB36197C-EC15-4459-82FB-FE87E93C2AC5}" dt="2021-01-10T10:03:42.686" v="3722"/>
          <ac:spMkLst>
            <pc:docMk/>
            <pc:sldMasterMk cId="0" sldId="2147483648"/>
            <ac:spMk id="26" creationId="{9E6E342B-AE96-4520-8474-8EC5F875AE6F}"/>
          </ac:spMkLst>
        </pc:spChg>
        <pc:spChg chg="add del mod">
          <ac:chgData name="嘉轩 张" userId="7cf921dd54d5f021" providerId="LiveId" clId="{DB36197C-EC15-4459-82FB-FE87E93C2AC5}" dt="2021-01-10T10:03:42.686" v="3722"/>
          <ac:spMkLst>
            <pc:docMk/>
            <pc:sldMasterMk cId="0" sldId="2147483648"/>
            <ac:spMk id="27" creationId="{7A52D9A3-F9D9-46A3-AFB9-F9EF80DC0DDD}"/>
          </ac:spMkLst>
        </pc:spChg>
        <pc:spChg chg="add del mod">
          <ac:chgData name="嘉轩 张" userId="7cf921dd54d5f021" providerId="LiveId" clId="{DB36197C-EC15-4459-82FB-FE87E93C2AC5}" dt="2021-01-10T10:03:42.686" v="3722"/>
          <ac:spMkLst>
            <pc:docMk/>
            <pc:sldMasterMk cId="0" sldId="2147483648"/>
            <ac:spMk id="28" creationId="{5F5857A5-8535-4278-9573-AE97475C4101}"/>
          </ac:spMkLst>
        </pc:spChg>
        <pc:spChg chg="add del mod">
          <ac:chgData name="嘉轩 张" userId="7cf921dd54d5f021" providerId="LiveId" clId="{DB36197C-EC15-4459-82FB-FE87E93C2AC5}" dt="2021-01-10T10:03:42.686" v="3722"/>
          <ac:spMkLst>
            <pc:docMk/>
            <pc:sldMasterMk cId="0" sldId="2147483648"/>
            <ac:spMk id="30" creationId="{1C2F12D6-6FFB-4144-912D-08A30D4EAC94}"/>
          </ac:spMkLst>
        </pc:spChg>
        <pc:spChg chg="add del mod">
          <ac:chgData name="嘉轩 张" userId="7cf921dd54d5f021" providerId="LiveId" clId="{DB36197C-EC15-4459-82FB-FE87E93C2AC5}" dt="2021-01-10T10:03:32.714" v="3716"/>
          <ac:spMkLst>
            <pc:docMk/>
            <pc:sldMasterMk cId="0" sldId="2147483648"/>
            <ac:spMk id="31" creationId="{CE36E09F-00FF-4E9A-B8B7-C182492E19A5}"/>
          </ac:spMkLst>
        </pc:spChg>
        <pc:spChg chg="add del mod">
          <ac:chgData name="嘉轩 张" userId="7cf921dd54d5f021" providerId="LiveId" clId="{DB36197C-EC15-4459-82FB-FE87E93C2AC5}" dt="2021-01-10T10:03:32.714" v="3716"/>
          <ac:spMkLst>
            <pc:docMk/>
            <pc:sldMasterMk cId="0" sldId="2147483648"/>
            <ac:spMk id="32" creationId="{7E370EC6-C6E4-477B-8FED-147C1471F047}"/>
          </ac:spMkLst>
        </pc:spChg>
        <pc:spChg chg="add del mod">
          <ac:chgData name="嘉轩 张" userId="7cf921dd54d5f021" providerId="LiveId" clId="{DB36197C-EC15-4459-82FB-FE87E93C2AC5}" dt="2021-01-10T10:03:32.714" v="3716"/>
          <ac:spMkLst>
            <pc:docMk/>
            <pc:sldMasterMk cId="0" sldId="2147483648"/>
            <ac:spMk id="33" creationId="{0F741014-23D5-4510-81CE-A20FFACAE292}"/>
          </ac:spMkLst>
        </pc:spChg>
        <pc:spChg chg="add del mod">
          <ac:chgData name="嘉轩 张" userId="7cf921dd54d5f021" providerId="LiveId" clId="{DB36197C-EC15-4459-82FB-FE87E93C2AC5}" dt="2021-01-10T10:03:32.714" v="3716"/>
          <ac:spMkLst>
            <pc:docMk/>
            <pc:sldMasterMk cId="0" sldId="2147483648"/>
            <ac:spMk id="34" creationId="{F8E18387-6180-4A51-90B0-8E4CC378E5BC}"/>
          </ac:spMkLst>
        </pc:spChg>
        <pc:spChg chg="add del mod">
          <ac:chgData name="嘉轩 张" userId="7cf921dd54d5f021" providerId="LiveId" clId="{DB36197C-EC15-4459-82FB-FE87E93C2AC5}" dt="2021-01-10T10:03:32.714" v="3716"/>
          <ac:spMkLst>
            <pc:docMk/>
            <pc:sldMasterMk cId="0" sldId="2147483648"/>
            <ac:spMk id="35" creationId="{0F3F5EE1-8758-4B5C-A9E1-6BCA4B0D11CE}"/>
          </ac:spMkLst>
        </pc:spChg>
        <pc:spChg chg="add del mod">
          <ac:chgData name="嘉轩 张" userId="7cf921dd54d5f021" providerId="LiveId" clId="{DB36197C-EC15-4459-82FB-FE87E93C2AC5}" dt="2021-01-10T10:03:32.714" v="3716"/>
          <ac:spMkLst>
            <pc:docMk/>
            <pc:sldMasterMk cId="0" sldId="2147483648"/>
            <ac:spMk id="36" creationId="{3A86CEFD-E27B-4A93-817D-64D9CC908949}"/>
          </ac:spMkLst>
        </pc:spChg>
        <pc:spChg chg="add del mod">
          <ac:chgData name="嘉轩 张" userId="7cf921dd54d5f021" providerId="LiveId" clId="{DB36197C-EC15-4459-82FB-FE87E93C2AC5}" dt="2021-01-10T10:03:32.714" v="3716"/>
          <ac:spMkLst>
            <pc:docMk/>
            <pc:sldMasterMk cId="0" sldId="2147483648"/>
            <ac:spMk id="38" creationId="{C329A96A-6ABE-43E2-8795-D719D809F4E7}"/>
          </ac:spMkLst>
        </pc:spChg>
        <pc:spChg chg="add del mod">
          <ac:chgData name="嘉轩 张" userId="7cf921dd54d5f021" providerId="LiveId" clId="{DB36197C-EC15-4459-82FB-FE87E93C2AC5}" dt="2021-01-10T10:03:34.447" v="3718"/>
          <ac:spMkLst>
            <pc:docMk/>
            <pc:sldMasterMk cId="0" sldId="2147483648"/>
            <ac:spMk id="39" creationId="{74E96950-06BB-4AA2-8C7F-65065F30B3C1}"/>
          </ac:spMkLst>
        </pc:spChg>
        <pc:spChg chg="add del mod">
          <ac:chgData name="嘉轩 张" userId="7cf921dd54d5f021" providerId="LiveId" clId="{DB36197C-EC15-4459-82FB-FE87E93C2AC5}" dt="2021-01-10T10:03:34.447" v="3718"/>
          <ac:spMkLst>
            <pc:docMk/>
            <pc:sldMasterMk cId="0" sldId="2147483648"/>
            <ac:spMk id="40" creationId="{0E0787B4-65A1-4115-AE3F-81B6BFD43994}"/>
          </ac:spMkLst>
        </pc:spChg>
        <pc:spChg chg="add del mod">
          <ac:chgData name="嘉轩 张" userId="7cf921dd54d5f021" providerId="LiveId" clId="{DB36197C-EC15-4459-82FB-FE87E93C2AC5}" dt="2021-01-10T10:03:34.447" v="3718"/>
          <ac:spMkLst>
            <pc:docMk/>
            <pc:sldMasterMk cId="0" sldId="2147483648"/>
            <ac:spMk id="41" creationId="{3CA4F6E9-BC05-4B2D-A0EC-61DE2DEA16D3}"/>
          </ac:spMkLst>
        </pc:spChg>
        <pc:spChg chg="add del mod">
          <ac:chgData name="嘉轩 张" userId="7cf921dd54d5f021" providerId="LiveId" clId="{DB36197C-EC15-4459-82FB-FE87E93C2AC5}" dt="2021-01-10T10:03:34.447" v="3718"/>
          <ac:spMkLst>
            <pc:docMk/>
            <pc:sldMasterMk cId="0" sldId="2147483648"/>
            <ac:spMk id="42" creationId="{A23A88B2-DD98-425D-A0FE-3964278E78B7}"/>
          </ac:spMkLst>
        </pc:spChg>
        <pc:spChg chg="add del mod">
          <ac:chgData name="嘉轩 张" userId="7cf921dd54d5f021" providerId="LiveId" clId="{DB36197C-EC15-4459-82FB-FE87E93C2AC5}" dt="2021-01-10T10:03:34.447" v="3718"/>
          <ac:spMkLst>
            <pc:docMk/>
            <pc:sldMasterMk cId="0" sldId="2147483648"/>
            <ac:spMk id="43" creationId="{05EFC751-DC08-419E-A374-19C82E978084}"/>
          </ac:spMkLst>
        </pc:spChg>
        <pc:spChg chg="add del mod">
          <ac:chgData name="嘉轩 张" userId="7cf921dd54d5f021" providerId="LiveId" clId="{DB36197C-EC15-4459-82FB-FE87E93C2AC5}" dt="2021-01-10T10:03:34.447" v="3718"/>
          <ac:spMkLst>
            <pc:docMk/>
            <pc:sldMasterMk cId="0" sldId="2147483648"/>
            <ac:spMk id="44" creationId="{64AE1023-24AB-411E-8A7F-88E6A7A6C965}"/>
          </ac:spMkLst>
        </pc:spChg>
        <pc:spChg chg="add del mod">
          <ac:chgData name="嘉轩 张" userId="7cf921dd54d5f021" providerId="LiveId" clId="{DB36197C-EC15-4459-82FB-FE87E93C2AC5}" dt="2021-01-10T10:03:34.447" v="3718"/>
          <ac:spMkLst>
            <pc:docMk/>
            <pc:sldMasterMk cId="0" sldId="2147483648"/>
            <ac:spMk id="46" creationId="{E569DB33-49FE-45A7-9539-5CBB42E093C7}"/>
          </ac:spMkLst>
        </pc:spChg>
        <pc:spChg chg="add del mod">
          <ac:chgData name="嘉轩 张" userId="7cf921dd54d5f021" providerId="LiveId" clId="{DB36197C-EC15-4459-82FB-FE87E93C2AC5}" dt="2021-01-10T10:04:16.660" v="3729"/>
          <ac:spMkLst>
            <pc:docMk/>
            <pc:sldMasterMk cId="0" sldId="2147483648"/>
            <ac:spMk id="47" creationId="{01592E33-4E12-4D8C-B31C-70430C80E52F}"/>
          </ac:spMkLst>
        </pc:spChg>
        <pc:spChg chg="add del mod">
          <ac:chgData name="嘉轩 张" userId="7cf921dd54d5f021" providerId="LiveId" clId="{DB36197C-EC15-4459-82FB-FE87E93C2AC5}" dt="2021-01-10T10:04:16.660" v="3729"/>
          <ac:spMkLst>
            <pc:docMk/>
            <pc:sldMasterMk cId="0" sldId="2147483648"/>
            <ac:spMk id="48" creationId="{98487C4F-A71A-4985-A766-AD89536DC47D}"/>
          </ac:spMkLst>
        </pc:spChg>
        <pc:spChg chg="add del mod">
          <ac:chgData name="嘉轩 张" userId="7cf921dd54d5f021" providerId="LiveId" clId="{DB36197C-EC15-4459-82FB-FE87E93C2AC5}" dt="2021-01-10T10:04:16.660" v="3729"/>
          <ac:spMkLst>
            <pc:docMk/>
            <pc:sldMasterMk cId="0" sldId="2147483648"/>
            <ac:spMk id="49" creationId="{4CE9403F-D397-4F02-8A3B-C3CAC01BB2B0}"/>
          </ac:spMkLst>
        </pc:spChg>
        <pc:spChg chg="add del mod">
          <ac:chgData name="嘉轩 张" userId="7cf921dd54d5f021" providerId="LiveId" clId="{DB36197C-EC15-4459-82FB-FE87E93C2AC5}" dt="2021-01-10T10:04:16.660" v="3729"/>
          <ac:spMkLst>
            <pc:docMk/>
            <pc:sldMasterMk cId="0" sldId="2147483648"/>
            <ac:spMk id="50" creationId="{5C2248BE-AB70-48EE-A11E-758AC29F8E52}"/>
          </ac:spMkLst>
        </pc:spChg>
        <pc:spChg chg="add del mod">
          <ac:chgData name="嘉轩 张" userId="7cf921dd54d5f021" providerId="LiveId" clId="{DB36197C-EC15-4459-82FB-FE87E93C2AC5}" dt="2021-01-10T10:04:16.660" v="3729"/>
          <ac:spMkLst>
            <pc:docMk/>
            <pc:sldMasterMk cId="0" sldId="2147483648"/>
            <ac:spMk id="51" creationId="{66E55BD8-FB3C-4555-83DA-B4069A71B088}"/>
          </ac:spMkLst>
        </pc:spChg>
        <pc:spChg chg="add del mod">
          <ac:chgData name="嘉轩 张" userId="7cf921dd54d5f021" providerId="LiveId" clId="{DB36197C-EC15-4459-82FB-FE87E93C2AC5}" dt="2021-01-10T10:04:16.660" v="3729"/>
          <ac:spMkLst>
            <pc:docMk/>
            <pc:sldMasterMk cId="0" sldId="2147483648"/>
            <ac:spMk id="52" creationId="{3C9E1AD8-5522-4B9E-8850-EB2107D39FE8}"/>
          </ac:spMkLst>
        </pc:spChg>
        <pc:spChg chg="add del mod">
          <ac:chgData name="嘉轩 张" userId="7cf921dd54d5f021" providerId="LiveId" clId="{DB36197C-EC15-4459-82FB-FE87E93C2AC5}" dt="2021-01-10T10:04:16.660" v="3729"/>
          <ac:spMkLst>
            <pc:docMk/>
            <pc:sldMasterMk cId="0" sldId="2147483648"/>
            <ac:spMk id="54" creationId="{20106C2B-31A8-4154-BED9-4C3C2FD19D22}"/>
          </ac:spMkLst>
        </pc:spChg>
        <pc:spChg chg="add del mod">
          <ac:chgData name="嘉轩 张" userId="7cf921dd54d5f021" providerId="LiveId" clId="{DB36197C-EC15-4459-82FB-FE87E93C2AC5}" dt="2021-01-10T10:07:57.969" v="3758"/>
          <ac:spMkLst>
            <pc:docMk/>
            <pc:sldMasterMk cId="0" sldId="2147483648"/>
            <ac:spMk id="55" creationId="{874A61CE-2010-4F94-87B5-1AFA85E116F5}"/>
          </ac:spMkLst>
        </pc:spChg>
        <pc:spChg chg="add del mod">
          <ac:chgData name="嘉轩 张" userId="7cf921dd54d5f021" providerId="LiveId" clId="{DB36197C-EC15-4459-82FB-FE87E93C2AC5}" dt="2021-01-10T10:07:57.969" v="3758"/>
          <ac:spMkLst>
            <pc:docMk/>
            <pc:sldMasterMk cId="0" sldId="2147483648"/>
            <ac:spMk id="56" creationId="{CDAE4350-23D8-46B4-A102-6833542CC2B6}"/>
          </ac:spMkLst>
        </pc:spChg>
        <pc:spChg chg="add del mod">
          <ac:chgData name="嘉轩 张" userId="7cf921dd54d5f021" providerId="LiveId" clId="{DB36197C-EC15-4459-82FB-FE87E93C2AC5}" dt="2021-01-10T10:07:57.969" v="3758"/>
          <ac:spMkLst>
            <pc:docMk/>
            <pc:sldMasterMk cId="0" sldId="2147483648"/>
            <ac:spMk id="57" creationId="{9F958BE9-C75C-439F-BAB5-9834A6FBDD1C}"/>
          </ac:spMkLst>
        </pc:spChg>
        <pc:spChg chg="add del mod">
          <ac:chgData name="嘉轩 张" userId="7cf921dd54d5f021" providerId="LiveId" clId="{DB36197C-EC15-4459-82FB-FE87E93C2AC5}" dt="2021-01-10T10:07:57.969" v="3758"/>
          <ac:spMkLst>
            <pc:docMk/>
            <pc:sldMasterMk cId="0" sldId="2147483648"/>
            <ac:spMk id="58" creationId="{B9CA2B6E-A3AC-4957-B75A-43E3DA3583BE}"/>
          </ac:spMkLst>
        </pc:spChg>
        <pc:spChg chg="add del mod">
          <ac:chgData name="嘉轩 张" userId="7cf921dd54d5f021" providerId="LiveId" clId="{DB36197C-EC15-4459-82FB-FE87E93C2AC5}" dt="2021-01-10T10:07:57.969" v="3758"/>
          <ac:spMkLst>
            <pc:docMk/>
            <pc:sldMasterMk cId="0" sldId="2147483648"/>
            <ac:spMk id="59" creationId="{955978DF-9934-464B-8D88-1A5E18DE0443}"/>
          </ac:spMkLst>
        </pc:spChg>
        <pc:spChg chg="add del mod">
          <ac:chgData name="嘉轩 张" userId="7cf921dd54d5f021" providerId="LiveId" clId="{DB36197C-EC15-4459-82FB-FE87E93C2AC5}" dt="2021-01-10T10:07:57.969" v="3758"/>
          <ac:spMkLst>
            <pc:docMk/>
            <pc:sldMasterMk cId="0" sldId="2147483648"/>
            <ac:spMk id="60" creationId="{07EE8DB4-8107-4982-88E6-1376AAEC43A7}"/>
          </ac:spMkLst>
        </pc:spChg>
        <pc:spChg chg="add del mod">
          <ac:chgData name="嘉轩 张" userId="7cf921dd54d5f021" providerId="LiveId" clId="{DB36197C-EC15-4459-82FB-FE87E93C2AC5}" dt="2021-01-10T10:07:57.969" v="3758"/>
          <ac:spMkLst>
            <pc:docMk/>
            <pc:sldMasterMk cId="0" sldId="2147483648"/>
            <ac:spMk id="62" creationId="{D7B6AAE5-CDC6-4494-A0B6-33A1F6968BA0}"/>
          </ac:spMkLst>
        </pc:spChg>
        <pc:picChg chg="add del mod">
          <ac:chgData name="嘉轩 张" userId="7cf921dd54d5f021" providerId="LiveId" clId="{DB36197C-EC15-4459-82FB-FE87E93C2AC5}" dt="2021-01-10T10:03:11.785" v="3710"/>
          <ac:picMkLst>
            <pc:docMk/>
            <pc:sldMasterMk cId="0" sldId="2147483648"/>
            <ac:picMk id="13" creationId="{25CAB242-2E29-4BCE-B24A-E6C5735B2996}"/>
          </ac:picMkLst>
        </pc:picChg>
        <pc:picChg chg="add del mod">
          <ac:chgData name="嘉轩 张" userId="7cf921dd54d5f021" providerId="LiveId" clId="{DB36197C-EC15-4459-82FB-FE87E93C2AC5}" dt="2021-01-10T10:03:01.861" v="3706"/>
          <ac:picMkLst>
            <pc:docMk/>
            <pc:sldMasterMk cId="0" sldId="2147483648"/>
            <ac:picMk id="21" creationId="{90B46B20-E64D-4C33-ADFD-AC65A8E93E92}"/>
          </ac:picMkLst>
        </pc:picChg>
        <pc:picChg chg="add del mod">
          <ac:chgData name="嘉轩 张" userId="7cf921dd54d5f021" providerId="LiveId" clId="{DB36197C-EC15-4459-82FB-FE87E93C2AC5}" dt="2021-01-10T10:03:42.686" v="3722"/>
          <ac:picMkLst>
            <pc:docMk/>
            <pc:sldMasterMk cId="0" sldId="2147483648"/>
            <ac:picMk id="29" creationId="{0192209D-9E13-4333-B59B-60913976CD05}"/>
          </ac:picMkLst>
        </pc:picChg>
        <pc:picChg chg="add del mod">
          <ac:chgData name="嘉轩 张" userId="7cf921dd54d5f021" providerId="LiveId" clId="{DB36197C-EC15-4459-82FB-FE87E93C2AC5}" dt="2021-01-10T10:03:32.714" v="3716"/>
          <ac:picMkLst>
            <pc:docMk/>
            <pc:sldMasterMk cId="0" sldId="2147483648"/>
            <ac:picMk id="37" creationId="{CFCA6742-DB36-468E-81AE-A66C8B2CF1C9}"/>
          </ac:picMkLst>
        </pc:picChg>
        <pc:picChg chg="add del mod">
          <ac:chgData name="嘉轩 张" userId="7cf921dd54d5f021" providerId="LiveId" clId="{DB36197C-EC15-4459-82FB-FE87E93C2AC5}" dt="2021-01-10T10:03:34.447" v="3718"/>
          <ac:picMkLst>
            <pc:docMk/>
            <pc:sldMasterMk cId="0" sldId="2147483648"/>
            <ac:picMk id="45" creationId="{1F8D380A-0175-4EE5-B0CA-2F9F5B85F812}"/>
          </ac:picMkLst>
        </pc:picChg>
        <pc:picChg chg="add del mod">
          <ac:chgData name="嘉轩 张" userId="7cf921dd54d5f021" providerId="LiveId" clId="{DB36197C-EC15-4459-82FB-FE87E93C2AC5}" dt="2021-01-10T10:04:16.660" v="3729"/>
          <ac:picMkLst>
            <pc:docMk/>
            <pc:sldMasterMk cId="0" sldId="2147483648"/>
            <ac:picMk id="53" creationId="{2D6AC8F0-7358-4999-8CB3-84BD1578D3B8}"/>
          </ac:picMkLst>
        </pc:picChg>
        <pc:picChg chg="add del mod">
          <ac:chgData name="嘉轩 张" userId="7cf921dd54d5f021" providerId="LiveId" clId="{DB36197C-EC15-4459-82FB-FE87E93C2AC5}" dt="2021-01-10T10:07:57.969" v="3758"/>
          <ac:picMkLst>
            <pc:docMk/>
            <pc:sldMasterMk cId="0" sldId="2147483648"/>
            <ac:picMk id="61" creationId="{8CBEB874-0E29-4395-91F3-708AF70AFBE5}"/>
          </ac:picMkLst>
        </pc:picChg>
        <pc:sldLayoutChg chg="addSp delSp modSp mod">
          <pc:chgData name="嘉轩 张" userId="7cf921dd54d5f021" providerId="LiveId" clId="{DB36197C-EC15-4459-82FB-FE87E93C2AC5}" dt="2021-01-10T10:04:35.696" v="3733"/>
          <pc:sldLayoutMkLst>
            <pc:docMk/>
            <pc:sldMasterMk cId="0" sldId="2147483648"/>
            <pc:sldLayoutMk cId="0" sldId="2147483661"/>
          </pc:sldLayoutMkLst>
          <pc:spChg chg="add del">
            <ac:chgData name="嘉轩 张" userId="7cf921dd54d5f021" providerId="LiveId" clId="{DB36197C-EC15-4459-82FB-FE87E93C2AC5}" dt="2021-01-10T10:04:35.294" v="3732" actId="478"/>
            <ac:spMkLst>
              <pc:docMk/>
              <pc:sldMasterMk cId="0" sldId="2147483648"/>
              <pc:sldLayoutMk cId="0" sldId="2147483661"/>
              <ac:spMk id="2" creationId="{00000000-0000-0000-0000-000000000000}"/>
            </ac:spMkLst>
          </pc:spChg>
          <pc:spChg chg="add del">
            <ac:chgData name="嘉轩 张" userId="7cf921dd54d5f021" providerId="LiveId" clId="{DB36197C-EC15-4459-82FB-FE87E93C2AC5}" dt="2021-01-10T10:04:35.294" v="3732" actId="478"/>
            <ac:spMkLst>
              <pc:docMk/>
              <pc:sldMasterMk cId="0" sldId="2147483648"/>
              <pc:sldLayoutMk cId="0" sldId="2147483661"/>
              <ac:spMk id="3" creationId="{00000000-0000-0000-0000-000000000000}"/>
            </ac:spMkLst>
          </pc:spChg>
          <pc:spChg chg="add del">
            <ac:chgData name="嘉轩 张" userId="7cf921dd54d5f021" providerId="LiveId" clId="{DB36197C-EC15-4459-82FB-FE87E93C2AC5}" dt="2021-01-10T10:04:35.294" v="3732" actId="478"/>
            <ac:spMkLst>
              <pc:docMk/>
              <pc:sldMasterMk cId="0" sldId="2147483648"/>
              <pc:sldLayoutMk cId="0" sldId="2147483661"/>
              <ac:spMk id="4" creationId="{00000000-0000-0000-0000-000000000000}"/>
            </ac:spMkLst>
          </pc:spChg>
          <pc:spChg chg="add del">
            <ac:chgData name="嘉轩 张" userId="7cf921dd54d5f021" providerId="LiveId" clId="{DB36197C-EC15-4459-82FB-FE87E93C2AC5}" dt="2021-01-10T10:04:35.294" v="3732" actId="478"/>
            <ac:spMkLst>
              <pc:docMk/>
              <pc:sldMasterMk cId="0" sldId="2147483648"/>
              <pc:sldLayoutMk cId="0" sldId="2147483661"/>
              <ac:spMk id="5" creationId="{00000000-0000-0000-0000-000000000000}"/>
            </ac:spMkLst>
          </pc:spChg>
          <pc:spChg chg="add del">
            <ac:chgData name="嘉轩 张" userId="7cf921dd54d5f021" providerId="LiveId" clId="{DB36197C-EC15-4459-82FB-FE87E93C2AC5}" dt="2021-01-10T10:04:35.294" v="3732" actId="478"/>
            <ac:spMkLst>
              <pc:docMk/>
              <pc:sldMasterMk cId="0" sldId="2147483648"/>
              <pc:sldLayoutMk cId="0" sldId="2147483661"/>
              <ac:spMk id="6" creationId="{00000000-0000-0000-0000-000000000000}"/>
            </ac:spMkLst>
          </pc:spChg>
          <pc:spChg chg="add del mod">
            <ac:chgData name="嘉轩 张" userId="7cf921dd54d5f021" providerId="LiveId" clId="{DB36197C-EC15-4459-82FB-FE87E93C2AC5}" dt="2021-01-10T10:02:43.255" v="3702"/>
            <ac:spMkLst>
              <pc:docMk/>
              <pc:sldMasterMk cId="0" sldId="2147483648"/>
              <pc:sldLayoutMk cId="0" sldId="2147483661"/>
              <ac:spMk id="7" creationId="{6A26ED0C-39BD-4040-B9BF-ED0A3E2B8E6B}"/>
            </ac:spMkLst>
          </pc:spChg>
          <pc:spChg chg="add del mod">
            <ac:chgData name="嘉轩 张" userId="7cf921dd54d5f021" providerId="LiveId" clId="{DB36197C-EC15-4459-82FB-FE87E93C2AC5}" dt="2021-01-10T10:02:43.255" v="3702"/>
            <ac:spMkLst>
              <pc:docMk/>
              <pc:sldMasterMk cId="0" sldId="2147483648"/>
              <pc:sldLayoutMk cId="0" sldId="2147483661"/>
              <ac:spMk id="8" creationId="{74F08C3B-1113-40D1-90A9-27C7D94596BB}"/>
            </ac:spMkLst>
          </pc:spChg>
          <pc:spChg chg="add del mod">
            <ac:chgData name="嘉轩 张" userId="7cf921dd54d5f021" providerId="LiveId" clId="{DB36197C-EC15-4459-82FB-FE87E93C2AC5}" dt="2021-01-10T10:03:37.816" v="3720"/>
            <ac:spMkLst>
              <pc:docMk/>
              <pc:sldMasterMk cId="0" sldId="2147483648"/>
              <pc:sldLayoutMk cId="0" sldId="2147483661"/>
              <ac:spMk id="10" creationId="{C6BB5E40-A5DD-411D-886B-D445BC4E0976}"/>
            </ac:spMkLst>
          </pc:spChg>
          <pc:spChg chg="add del mod">
            <ac:chgData name="嘉轩 张" userId="7cf921dd54d5f021" providerId="LiveId" clId="{DB36197C-EC15-4459-82FB-FE87E93C2AC5}" dt="2021-01-10T10:03:37.816" v="3720"/>
            <ac:spMkLst>
              <pc:docMk/>
              <pc:sldMasterMk cId="0" sldId="2147483648"/>
              <pc:sldLayoutMk cId="0" sldId="2147483661"/>
              <ac:spMk id="11" creationId="{53A2BE8E-90A6-4720-8A48-C550BCB453C4}"/>
            </ac:spMkLst>
          </pc:spChg>
          <pc:spChg chg="add del mod">
            <ac:chgData name="嘉轩 张" userId="7cf921dd54d5f021" providerId="LiveId" clId="{DB36197C-EC15-4459-82FB-FE87E93C2AC5}" dt="2021-01-10T10:03:37.816" v="3720"/>
            <ac:spMkLst>
              <pc:docMk/>
              <pc:sldMasterMk cId="0" sldId="2147483648"/>
              <pc:sldLayoutMk cId="0" sldId="2147483661"/>
              <ac:spMk id="12" creationId="{D6DE5589-60B7-4002-AD4B-4E076230D292}"/>
            </ac:spMkLst>
          </pc:spChg>
          <pc:spChg chg="add del mod">
            <ac:chgData name="嘉轩 张" userId="7cf921dd54d5f021" providerId="LiveId" clId="{DB36197C-EC15-4459-82FB-FE87E93C2AC5}" dt="2021-01-10T10:03:37.816" v="3720"/>
            <ac:spMkLst>
              <pc:docMk/>
              <pc:sldMasterMk cId="0" sldId="2147483648"/>
              <pc:sldLayoutMk cId="0" sldId="2147483661"/>
              <ac:spMk id="13" creationId="{EBB217E2-713F-41C5-9734-9A97580700C6}"/>
            </ac:spMkLst>
          </pc:spChg>
          <pc:spChg chg="add del mod">
            <ac:chgData name="嘉轩 张" userId="7cf921dd54d5f021" providerId="LiveId" clId="{DB36197C-EC15-4459-82FB-FE87E93C2AC5}" dt="2021-01-10T10:03:37.816" v="3720"/>
            <ac:spMkLst>
              <pc:docMk/>
              <pc:sldMasterMk cId="0" sldId="2147483648"/>
              <pc:sldLayoutMk cId="0" sldId="2147483661"/>
              <ac:spMk id="14" creationId="{8DD9278A-C7BA-4C17-AB5B-1BDBA45CF0D9}"/>
            </ac:spMkLst>
          </pc:spChg>
          <pc:spChg chg="add del mod">
            <ac:chgData name="嘉轩 张" userId="7cf921dd54d5f021" providerId="LiveId" clId="{DB36197C-EC15-4459-82FB-FE87E93C2AC5}" dt="2021-01-10T10:03:37.816" v="3720"/>
            <ac:spMkLst>
              <pc:docMk/>
              <pc:sldMasterMk cId="0" sldId="2147483648"/>
              <pc:sldLayoutMk cId="0" sldId="2147483661"/>
              <ac:spMk id="15" creationId="{A5F60BEA-9BA1-48CA-B926-0E24851453FF}"/>
            </ac:spMkLst>
          </pc:spChg>
          <pc:spChg chg="add del mod">
            <ac:chgData name="嘉轩 张" userId="7cf921dd54d5f021" providerId="LiveId" clId="{DB36197C-EC15-4459-82FB-FE87E93C2AC5}" dt="2021-01-10T10:03:37.816" v="3720"/>
            <ac:spMkLst>
              <pc:docMk/>
              <pc:sldMasterMk cId="0" sldId="2147483648"/>
              <pc:sldLayoutMk cId="0" sldId="2147483661"/>
              <ac:spMk id="17" creationId="{C95CB675-3EF4-4373-8323-4BE29E01E9AF}"/>
            </ac:spMkLst>
          </pc:spChg>
          <pc:spChg chg="add mod">
            <ac:chgData name="嘉轩 张" userId="7cf921dd54d5f021" providerId="LiveId" clId="{DB36197C-EC15-4459-82FB-FE87E93C2AC5}" dt="2021-01-10T10:04:35.696" v="3733"/>
            <ac:spMkLst>
              <pc:docMk/>
              <pc:sldMasterMk cId="0" sldId="2147483648"/>
              <pc:sldLayoutMk cId="0" sldId="2147483661"/>
              <ac:spMk id="18" creationId="{0C264BCB-1587-4877-B0A0-21983E6CC27B}"/>
            </ac:spMkLst>
          </pc:spChg>
          <pc:spChg chg="add mod">
            <ac:chgData name="嘉轩 张" userId="7cf921dd54d5f021" providerId="LiveId" clId="{DB36197C-EC15-4459-82FB-FE87E93C2AC5}" dt="2021-01-10T10:04:35.696" v="3733"/>
            <ac:spMkLst>
              <pc:docMk/>
              <pc:sldMasterMk cId="0" sldId="2147483648"/>
              <pc:sldLayoutMk cId="0" sldId="2147483661"/>
              <ac:spMk id="19" creationId="{64FD171A-0D5F-4201-ACF7-35BFBA67C3B1}"/>
            </ac:spMkLst>
          </pc:spChg>
          <pc:spChg chg="add mod">
            <ac:chgData name="嘉轩 张" userId="7cf921dd54d5f021" providerId="LiveId" clId="{DB36197C-EC15-4459-82FB-FE87E93C2AC5}" dt="2021-01-10T10:04:35.696" v="3733"/>
            <ac:spMkLst>
              <pc:docMk/>
              <pc:sldMasterMk cId="0" sldId="2147483648"/>
              <pc:sldLayoutMk cId="0" sldId="2147483661"/>
              <ac:spMk id="20" creationId="{E64E59D0-E18A-4491-A1A0-36A713212DA8}"/>
            </ac:spMkLst>
          </pc:spChg>
          <pc:spChg chg="add mod">
            <ac:chgData name="嘉轩 张" userId="7cf921dd54d5f021" providerId="LiveId" clId="{DB36197C-EC15-4459-82FB-FE87E93C2AC5}" dt="2021-01-10T10:04:35.696" v="3733"/>
            <ac:spMkLst>
              <pc:docMk/>
              <pc:sldMasterMk cId="0" sldId="2147483648"/>
              <pc:sldLayoutMk cId="0" sldId="2147483661"/>
              <ac:spMk id="21" creationId="{8D8DC314-8992-425C-95CF-9B63869C941A}"/>
            </ac:spMkLst>
          </pc:spChg>
          <pc:spChg chg="add mod">
            <ac:chgData name="嘉轩 张" userId="7cf921dd54d5f021" providerId="LiveId" clId="{DB36197C-EC15-4459-82FB-FE87E93C2AC5}" dt="2021-01-10T10:04:35.696" v="3733"/>
            <ac:spMkLst>
              <pc:docMk/>
              <pc:sldMasterMk cId="0" sldId="2147483648"/>
              <pc:sldLayoutMk cId="0" sldId="2147483661"/>
              <ac:spMk id="22" creationId="{1573C5B9-03B6-4023-92E0-69DD7362E504}"/>
            </ac:spMkLst>
          </pc:spChg>
          <pc:spChg chg="add mod">
            <ac:chgData name="嘉轩 张" userId="7cf921dd54d5f021" providerId="LiveId" clId="{DB36197C-EC15-4459-82FB-FE87E93C2AC5}" dt="2021-01-10T10:04:35.696" v="3733"/>
            <ac:spMkLst>
              <pc:docMk/>
              <pc:sldMasterMk cId="0" sldId="2147483648"/>
              <pc:sldLayoutMk cId="0" sldId="2147483661"/>
              <ac:spMk id="23" creationId="{595B020D-453F-4C7E-AEEB-326B1B50986B}"/>
            </ac:spMkLst>
          </pc:spChg>
          <pc:spChg chg="add mod">
            <ac:chgData name="嘉轩 张" userId="7cf921dd54d5f021" providerId="LiveId" clId="{DB36197C-EC15-4459-82FB-FE87E93C2AC5}" dt="2021-01-10T10:04:35.696" v="3733"/>
            <ac:spMkLst>
              <pc:docMk/>
              <pc:sldMasterMk cId="0" sldId="2147483648"/>
              <pc:sldLayoutMk cId="0" sldId="2147483661"/>
              <ac:spMk id="25" creationId="{36A03E24-A422-498B-A4CA-BF3D0B33FBF8}"/>
            </ac:spMkLst>
          </pc:spChg>
          <pc:picChg chg="add del mod">
            <ac:chgData name="嘉轩 张" userId="7cf921dd54d5f021" providerId="LiveId" clId="{DB36197C-EC15-4459-82FB-FE87E93C2AC5}" dt="2021-01-10T10:02:43.255" v="3702"/>
            <ac:picMkLst>
              <pc:docMk/>
              <pc:sldMasterMk cId="0" sldId="2147483648"/>
              <pc:sldLayoutMk cId="0" sldId="2147483661"/>
              <ac:picMk id="9" creationId="{05617567-68C6-4648-8912-1A9E9D31F8C3}"/>
            </ac:picMkLst>
          </pc:picChg>
          <pc:picChg chg="add del mod">
            <ac:chgData name="嘉轩 张" userId="7cf921dd54d5f021" providerId="LiveId" clId="{DB36197C-EC15-4459-82FB-FE87E93C2AC5}" dt="2021-01-10T10:03:37.816" v="3720"/>
            <ac:picMkLst>
              <pc:docMk/>
              <pc:sldMasterMk cId="0" sldId="2147483648"/>
              <pc:sldLayoutMk cId="0" sldId="2147483661"/>
              <ac:picMk id="16" creationId="{6CF65946-69C2-427F-A4C5-93C127D3B322}"/>
            </ac:picMkLst>
          </pc:picChg>
          <pc:picChg chg="add mod">
            <ac:chgData name="嘉轩 张" userId="7cf921dd54d5f021" providerId="LiveId" clId="{DB36197C-EC15-4459-82FB-FE87E93C2AC5}" dt="2021-01-10T10:04:35.696" v="3733"/>
            <ac:picMkLst>
              <pc:docMk/>
              <pc:sldMasterMk cId="0" sldId="2147483648"/>
              <pc:sldLayoutMk cId="0" sldId="2147483661"/>
              <ac:picMk id="24" creationId="{0046E3C3-8296-417E-9740-5DC6C334D258}"/>
            </ac:picMkLst>
          </pc:picChg>
        </pc:sldLayoutChg>
        <pc:sldLayoutChg chg="addSp delSp modSp mod">
          <pc:chgData name="嘉轩 张" userId="7cf921dd54d5f021" providerId="LiveId" clId="{DB36197C-EC15-4459-82FB-FE87E93C2AC5}" dt="2021-01-10T10:10:53.115" v="3786" actId="478"/>
          <pc:sldLayoutMkLst>
            <pc:docMk/>
            <pc:sldMasterMk cId="0" sldId="2147483648"/>
            <pc:sldLayoutMk cId="0" sldId="2147483662"/>
          </pc:sldLayoutMkLst>
          <pc:spChg chg="add del mod">
            <ac:chgData name="嘉轩 张" userId="7cf921dd54d5f021" providerId="LiveId" clId="{DB36197C-EC15-4459-82FB-FE87E93C2AC5}" dt="2021-01-10T10:04:51.628" v="3734" actId="478"/>
            <ac:spMkLst>
              <pc:docMk/>
              <pc:sldMasterMk cId="0" sldId="2147483648"/>
              <pc:sldLayoutMk cId="0" sldId="2147483662"/>
              <ac:spMk id="10" creationId="{6CD9848A-67B4-43D4-BB4D-98C0F8C1D45D}"/>
            </ac:spMkLst>
          </pc:spChg>
          <pc:spChg chg="add del mod">
            <ac:chgData name="嘉轩 张" userId="7cf921dd54d5f021" providerId="LiveId" clId="{DB36197C-EC15-4459-82FB-FE87E93C2AC5}" dt="2021-01-10T10:04:51.628" v="3734" actId="478"/>
            <ac:spMkLst>
              <pc:docMk/>
              <pc:sldMasterMk cId="0" sldId="2147483648"/>
              <pc:sldLayoutMk cId="0" sldId="2147483662"/>
              <ac:spMk id="11" creationId="{5B604A93-93A2-46BC-80D4-3A4167924CAC}"/>
            </ac:spMkLst>
          </pc:spChg>
          <pc:spChg chg="add del mod">
            <ac:chgData name="嘉轩 张" userId="7cf921dd54d5f021" providerId="LiveId" clId="{DB36197C-EC15-4459-82FB-FE87E93C2AC5}" dt="2021-01-10T10:04:51.628" v="3734" actId="478"/>
            <ac:spMkLst>
              <pc:docMk/>
              <pc:sldMasterMk cId="0" sldId="2147483648"/>
              <pc:sldLayoutMk cId="0" sldId="2147483662"/>
              <ac:spMk id="12" creationId="{618EB208-CECB-4189-A479-243F2FC5960A}"/>
            </ac:spMkLst>
          </pc:spChg>
          <pc:spChg chg="add del mod">
            <ac:chgData name="嘉轩 张" userId="7cf921dd54d5f021" providerId="LiveId" clId="{DB36197C-EC15-4459-82FB-FE87E93C2AC5}" dt="2021-01-10T10:04:51.628" v="3734" actId="478"/>
            <ac:spMkLst>
              <pc:docMk/>
              <pc:sldMasterMk cId="0" sldId="2147483648"/>
              <pc:sldLayoutMk cId="0" sldId="2147483662"/>
              <ac:spMk id="13" creationId="{A20E1137-193D-4B8F-8C2B-0E00094122E7}"/>
            </ac:spMkLst>
          </pc:spChg>
          <pc:spChg chg="add del mod">
            <ac:chgData name="嘉轩 张" userId="7cf921dd54d5f021" providerId="LiveId" clId="{DB36197C-EC15-4459-82FB-FE87E93C2AC5}" dt="2021-01-10T10:04:51.628" v="3734" actId="478"/>
            <ac:spMkLst>
              <pc:docMk/>
              <pc:sldMasterMk cId="0" sldId="2147483648"/>
              <pc:sldLayoutMk cId="0" sldId="2147483662"/>
              <ac:spMk id="14" creationId="{7894CE3F-C462-4B6A-9E83-573F69E8A0DF}"/>
            </ac:spMkLst>
          </pc:spChg>
          <pc:spChg chg="del">
            <ac:chgData name="嘉轩 张" userId="7cf921dd54d5f021" providerId="LiveId" clId="{DB36197C-EC15-4459-82FB-FE87E93C2AC5}" dt="2021-01-10T10:00:39.469" v="3683" actId="478"/>
            <ac:spMkLst>
              <pc:docMk/>
              <pc:sldMasterMk cId="0" sldId="2147483648"/>
              <pc:sldLayoutMk cId="0" sldId="2147483662"/>
              <ac:spMk id="15" creationId="{DA7B02BE-5B63-4B8B-A1B1-2ADEEB6921C1}"/>
            </ac:spMkLst>
          </pc:spChg>
          <pc:spChg chg="del">
            <ac:chgData name="嘉轩 张" userId="7cf921dd54d5f021" providerId="LiveId" clId="{DB36197C-EC15-4459-82FB-FE87E93C2AC5}" dt="2021-01-10T10:00:39.469" v="3683" actId="478"/>
            <ac:spMkLst>
              <pc:docMk/>
              <pc:sldMasterMk cId="0" sldId="2147483648"/>
              <pc:sldLayoutMk cId="0" sldId="2147483662"/>
              <ac:spMk id="16" creationId="{FA794B08-332E-4720-82F4-874BBC0E442D}"/>
            </ac:spMkLst>
          </pc:spChg>
          <pc:spChg chg="del">
            <ac:chgData name="嘉轩 张" userId="7cf921dd54d5f021" providerId="LiveId" clId="{DB36197C-EC15-4459-82FB-FE87E93C2AC5}" dt="2021-01-10T10:00:39.469" v="3683" actId="478"/>
            <ac:spMkLst>
              <pc:docMk/>
              <pc:sldMasterMk cId="0" sldId="2147483648"/>
              <pc:sldLayoutMk cId="0" sldId="2147483662"/>
              <ac:spMk id="17" creationId="{C000625C-AF3A-4FA8-BB8C-0CA91F21F06A}"/>
            </ac:spMkLst>
          </pc:spChg>
          <pc:spChg chg="del">
            <ac:chgData name="嘉轩 张" userId="7cf921dd54d5f021" providerId="LiveId" clId="{DB36197C-EC15-4459-82FB-FE87E93C2AC5}" dt="2021-01-10T10:00:39.469" v="3683" actId="478"/>
            <ac:spMkLst>
              <pc:docMk/>
              <pc:sldMasterMk cId="0" sldId="2147483648"/>
              <pc:sldLayoutMk cId="0" sldId="2147483662"/>
              <ac:spMk id="18" creationId="{C9715F5F-8CFA-4CCC-B8C0-89742CB0F807}"/>
            </ac:spMkLst>
          </pc:spChg>
          <pc:spChg chg="del">
            <ac:chgData name="嘉轩 张" userId="7cf921dd54d5f021" providerId="LiveId" clId="{DB36197C-EC15-4459-82FB-FE87E93C2AC5}" dt="2021-01-10T10:00:39.469" v="3683" actId="478"/>
            <ac:spMkLst>
              <pc:docMk/>
              <pc:sldMasterMk cId="0" sldId="2147483648"/>
              <pc:sldLayoutMk cId="0" sldId="2147483662"/>
              <ac:spMk id="19" creationId="{72385625-9BE9-4330-8E01-34074E617282}"/>
            </ac:spMkLst>
          </pc:spChg>
          <pc:spChg chg="del">
            <ac:chgData name="嘉轩 张" userId="7cf921dd54d5f021" providerId="LiveId" clId="{DB36197C-EC15-4459-82FB-FE87E93C2AC5}" dt="2021-01-10T10:00:39.469" v="3683" actId="478"/>
            <ac:spMkLst>
              <pc:docMk/>
              <pc:sldMasterMk cId="0" sldId="2147483648"/>
              <pc:sldLayoutMk cId="0" sldId="2147483662"/>
              <ac:spMk id="20" creationId="{35762E5A-37D7-4F4C-91D7-576B0D579E10}"/>
            </ac:spMkLst>
          </pc:spChg>
          <pc:spChg chg="del">
            <ac:chgData name="嘉轩 张" userId="7cf921dd54d5f021" providerId="LiveId" clId="{DB36197C-EC15-4459-82FB-FE87E93C2AC5}" dt="2021-01-10T10:00:39.469" v="3683" actId="478"/>
            <ac:spMkLst>
              <pc:docMk/>
              <pc:sldMasterMk cId="0" sldId="2147483648"/>
              <pc:sldLayoutMk cId="0" sldId="2147483662"/>
              <ac:spMk id="22" creationId="{41D389E9-B338-4BA5-A31F-151052BF7141}"/>
            </ac:spMkLst>
          </pc:spChg>
          <pc:spChg chg="add del mod">
            <ac:chgData name="嘉轩 张" userId="7cf921dd54d5f021" providerId="LiveId" clId="{DB36197C-EC15-4459-82FB-FE87E93C2AC5}" dt="2021-01-10T10:04:51.628" v="3734" actId="478"/>
            <ac:spMkLst>
              <pc:docMk/>
              <pc:sldMasterMk cId="0" sldId="2147483648"/>
              <pc:sldLayoutMk cId="0" sldId="2147483662"/>
              <ac:spMk id="23" creationId="{061EEBF5-2FB6-4D6B-BC13-EF94466789B7}"/>
            </ac:spMkLst>
          </pc:spChg>
          <pc:spChg chg="add del mod">
            <ac:chgData name="嘉轩 张" userId="7cf921dd54d5f021" providerId="LiveId" clId="{DB36197C-EC15-4459-82FB-FE87E93C2AC5}" dt="2021-01-10T10:04:51.628" v="3734" actId="478"/>
            <ac:spMkLst>
              <pc:docMk/>
              <pc:sldMasterMk cId="0" sldId="2147483648"/>
              <pc:sldLayoutMk cId="0" sldId="2147483662"/>
              <ac:spMk id="25" creationId="{1A44651E-1928-49B0-A092-F9019D87768E}"/>
            </ac:spMkLst>
          </pc:spChg>
          <pc:spChg chg="add del mod">
            <ac:chgData name="嘉轩 张" userId="7cf921dd54d5f021" providerId="LiveId" clId="{DB36197C-EC15-4459-82FB-FE87E93C2AC5}" dt="2021-01-10T10:06:18.831" v="3747" actId="478"/>
            <ac:spMkLst>
              <pc:docMk/>
              <pc:sldMasterMk cId="0" sldId="2147483648"/>
              <pc:sldLayoutMk cId="0" sldId="2147483662"/>
              <ac:spMk id="26" creationId="{5F11A990-70DF-423D-912C-A33E9ABB1471}"/>
            </ac:spMkLst>
          </pc:spChg>
          <pc:spChg chg="add del mod">
            <ac:chgData name="嘉轩 张" userId="7cf921dd54d5f021" providerId="LiveId" clId="{DB36197C-EC15-4459-82FB-FE87E93C2AC5}" dt="2021-01-10T10:05:01.737" v="3738"/>
            <ac:spMkLst>
              <pc:docMk/>
              <pc:sldMasterMk cId="0" sldId="2147483648"/>
              <pc:sldLayoutMk cId="0" sldId="2147483662"/>
              <ac:spMk id="27" creationId="{46D5C6E2-2EDA-4648-8D33-C607930F2722}"/>
            </ac:spMkLst>
          </pc:spChg>
          <pc:spChg chg="add del mod">
            <ac:chgData name="嘉轩 张" userId="7cf921dd54d5f021" providerId="LiveId" clId="{DB36197C-EC15-4459-82FB-FE87E93C2AC5}" dt="2021-01-10T10:06:18.831" v="3747" actId="478"/>
            <ac:spMkLst>
              <pc:docMk/>
              <pc:sldMasterMk cId="0" sldId="2147483648"/>
              <pc:sldLayoutMk cId="0" sldId="2147483662"/>
              <ac:spMk id="28" creationId="{3B12D0E6-AF90-47FC-A5AF-C9597EC7F4D7}"/>
            </ac:spMkLst>
          </pc:spChg>
          <pc:spChg chg="add del mod">
            <ac:chgData name="嘉轩 张" userId="7cf921dd54d5f021" providerId="LiveId" clId="{DB36197C-EC15-4459-82FB-FE87E93C2AC5}" dt="2021-01-10T10:06:18.831" v="3747" actId="478"/>
            <ac:spMkLst>
              <pc:docMk/>
              <pc:sldMasterMk cId="0" sldId="2147483648"/>
              <pc:sldLayoutMk cId="0" sldId="2147483662"/>
              <ac:spMk id="29" creationId="{A576C241-17FA-4565-9F76-F3A54D4F1B07}"/>
            </ac:spMkLst>
          </pc:spChg>
          <pc:spChg chg="add del mod">
            <ac:chgData name="嘉轩 张" userId="7cf921dd54d5f021" providerId="LiveId" clId="{DB36197C-EC15-4459-82FB-FE87E93C2AC5}" dt="2021-01-10T10:06:18.831" v="3747" actId="478"/>
            <ac:spMkLst>
              <pc:docMk/>
              <pc:sldMasterMk cId="0" sldId="2147483648"/>
              <pc:sldLayoutMk cId="0" sldId="2147483662"/>
              <ac:spMk id="30" creationId="{387D81D4-9DB1-4D7A-82A4-4449335F6FFD}"/>
            </ac:spMkLst>
          </pc:spChg>
          <pc:spChg chg="add del mod">
            <ac:chgData name="嘉轩 张" userId="7cf921dd54d5f021" providerId="LiveId" clId="{DB36197C-EC15-4459-82FB-FE87E93C2AC5}" dt="2021-01-10T10:06:18.831" v="3747" actId="478"/>
            <ac:spMkLst>
              <pc:docMk/>
              <pc:sldMasterMk cId="0" sldId="2147483648"/>
              <pc:sldLayoutMk cId="0" sldId="2147483662"/>
              <ac:spMk id="31" creationId="{13E035EC-AF52-4FFB-AE35-DEE96797DFED}"/>
            </ac:spMkLst>
          </pc:spChg>
          <pc:spChg chg="add del mod">
            <ac:chgData name="嘉轩 张" userId="7cf921dd54d5f021" providerId="LiveId" clId="{DB36197C-EC15-4459-82FB-FE87E93C2AC5}" dt="2021-01-10T10:06:18.831" v="3747" actId="478"/>
            <ac:spMkLst>
              <pc:docMk/>
              <pc:sldMasterMk cId="0" sldId="2147483648"/>
              <pc:sldLayoutMk cId="0" sldId="2147483662"/>
              <ac:spMk id="32" creationId="{8F2CE257-278D-4E9F-B457-E33F68C4D1AF}"/>
            </ac:spMkLst>
          </pc:spChg>
          <pc:spChg chg="add del mod">
            <ac:chgData name="嘉轩 张" userId="7cf921dd54d5f021" providerId="LiveId" clId="{DB36197C-EC15-4459-82FB-FE87E93C2AC5}" dt="2021-01-10T10:06:18.831" v="3747" actId="478"/>
            <ac:spMkLst>
              <pc:docMk/>
              <pc:sldMasterMk cId="0" sldId="2147483648"/>
              <pc:sldLayoutMk cId="0" sldId="2147483662"/>
              <ac:spMk id="34" creationId="{EF8F8396-7357-4A19-9873-DB100F06856B}"/>
            </ac:spMkLst>
          </pc:spChg>
          <pc:spChg chg="add del mod">
            <ac:chgData name="嘉轩 张" userId="7cf921dd54d5f021" providerId="LiveId" clId="{DB36197C-EC15-4459-82FB-FE87E93C2AC5}" dt="2021-01-10T10:10:53.115" v="3786" actId="478"/>
            <ac:spMkLst>
              <pc:docMk/>
              <pc:sldMasterMk cId="0" sldId="2147483648"/>
              <pc:sldLayoutMk cId="0" sldId="2147483662"/>
              <ac:spMk id="35" creationId="{D589D38D-15C3-4474-BCA4-BB64828FEF8B}"/>
            </ac:spMkLst>
          </pc:spChg>
          <pc:spChg chg="add del mod">
            <ac:chgData name="嘉轩 张" userId="7cf921dd54d5f021" providerId="LiveId" clId="{DB36197C-EC15-4459-82FB-FE87E93C2AC5}" dt="2021-01-10T10:10:53.115" v="3786" actId="478"/>
            <ac:spMkLst>
              <pc:docMk/>
              <pc:sldMasterMk cId="0" sldId="2147483648"/>
              <pc:sldLayoutMk cId="0" sldId="2147483662"/>
              <ac:spMk id="36" creationId="{298FA918-6CE5-41C2-BE63-7EF1B04CCD0E}"/>
            </ac:spMkLst>
          </pc:spChg>
          <pc:spChg chg="add del mod">
            <ac:chgData name="嘉轩 张" userId="7cf921dd54d5f021" providerId="LiveId" clId="{DB36197C-EC15-4459-82FB-FE87E93C2AC5}" dt="2021-01-10T10:10:53.115" v="3786" actId="478"/>
            <ac:spMkLst>
              <pc:docMk/>
              <pc:sldMasterMk cId="0" sldId="2147483648"/>
              <pc:sldLayoutMk cId="0" sldId="2147483662"/>
              <ac:spMk id="37" creationId="{EC7DE636-11E4-40C9-AA73-A99211D6A944}"/>
            </ac:spMkLst>
          </pc:spChg>
          <pc:spChg chg="add del mod">
            <ac:chgData name="嘉轩 张" userId="7cf921dd54d5f021" providerId="LiveId" clId="{DB36197C-EC15-4459-82FB-FE87E93C2AC5}" dt="2021-01-10T10:10:53.115" v="3786" actId="478"/>
            <ac:spMkLst>
              <pc:docMk/>
              <pc:sldMasterMk cId="0" sldId="2147483648"/>
              <pc:sldLayoutMk cId="0" sldId="2147483662"/>
              <ac:spMk id="38" creationId="{F52F785F-62C8-4ADE-A3E7-1B257D330953}"/>
            </ac:spMkLst>
          </pc:spChg>
          <pc:spChg chg="add del mod">
            <ac:chgData name="嘉轩 张" userId="7cf921dd54d5f021" providerId="LiveId" clId="{DB36197C-EC15-4459-82FB-FE87E93C2AC5}" dt="2021-01-10T10:10:53.115" v="3786" actId="478"/>
            <ac:spMkLst>
              <pc:docMk/>
              <pc:sldMasterMk cId="0" sldId="2147483648"/>
              <pc:sldLayoutMk cId="0" sldId="2147483662"/>
              <ac:spMk id="39" creationId="{9AE7C2C2-7F4F-4C20-8BEB-4D20A437956E}"/>
            </ac:spMkLst>
          </pc:spChg>
          <pc:spChg chg="add del mod">
            <ac:chgData name="嘉轩 张" userId="7cf921dd54d5f021" providerId="LiveId" clId="{DB36197C-EC15-4459-82FB-FE87E93C2AC5}" dt="2021-01-10T10:10:53.115" v="3786" actId="478"/>
            <ac:spMkLst>
              <pc:docMk/>
              <pc:sldMasterMk cId="0" sldId="2147483648"/>
              <pc:sldLayoutMk cId="0" sldId="2147483662"/>
              <ac:spMk id="40" creationId="{B2571403-2683-4959-ACA0-3395453DEEE8}"/>
            </ac:spMkLst>
          </pc:spChg>
          <pc:spChg chg="add del mod">
            <ac:chgData name="嘉轩 张" userId="7cf921dd54d5f021" providerId="LiveId" clId="{DB36197C-EC15-4459-82FB-FE87E93C2AC5}" dt="2021-01-10T10:10:53.115" v="3786" actId="478"/>
            <ac:spMkLst>
              <pc:docMk/>
              <pc:sldMasterMk cId="0" sldId="2147483648"/>
              <pc:sldLayoutMk cId="0" sldId="2147483662"/>
              <ac:spMk id="42" creationId="{DBC6E5DE-8C23-4C5B-BEFA-6C337DC9C061}"/>
            </ac:spMkLst>
          </pc:spChg>
          <pc:spChg chg="add del mod">
            <ac:chgData name="嘉轩 张" userId="7cf921dd54d5f021" providerId="LiveId" clId="{DB36197C-EC15-4459-82FB-FE87E93C2AC5}" dt="2021-01-10T10:10:52.563" v="3785"/>
            <ac:spMkLst>
              <pc:docMk/>
              <pc:sldMasterMk cId="0" sldId="2147483648"/>
              <pc:sldLayoutMk cId="0" sldId="2147483662"/>
              <ac:spMk id="43" creationId="{4A71D2FD-9E3D-40DD-9879-F4A47FBDBD2C}"/>
            </ac:spMkLst>
          </pc:spChg>
          <pc:spChg chg="add del mod">
            <ac:chgData name="嘉轩 张" userId="7cf921dd54d5f021" providerId="LiveId" clId="{DB36197C-EC15-4459-82FB-FE87E93C2AC5}" dt="2021-01-10T10:10:52.563" v="3785"/>
            <ac:spMkLst>
              <pc:docMk/>
              <pc:sldMasterMk cId="0" sldId="2147483648"/>
              <pc:sldLayoutMk cId="0" sldId="2147483662"/>
              <ac:spMk id="44" creationId="{363D6F3D-83FB-437C-AC4C-18F6CAE25288}"/>
            </ac:spMkLst>
          </pc:spChg>
          <pc:spChg chg="add del mod">
            <ac:chgData name="嘉轩 张" userId="7cf921dd54d5f021" providerId="LiveId" clId="{DB36197C-EC15-4459-82FB-FE87E93C2AC5}" dt="2021-01-10T10:10:52.563" v="3785"/>
            <ac:spMkLst>
              <pc:docMk/>
              <pc:sldMasterMk cId="0" sldId="2147483648"/>
              <pc:sldLayoutMk cId="0" sldId="2147483662"/>
              <ac:spMk id="45" creationId="{E6311B4B-6D7B-49A0-937A-DC4408407D53}"/>
            </ac:spMkLst>
          </pc:spChg>
          <pc:spChg chg="add del mod">
            <ac:chgData name="嘉轩 张" userId="7cf921dd54d5f021" providerId="LiveId" clId="{DB36197C-EC15-4459-82FB-FE87E93C2AC5}" dt="2021-01-10T10:10:52.563" v="3785"/>
            <ac:spMkLst>
              <pc:docMk/>
              <pc:sldMasterMk cId="0" sldId="2147483648"/>
              <pc:sldLayoutMk cId="0" sldId="2147483662"/>
              <ac:spMk id="46" creationId="{BD6BBE7F-FB81-4FF0-9ED6-1F5E13FA1BD4}"/>
            </ac:spMkLst>
          </pc:spChg>
          <pc:spChg chg="add del mod">
            <ac:chgData name="嘉轩 张" userId="7cf921dd54d5f021" providerId="LiveId" clId="{DB36197C-EC15-4459-82FB-FE87E93C2AC5}" dt="2021-01-10T10:10:52.563" v="3785"/>
            <ac:spMkLst>
              <pc:docMk/>
              <pc:sldMasterMk cId="0" sldId="2147483648"/>
              <pc:sldLayoutMk cId="0" sldId="2147483662"/>
              <ac:spMk id="47" creationId="{B4531937-6703-4450-8BC9-7781F0E8C9F2}"/>
            </ac:spMkLst>
          </pc:spChg>
          <pc:spChg chg="add del mod">
            <ac:chgData name="嘉轩 张" userId="7cf921dd54d5f021" providerId="LiveId" clId="{DB36197C-EC15-4459-82FB-FE87E93C2AC5}" dt="2021-01-10T10:10:52.563" v="3785"/>
            <ac:spMkLst>
              <pc:docMk/>
              <pc:sldMasterMk cId="0" sldId="2147483648"/>
              <pc:sldLayoutMk cId="0" sldId="2147483662"/>
              <ac:spMk id="48" creationId="{763047D1-1F46-44DD-998E-B7AA396A8C5F}"/>
            </ac:spMkLst>
          </pc:spChg>
          <pc:spChg chg="add del mod">
            <ac:chgData name="嘉轩 张" userId="7cf921dd54d5f021" providerId="LiveId" clId="{DB36197C-EC15-4459-82FB-FE87E93C2AC5}" dt="2021-01-10T10:10:52.563" v="3785"/>
            <ac:spMkLst>
              <pc:docMk/>
              <pc:sldMasterMk cId="0" sldId="2147483648"/>
              <pc:sldLayoutMk cId="0" sldId="2147483662"/>
              <ac:spMk id="50" creationId="{187EC9C3-0579-4BCC-94BB-00D47895D689}"/>
            </ac:spMkLst>
          </pc:spChg>
          <pc:picChg chg="del">
            <ac:chgData name="嘉轩 张" userId="7cf921dd54d5f021" providerId="LiveId" clId="{DB36197C-EC15-4459-82FB-FE87E93C2AC5}" dt="2021-01-10T10:00:39.469" v="3683" actId="478"/>
            <ac:picMkLst>
              <pc:docMk/>
              <pc:sldMasterMk cId="0" sldId="2147483648"/>
              <pc:sldLayoutMk cId="0" sldId="2147483662"/>
              <ac:picMk id="21" creationId="{EA108ADF-43E0-43DF-BA5F-06944AAC58BF}"/>
            </ac:picMkLst>
          </pc:picChg>
          <pc:picChg chg="add del mod">
            <ac:chgData name="嘉轩 张" userId="7cf921dd54d5f021" providerId="LiveId" clId="{DB36197C-EC15-4459-82FB-FE87E93C2AC5}" dt="2021-01-10T10:04:51.628" v="3734" actId="478"/>
            <ac:picMkLst>
              <pc:docMk/>
              <pc:sldMasterMk cId="0" sldId="2147483648"/>
              <pc:sldLayoutMk cId="0" sldId="2147483662"/>
              <ac:picMk id="24" creationId="{7E771182-7FE4-410E-A76D-3011093A6D97}"/>
            </ac:picMkLst>
          </pc:picChg>
          <pc:picChg chg="add del mod">
            <ac:chgData name="嘉轩 张" userId="7cf921dd54d5f021" providerId="LiveId" clId="{DB36197C-EC15-4459-82FB-FE87E93C2AC5}" dt="2021-01-10T10:06:18.831" v="3747" actId="478"/>
            <ac:picMkLst>
              <pc:docMk/>
              <pc:sldMasterMk cId="0" sldId="2147483648"/>
              <pc:sldLayoutMk cId="0" sldId="2147483662"/>
              <ac:picMk id="33" creationId="{9106010B-84F6-4261-8355-3B9B31D91926}"/>
            </ac:picMkLst>
          </pc:picChg>
          <pc:picChg chg="add del mod">
            <ac:chgData name="嘉轩 张" userId="7cf921dd54d5f021" providerId="LiveId" clId="{DB36197C-EC15-4459-82FB-FE87E93C2AC5}" dt="2021-01-10T10:10:53.115" v="3786" actId="478"/>
            <ac:picMkLst>
              <pc:docMk/>
              <pc:sldMasterMk cId="0" sldId="2147483648"/>
              <pc:sldLayoutMk cId="0" sldId="2147483662"/>
              <ac:picMk id="41" creationId="{1DE9E766-71AF-4980-A79C-EC867C91F3FE}"/>
            </ac:picMkLst>
          </pc:picChg>
          <pc:picChg chg="add del mod">
            <ac:chgData name="嘉轩 张" userId="7cf921dd54d5f021" providerId="LiveId" clId="{DB36197C-EC15-4459-82FB-FE87E93C2AC5}" dt="2021-01-10T10:10:52.563" v="3785"/>
            <ac:picMkLst>
              <pc:docMk/>
              <pc:sldMasterMk cId="0" sldId="2147483648"/>
              <pc:sldLayoutMk cId="0" sldId="2147483662"/>
              <ac:picMk id="49" creationId="{8B457E92-98B6-4E5E-BB3F-672B91A48458}"/>
            </ac:picMkLst>
          </pc:picChg>
        </pc:sldLayoutChg>
        <pc:sldLayoutChg chg="addSp delSp modSp mod">
          <pc:chgData name="嘉轩 张" userId="7cf921dd54d5f021" providerId="LiveId" clId="{DB36197C-EC15-4459-82FB-FE87E93C2AC5}" dt="2021-01-10T10:14:52.519" v="3893"/>
          <pc:sldLayoutMkLst>
            <pc:docMk/>
            <pc:sldMasterMk cId="0" sldId="2147483648"/>
            <pc:sldLayoutMk cId="0" sldId="2147483663"/>
          </pc:sldLayoutMkLst>
          <pc:spChg chg="del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2" creationId="{00000000-0000-0000-0000-000000000000}"/>
            </ac:spMkLst>
          </pc:spChg>
          <pc:spChg chg="del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3" creationId="{00000000-0000-0000-0000-000000000000}"/>
            </ac:spMkLst>
          </pc:spChg>
          <pc:spChg chg="del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4" creationId="{00000000-0000-0000-0000-000000000000}"/>
            </ac:spMkLst>
          </pc:spChg>
          <pc:spChg chg="del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5" creationId="{00000000-0000-0000-0000-000000000000}"/>
            </ac:spMkLst>
          </pc:spChg>
          <pc:spChg chg="del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6" creationId="{00000000-0000-0000-0000-000000000000}"/>
            </ac:spMkLst>
          </pc:spChg>
          <pc:spChg chg="del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7" creationId="{00000000-0000-0000-0000-000000000000}"/>
            </ac:spMkLst>
          </pc:spChg>
          <pc:spChg chg="add del mod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8" creationId="{672FCF6C-6C32-447E-890E-37183145DBB9}"/>
            </ac:spMkLst>
          </pc:spChg>
          <pc:spChg chg="add del mod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9" creationId="{92AD89C2-0AD8-4350-B5BF-F176D466FCE0}"/>
            </ac:spMkLst>
          </pc:spChg>
          <pc:spChg chg="add del mod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10" creationId="{5398EF6B-659B-4C70-81AA-9D8E60D94CB0}"/>
            </ac:spMkLst>
          </pc:spChg>
          <pc:spChg chg="add del mod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11" creationId="{F67F1582-C16C-4966-828D-A0A42BCFC158}"/>
            </ac:spMkLst>
          </pc:spChg>
          <pc:spChg chg="add del mod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12" creationId="{43160370-E4EE-430C-B9DB-939B255B45BC}"/>
            </ac:spMkLst>
          </pc:spChg>
          <pc:spChg chg="add del mod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13" creationId="{6A8B35E8-2148-4B1E-AA9F-5F0F76993321}"/>
            </ac:spMkLst>
          </pc:spChg>
          <pc:spChg chg="add del mod">
            <ac:chgData name="嘉轩 张" userId="7cf921dd54d5f021" providerId="LiveId" clId="{DB36197C-EC15-4459-82FB-FE87E93C2AC5}" dt="2021-01-10T10:06:11.225" v="3745" actId="478"/>
            <ac:spMkLst>
              <pc:docMk/>
              <pc:sldMasterMk cId="0" sldId="2147483648"/>
              <pc:sldLayoutMk cId="0" sldId="2147483663"/>
              <ac:spMk id="15" creationId="{111233D0-BB39-447D-86E8-3B0FD198DED8}"/>
            </ac:spMkLst>
          </pc:spChg>
          <pc:spChg chg="add mod">
            <ac:chgData name="嘉轩 张" userId="7cf921dd54d5f021" providerId="LiveId" clId="{DB36197C-EC15-4459-82FB-FE87E93C2AC5}" dt="2021-01-10T10:06:11.715" v="3746"/>
            <ac:spMkLst>
              <pc:docMk/>
              <pc:sldMasterMk cId="0" sldId="2147483648"/>
              <pc:sldLayoutMk cId="0" sldId="2147483663"/>
              <ac:spMk id="16" creationId="{E4CB810A-2014-47DC-B7CC-3F9D8D1EC357}"/>
            </ac:spMkLst>
          </pc:spChg>
          <pc:spChg chg="add del mod">
            <ac:chgData name="嘉轩 张" userId="7cf921dd54d5f021" providerId="LiveId" clId="{DB36197C-EC15-4459-82FB-FE87E93C2AC5}" dt="2021-01-10T10:14:52.130" v="3892" actId="478"/>
            <ac:spMkLst>
              <pc:docMk/>
              <pc:sldMasterMk cId="0" sldId="2147483648"/>
              <pc:sldLayoutMk cId="0" sldId="2147483663"/>
              <ac:spMk id="17" creationId="{506056DD-A95E-4759-A39E-9410EE7AE750}"/>
            </ac:spMkLst>
          </pc:spChg>
          <pc:spChg chg="add del mod">
            <ac:chgData name="嘉轩 张" userId="7cf921dd54d5f021" providerId="LiveId" clId="{DB36197C-EC15-4459-82FB-FE87E93C2AC5}" dt="2021-01-10T10:14:52.130" v="3892" actId="478"/>
            <ac:spMkLst>
              <pc:docMk/>
              <pc:sldMasterMk cId="0" sldId="2147483648"/>
              <pc:sldLayoutMk cId="0" sldId="2147483663"/>
              <ac:spMk id="18" creationId="{1CFCCF8D-84E6-4CDA-B66E-26CE11BD0685}"/>
            </ac:spMkLst>
          </pc:spChg>
          <pc:spChg chg="add del mod">
            <ac:chgData name="嘉轩 张" userId="7cf921dd54d5f021" providerId="LiveId" clId="{DB36197C-EC15-4459-82FB-FE87E93C2AC5}" dt="2021-01-10T10:14:52.130" v="3892" actId="478"/>
            <ac:spMkLst>
              <pc:docMk/>
              <pc:sldMasterMk cId="0" sldId="2147483648"/>
              <pc:sldLayoutMk cId="0" sldId="2147483663"/>
              <ac:spMk id="19" creationId="{A74AA816-E026-4E17-ADAC-E0914E50BADD}"/>
            </ac:spMkLst>
          </pc:spChg>
          <pc:spChg chg="add del mod">
            <ac:chgData name="嘉轩 张" userId="7cf921dd54d5f021" providerId="LiveId" clId="{DB36197C-EC15-4459-82FB-FE87E93C2AC5}" dt="2021-01-10T10:14:52.130" v="3892" actId="478"/>
            <ac:spMkLst>
              <pc:docMk/>
              <pc:sldMasterMk cId="0" sldId="2147483648"/>
              <pc:sldLayoutMk cId="0" sldId="2147483663"/>
              <ac:spMk id="20" creationId="{1EFDA462-7924-4E0B-86D6-DA3B0A70BC1F}"/>
            </ac:spMkLst>
          </pc:spChg>
          <pc:spChg chg="add del mod">
            <ac:chgData name="嘉轩 张" userId="7cf921dd54d5f021" providerId="LiveId" clId="{DB36197C-EC15-4459-82FB-FE87E93C2AC5}" dt="2021-01-10T10:14:42.140" v="3891" actId="478"/>
            <ac:spMkLst>
              <pc:docMk/>
              <pc:sldMasterMk cId="0" sldId="2147483648"/>
              <pc:sldLayoutMk cId="0" sldId="2147483663"/>
              <ac:spMk id="21" creationId="{7653392C-9E0F-45FB-81DA-A3FB0FC551FF}"/>
            </ac:spMkLst>
          </pc:spChg>
          <pc:spChg chg="add del mod">
            <ac:chgData name="嘉轩 张" userId="7cf921dd54d5f021" providerId="LiveId" clId="{DB36197C-EC15-4459-82FB-FE87E93C2AC5}" dt="2021-01-10T10:14:52.130" v="3892" actId="478"/>
            <ac:spMkLst>
              <pc:docMk/>
              <pc:sldMasterMk cId="0" sldId="2147483648"/>
              <pc:sldLayoutMk cId="0" sldId="2147483663"/>
              <ac:spMk id="23" creationId="{F40ADAEB-AB81-4FB7-BD70-8915258B43A2}"/>
            </ac:spMkLst>
          </pc:spChg>
          <pc:spChg chg="add mod">
            <ac:chgData name="嘉轩 张" userId="7cf921dd54d5f021" providerId="LiveId" clId="{DB36197C-EC15-4459-82FB-FE87E93C2AC5}" dt="2021-01-10T10:14:52.519" v="3893"/>
            <ac:spMkLst>
              <pc:docMk/>
              <pc:sldMasterMk cId="0" sldId="2147483648"/>
              <pc:sldLayoutMk cId="0" sldId="2147483663"/>
              <ac:spMk id="24" creationId="{9AB102DA-0560-4777-A11F-6F9340E70771}"/>
            </ac:spMkLst>
          </pc:spChg>
          <pc:spChg chg="add mod">
            <ac:chgData name="嘉轩 张" userId="7cf921dd54d5f021" providerId="LiveId" clId="{DB36197C-EC15-4459-82FB-FE87E93C2AC5}" dt="2021-01-10T10:14:52.519" v="3893"/>
            <ac:spMkLst>
              <pc:docMk/>
              <pc:sldMasterMk cId="0" sldId="2147483648"/>
              <pc:sldLayoutMk cId="0" sldId="2147483663"/>
              <ac:spMk id="25" creationId="{1738B9EF-128C-4A07-9D6E-CC36270F78FD}"/>
            </ac:spMkLst>
          </pc:spChg>
          <pc:spChg chg="add mod">
            <ac:chgData name="嘉轩 张" userId="7cf921dd54d5f021" providerId="LiveId" clId="{DB36197C-EC15-4459-82FB-FE87E93C2AC5}" dt="2021-01-10T10:14:52.519" v="3893"/>
            <ac:spMkLst>
              <pc:docMk/>
              <pc:sldMasterMk cId="0" sldId="2147483648"/>
              <pc:sldLayoutMk cId="0" sldId="2147483663"/>
              <ac:spMk id="26" creationId="{0DF38524-5827-48C6-B965-2D048583F4C8}"/>
            </ac:spMkLst>
          </pc:spChg>
          <pc:spChg chg="add mod">
            <ac:chgData name="嘉轩 张" userId="7cf921dd54d5f021" providerId="LiveId" clId="{DB36197C-EC15-4459-82FB-FE87E93C2AC5}" dt="2021-01-10T10:14:52.519" v="3893"/>
            <ac:spMkLst>
              <pc:docMk/>
              <pc:sldMasterMk cId="0" sldId="2147483648"/>
              <pc:sldLayoutMk cId="0" sldId="2147483663"/>
              <ac:spMk id="27" creationId="{0BC8876D-A128-4F23-8383-6B8C537900AD}"/>
            </ac:spMkLst>
          </pc:spChg>
          <pc:spChg chg="add mod">
            <ac:chgData name="嘉轩 张" userId="7cf921dd54d5f021" providerId="LiveId" clId="{DB36197C-EC15-4459-82FB-FE87E93C2AC5}" dt="2021-01-10T10:14:52.519" v="3893"/>
            <ac:spMkLst>
              <pc:docMk/>
              <pc:sldMasterMk cId="0" sldId="2147483648"/>
              <pc:sldLayoutMk cId="0" sldId="2147483663"/>
              <ac:spMk id="28" creationId="{80CF92D9-B15E-47DE-8655-57C7954793FD}"/>
            </ac:spMkLst>
          </pc:spChg>
          <pc:spChg chg="add mod">
            <ac:chgData name="嘉轩 张" userId="7cf921dd54d5f021" providerId="LiveId" clId="{DB36197C-EC15-4459-82FB-FE87E93C2AC5}" dt="2021-01-10T10:14:52.519" v="3893"/>
            <ac:spMkLst>
              <pc:docMk/>
              <pc:sldMasterMk cId="0" sldId="2147483648"/>
              <pc:sldLayoutMk cId="0" sldId="2147483663"/>
              <ac:spMk id="29" creationId="{1F0EECFA-25CD-40FD-9AF7-8302DE2DC56B}"/>
            </ac:spMkLst>
          </pc:spChg>
          <pc:picChg chg="add del mod">
            <ac:chgData name="嘉轩 张" userId="7cf921dd54d5f021" providerId="LiveId" clId="{DB36197C-EC15-4459-82FB-FE87E93C2AC5}" dt="2021-01-10T10:06:11.225" v="3745" actId="478"/>
            <ac:picMkLst>
              <pc:docMk/>
              <pc:sldMasterMk cId="0" sldId="2147483648"/>
              <pc:sldLayoutMk cId="0" sldId="2147483663"/>
              <ac:picMk id="14" creationId="{ED976EB3-8F51-4638-9BFA-4027DB991A56}"/>
            </ac:picMkLst>
          </pc:picChg>
          <pc:picChg chg="add mod">
            <ac:chgData name="嘉轩 张" userId="7cf921dd54d5f021" providerId="LiveId" clId="{DB36197C-EC15-4459-82FB-FE87E93C2AC5}" dt="2021-01-10T10:06:11.715" v="3746"/>
            <ac:picMkLst>
              <pc:docMk/>
              <pc:sldMasterMk cId="0" sldId="2147483648"/>
              <pc:sldLayoutMk cId="0" sldId="2147483663"/>
              <ac:picMk id="22" creationId="{9FE206FD-7804-45FF-86EC-E3C022C772F0}"/>
            </ac:picMkLst>
          </pc:picChg>
        </pc:sldLayoutChg>
      </pc:sldMasterChg>
      <pc:sldMasterChg chg="addSp delSp modSp new mod addSldLayout modSldLayout">
        <pc:chgData name="嘉轩 张" userId="7cf921dd54d5f021" providerId="LiveId" clId="{DB36197C-EC15-4459-82FB-FE87E93C2AC5}" dt="2021-01-10T10:09:30.772" v="3770"/>
        <pc:sldMasterMkLst>
          <pc:docMk/>
          <pc:sldMasterMk cId="624966819" sldId="2147483666"/>
        </pc:sldMasterMkLst>
        <pc:spChg chg="add del">
          <ac:chgData name="嘉轩 张" userId="7cf921dd54d5f021" providerId="LiveId" clId="{DB36197C-EC15-4459-82FB-FE87E93C2AC5}" dt="2021-01-10T10:09:23.869" v="3768" actId="478"/>
          <ac:spMkLst>
            <pc:docMk/>
            <pc:sldMasterMk cId="624966819" sldId="2147483666"/>
            <ac:spMk id="2" creationId="{05EF32C8-473A-445F-8F77-B8CDB89C7CA8}"/>
          </ac:spMkLst>
        </pc:spChg>
        <pc:spChg chg="add del">
          <ac:chgData name="嘉轩 张" userId="7cf921dd54d5f021" providerId="LiveId" clId="{DB36197C-EC15-4459-82FB-FE87E93C2AC5}" dt="2021-01-10T10:09:23.869" v="3768" actId="478"/>
          <ac:spMkLst>
            <pc:docMk/>
            <pc:sldMasterMk cId="624966819" sldId="2147483666"/>
            <ac:spMk id="3" creationId="{03DA9E38-4CB0-4ED2-913F-CCF3076D6A63}"/>
          </ac:spMkLst>
        </pc:spChg>
        <pc:spChg chg="add del">
          <ac:chgData name="嘉轩 张" userId="7cf921dd54d5f021" providerId="LiveId" clId="{DB36197C-EC15-4459-82FB-FE87E93C2AC5}" dt="2021-01-10T10:09:23.869" v="3768" actId="478"/>
          <ac:spMkLst>
            <pc:docMk/>
            <pc:sldMasterMk cId="624966819" sldId="2147483666"/>
            <ac:spMk id="4" creationId="{F4A79A1E-DE9F-4661-AEC5-A306B5CDD49B}"/>
          </ac:spMkLst>
        </pc:spChg>
        <pc:spChg chg="add del">
          <ac:chgData name="嘉轩 张" userId="7cf921dd54d5f021" providerId="LiveId" clId="{DB36197C-EC15-4459-82FB-FE87E93C2AC5}" dt="2021-01-10T10:09:23.869" v="3768" actId="478"/>
          <ac:spMkLst>
            <pc:docMk/>
            <pc:sldMasterMk cId="624966819" sldId="2147483666"/>
            <ac:spMk id="5" creationId="{4C634EEF-3A1E-474D-BC53-8A4513EB50A7}"/>
          </ac:spMkLst>
        </pc:spChg>
        <pc:spChg chg="add del">
          <ac:chgData name="嘉轩 张" userId="7cf921dd54d5f021" providerId="LiveId" clId="{DB36197C-EC15-4459-82FB-FE87E93C2AC5}" dt="2021-01-10T10:09:23.869" v="3768" actId="478"/>
          <ac:spMkLst>
            <pc:docMk/>
            <pc:sldMasterMk cId="624966819" sldId="2147483666"/>
            <ac:spMk id="6" creationId="{460F4594-13E3-4E76-87B3-85A8DAB06892}"/>
          </ac:spMkLst>
        </pc:spChg>
        <pc:spChg chg="add del mod">
          <ac:chgData name="嘉轩 张" userId="7cf921dd54d5f021" providerId="LiveId" clId="{DB36197C-EC15-4459-82FB-FE87E93C2AC5}" dt="2021-01-10T10:08:08.822" v="3761"/>
          <ac:spMkLst>
            <pc:docMk/>
            <pc:sldMasterMk cId="624966819" sldId="2147483666"/>
            <ac:spMk id="7" creationId="{E41A5698-96C6-48F5-B49B-20B08833EFA3}"/>
          </ac:spMkLst>
        </pc:spChg>
        <pc:spChg chg="add del mod">
          <ac:chgData name="嘉轩 张" userId="7cf921dd54d5f021" providerId="LiveId" clId="{DB36197C-EC15-4459-82FB-FE87E93C2AC5}" dt="2021-01-10T10:08:08.822" v="3761"/>
          <ac:spMkLst>
            <pc:docMk/>
            <pc:sldMasterMk cId="624966819" sldId="2147483666"/>
            <ac:spMk id="8" creationId="{B5F0167A-2275-48A1-8E6A-C37FE96E4129}"/>
          </ac:spMkLst>
        </pc:spChg>
        <pc:spChg chg="add del mod">
          <ac:chgData name="嘉轩 张" userId="7cf921dd54d5f021" providerId="LiveId" clId="{DB36197C-EC15-4459-82FB-FE87E93C2AC5}" dt="2021-01-10T10:08:08.822" v="3761"/>
          <ac:spMkLst>
            <pc:docMk/>
            <pc:sldMasterMk cId="624966819" sldId="2147483666"/>
            <ac:spMk id="9" creationId="{43FB8E53-1264-439B-BCB1-102AF6CA3C34}"/>
          </ac:spMkLst>
        </pc:spChg>
        <pc:spChg chg="add del mod">
          <ac:chgData name="嘉轩 张" userId="7cf921dd54d5f021" providerId="LiveId" clId="{DB36197C-EC15-4459-82FB-FE87E93C2AC5}" dt="2021-01-10T10:08:08.822" v="3761"/>
          <ac:spMkLst>
            <pc:docMk/>
            <pc:sldMasterMk cId="624966819" sldId="2147483666"/>
            <ac:spMk id="10" creationId="{07D87346-EE43-480A-92DF-8572E53C93D0}"/>
          </ac:spMkLst>
        </pc:spChg>
        <pc:spChg chg="add del mod">
          <ac:chgData name="嘉轩 张" userId="7cf921dd54d5f021" providerId="LiveId" clId="{DB36197C-EC15-4459-82FB-FE87E93C2AC5}" dt="2021-01-10T10:08:08.822" v="3761"/>
          <ac:spMkLst>
            <pc:docMk/>
            <pc:sldMasterMk cId="624966819" sldId="2147483666"/>
            <ac:spMk id="11" creationId="{BAAD0092-BCD4-4167-BC95-78767999F452}"/>
          </ac:spMkLst>
        </pc:spChg>
        <pc:spChg chg="add del mod">
          <ac:chgData name="嘉轩 张" userId="7cf921dd54d5f021" providerId="LiveId" clId="{DB36197C-EC15-4459-82FB-FE87E93C2AC5}" dt="2021-01-10T10:08:08.822" v="3761"/>
          <ac:spMkLst>
            <pc:docMk/>
            <pc:sldMasterMk cId="624966819" sldId="2147483666"/>
            <ac:spMk id="12" creationId="{66943E3E-8209-4327-9B20-960A65BC5455}"/>
          </ac:spMkLst>
        </pc:spChg>
        <pc:spChg chg="add del mod">
          <ac:chgData name="嘉轩 张" userId="7cf921dd54d5f021" providerId="LiveId" clId="{DB36197C-EC15-4459-82FB-FE87E93C2AC5}" dt="2021-01-10T10:08:08.822" v="3761"/>
          <ac:spMkLst>
            <pc:docMk/>
            <pc:sldMasterMk cId="624966819" sldId="2147483666"/>
            <ac:spMk id="14" creationId="{4323B4EB-598D-4EEF-A512-90FEDB4CD3D7}"/>
          </ac:spMkLst>
        </pc:spChg>
        <pc:spChg chg="add mod">
          <ac:chgData name="嘉轩 张" userId="7cf921dd54d5f021" providerId="LiveId" clId="{DB36197C-EC15-4459-82FB-FE87E93C2AC5}" dt="2021-01-10T10:09:24.287" v="3769"/>
          <ac:spMkLst>
            <pc:docMk/>
            <pc:sldMasterMk cId="624966819" sldId="2147483666"/>
            <ac:spMk id="15" creationId="{54DA9FFA-2725-47AD-9FC8-7049B992173C}"/>
          </ac:spMkLst>
        </pc:spChg>
        <pc:spChg chg="add mod">
          <ac:chgData name="嘉轩 张" userId="7cf921dd54d5f021" providerId="LiveId" clId="{DB36197C-EC15-4459-82FB-FE87E93C2AC5}" dt="2021-01-10T10:09:24.287" v="3769"/>
          <ac:spMkLst>
            <pc:docMk/>
            <pc:sldMasterMk cId="624966819" sldId="2147483666"/>
            <ac:spMk id="16" creationId="{A29B9851-D091-4077-A777-65F864CF539E}"/>
          </ac:spMkLst>
        </pc:spChg>
        <pc:spChg chg="add mod">
          <ac:chgData name="嘉轩 张" userId="7cf921dd54d5f021" providerId="LiveId" clId="{DB36197C-EC15-4459-82FB-FE87E93C2AC5}" dt="2021-01-10T10:09:24.287" v="3769"/>
          <ac:spMkLst>
            <pc:docMk/>
            <pc:sldMasterMk cId="624966819" sldId="2147483666"/>
            <ac:spMk id="17" creationId="{24FDFF4B-6C25-4AA6-B284-442C95DB586E}"/>
          </ac:spMkLst>
        </pc:spChg>
        <pc:spChg chg="add mod">
          <ac:chgData name="嘉轩 张" userId="7cf921dd54d5f021" providerId="LiveId" clId="{DB36197C-EC15-4459-82FB-FE87E93C2AC5}" dt="2021-01-10T10:09:24.287" v="3769"/>
          <ac:spMkLst>
            <pc:docMk/>
            <pc:sldMasterMk cId="624966819" sldId="2147483666"/>
            <ac:spMk id="18" creationId="{BAE722E5-2936-41AF-88D0-6E9F170A7A7D}"/>
          </ac:spMkLst>
        </pc:spChg>
        <pc:spChg chg="add mod">
          <ac:chgData name="嘉轩 张" userId="7cf921dd54d5f021" providerId="LiveId" clId="{DB36197C-EC15-4459-82FB-FE87E93C2AC5}" dt="2021-01-10T10:09:24.287" v="3769"/>
          <ac:spMkLst>
            <pc:docMk/>
            <pc:sldMasterMk cId="624966819" sldId="2147483666"/>
            <ac:spMk id="19" creationId="{E4401BDE-5400-4A5A-A07A-90136DF92E61}"/>
          </ac:spMkLst>
        </pc:spChg>
        <pc:picChg chg="add del mod">
          <ac:chgData name="嘉轩 张" userId="7cf921dd54d5f021" providerId="LiveId" clId="{DB36197C-EC15-4459-82FB-FE87E93C2AC5}" dt="2021-01-10T10:08:08.822" v="3761"/>
          <ac:picMkLst>
            <pc:docMk/>
            <pc:sldMasterMk cId="624966819" sldId="2147483666"/>
            <ac:picMk id="13" creationId="{DEC512EA-9C62-4976-B6B4-48903888B28E}"/>
          </ac:picMkLst>
        </pc:picChg>
        <pc:sldLayoutChg chg="addSp delSp modSp new mod replId">
          <pc:chgData name="嘉轩 张" userId="7cf921dd54d5f021" providerId="LiveId" clId="{DB36197C-EC15-4459-82FB-FE87E93C2AC5}" dt="2021-01-10T10:09:30.772" v="3770"/>
          <pc:sldLayoutMkLst>
            <pc:docMk/>
            <pc:sldMasterMk cId="624966819" sldId="2147483666"/>
            <pc:sldLayoutMk cId="2266899228" sldId="2147483667"/>
          </pc:sldLayoutMkLst>
          <pc:spChg chg="del">
            <ac:chgData name="嘉轩 张" userId="7cf921dd54d5f021" providerId="LiveId" clId="{DB36197C-EC15-4459-82FB-FE87E93C2AC5}" dt="2021-01-10T10:08:14.172" v="3763" actId="478"/>
            <ac:spMkLst>
              <pc:docMk/>
              <pc:sldMasterMk cId="624966819" sldId="2147483666"/>
              <pc:sldLayoutMk cId="2266899228" sldId="2147483667"/>
              <ac:spMk id="2" creationId="{F293CCFF-4ED7-4BFB-9C14-8F3C7DBA7792}"/>
            </ac:spMkLst>
          </pc:spChg>
          <pc:spChg chg="del">
            <ac:chgData name="嘉轩 张" userId="7cf921dd54d5f021" providerId="LiveId" clId="{DB36197C-EC15-4459-82FB-FE87E93C2AC5}" dt="2021-01-10T10:08:14.172" v="3763" actId="478"/>
            <ac:spMkLst>
              <pc:docMk/>
              <pc:sldMasterMk cId="624966819" sldId="2147483666"/>
              <pc:sldLayoutMk cId="2266899228" sldId="2147483667"/>
              <ac:spMk id="3" creationId="{64CF2DD0-D1F4-4C29-BA14-57B8E8DEFC9D}"/>
            </ac:spMkLst>
          </pc:spChg>
          <pc:spChg chg="del">
            <ac:chgData name="嘉轩 张" userId="7cf921dd54d5f021" providerId="LiveId" clId="{DB36197C-EC15-4459-82FB-FE87E93C2AC5}" dt="2021-01-10T10:08:14.172" v="3763" actId="478"/>
            <ac:spMkLst>
              <pc:docMk/>
              <pc:sldMasterMk cId="624966819" sldId="2147483666"/>
              <pc:sldLayoutMk cId="2266899228" sldId="2147483667"/>
              <ac:spMk id="4" creationId="{366AD724-87E1-44B0-9F35-F4687A1C14A9}"/>
            </ac:spMkLst>
          </pc:spChg>
          <pc:spChg chg="del">
            <ac:chgData name="嘉轩 张" userId="7cf921dd54d5f021" providerId="LiveId" clId="{DB36197C-EC15-4459-82FB-FE87E93C2AC5}" dt="2021-01-10T10:08:14.172" v="3763" actId="478"/>
            <ac:spMkLst>
              <pc:docMk/>
              <pc:sldMasterMk cId="624966819" sldId="2147483666"/>
              <pc:sldLayoutMk cId="2266899228" sldId="2147483667"/>
              <ac:spMk id="5" creationId="{66F0EBDC-6948-472B-A1BE-B343885C8601}"/>
            </ac:spMkLst>
          </pc:spChg>
          <pc:spChg chg="del">
            <ac:chgData name="嘉轩 张" userId="7cf921dd54d5f021" providerId="LiveId" clId="{DB36197C-EC15-4459-82FB-FE87E93C2AC5}" dt="2021-01-10T10:08:14.172" v="3763" actId="478"/>
            <ac:spMkLst>
              <pc:docMk/>
              <pc:sldMasterMk cId="624966819" sldId="2147483666"/>
              <pc:sldLayoutMk cId="2266899228" sldId="2147483667"/>
              <ac:spMk id="6" creationId="{9628A1E0-9B92-4357-9096-534366A8A85A}"/>
            </ac:spMkLst>
          </pc:spChg>
          <pc:spChg chg="add del mod">
            <ac:chgData name="嘉轩 张" userId="7cf921dd54d5f021" providerId="LiveId" clId="{DB36197C-EC15-4459-82FB-FE87E93C2AC5}" dt="2021-01-10T10:08:15.805" v="3765"/>
            <ac:spMkLst>
              <pc:docMk/>
              <pc:sldMasterMk cId="624966819" sldId="2147483666"/>
              <pc:sldLayoutMk cId="2266899228" sldId="2147483667"/>
              <ac:spMk id="7" creationId="{D776D9AD-7138-4CCF-91DF-B947D3D9A7DF}"/>
            </ac:spMkLst>
          </pc:spChg>
          <pc:spChg chg="add del mod">
            <ac:chgData name="嘉轩 张" userId="7cf921dd54d5f021" providerId="LiveId" clId="{DB36197C-EC15-4459-82FB-FE87E93C2AC5}" dt="2021-01-10T10:08:15.805" v="3765"/>
            <ac:spMkLst>
              <pc:docMk/>
              <pc:sldMasterMk cId="624966819" sldId="2147483666"/>
              <pc:sldLayoutMk cId="2266899228" sldId="2147483667"/>
              <ac:spMk id="8" creationId="{A7C40336-E690-4D6D-9AFC-7751153C7BD3}"/>
            </ac:spMkLst>
          </pc:spChg>
          <pc:spChg chg="add del mod">
            <ac:chgData name="嘉轩 张" userId="7cf921dd54d5f021" providerId="LiveId" clId="{DB36197C-EC15-4459-82FB-FE87E93C2AC5}" dt="2021-01-10T10:08:15.805" v="3765"/>
            <ac:spMkLst>
              <pc:docMk/>
              <pc:sldMasterMk cId="624966819" sldId="2147483666"/>
              <pc:sldLayoutMk cId="2266899228" sldId="2147483667"/>
              <ac:spMk id="9" creationId="{8ADAEFA3-A51E-4953-A0A2-EA1FB842F30D}"/>
            </ac:spMkLst>
          </pc:spChg>
          <pc:spChg chg="add del mod">
            <ac:chgData name="嘉轩 张" userId="7cf921dd54d5f021" providerId="LiveId" clId="{DB36197C-EC15-4459-82FB-FE87E93C2AC5}" dt="2021-01-10T10:08:15.805" v="3765"/>
            <ac:spMkLst>
              <pc:docMk/>
              <pc:sldMasterMk cId="624966819" sldId="2147483666"/>
              <pc:sldLayoutMk cId="2266899228" sldId="2147483667"/>
              <ac:spMk id="10" creationId="{0DC4D104-67FB-47C9-818F-3B83C5E1E36B}"/>
            </ac:spMkLst>
          </pc:spChg>
          <pc:spChg chg="add del mod">
            <ac:chgData name="嘉轩 张" userId="7cf921dd54d5f021" providerId="LiveId" clId="{DB36197C-EC15-4459-82FB-FE87E93C2AC5}" dt="2021-01-10T10:08:15.805" v="3765"/>
            <ac:spMkLst>
              <pc:docMk/>
              <pc:sldMasterMk cId="624966819" sldId="2147483666"/>
              <pc:sldLayoutMk cId="2266899228" sldId="2147483667"/>
              <ac:spMk id="11" creationId="{DCAD3EBA-2C9E-421C-9FEC-847D78BAC760}"/>
            </ac:spMkLst>
          </pc:spChg>
          <pc:spChg chg="add del mod">
            <ac:chgData name="嘉轩 张" userId="7cf921dd54d5f021" providerId="LiveId" clId="{DB36197C-EC15-4459-82FB-FE87E93C2AC5}" dt="2021-01-10T10:08:15.805" v="3765"/>
            <ac:spMkLst>
              <pc:docMk/>
              <pc:sldMasterMk cId="624966819" sldId="2147483666"/>
              <pc:sldLayoutMk cId="2266899228" sldId="2147483667"/>
              <ac:spMk id="12" creationId="{6E053C5B-EB9C-40E9-93DA-50D9648DB362}"/>
            </ac:spMkLst>
          </pc:spChg>
          <pc:spChg chg="add del mod">
            <ac:chgData name="嘉轩 张" userId="7cf921dd54d5f021" providerId="LiveId" clId="{DB36197C-EC15-4459-82FB-FE87E93C2AC5}" dt="2021-01-10T10:08:15.805" v="3765"/>
            <ac:spMkLst>
              <pc:docMk/>
              <pc:sldMasterMk cId="624966819" sldId="2147483666"/>
              <pc:sldLayoutMk cId="2266899228" sldId="2147483667"/>
              <ac:spMk id="14" creationId="{E645D595-EC49-45F8-81C1-62C261D83DE2}"/>
            </ac:spMkLst>
          </pc:spChg>
          <pc:spChg chg="add del mod">
            <ac:chgData name="嘉轩 张" userId="7cf921dd54d5f021" providerId="LiveId" clId="{DB36197C-EC15-4459-82FB-FE87E93C2AC5}" dt="2021-01-10T10:08:22.075" v="3767"/>
            <ac:spMkLst>
              <pc:docMk/>
              <pc:sldMasterMk cId="624966819" sldId="2147483666"/>
              <pc:sldLayoutMk cId="2266899228" sldId="2147483667"/>
              <ac:spMk id="15" creationId="{66A58B48-9EF1-4AFE-AB36-37C95ABB1C4F}"/>
            </ac:spMkLst>
          </pc:spChg>
          <pc:spChg chg="add del mod">
            <ac:chgData name="嘉轩 张" userId="7cf921dd54d5f021" providerId="LiveId" clId="{DB36197C-EC15-4459-82FB-FE87E93C2AC5}" dt="2021-01-10T10:08:22.075" v="3767"/>
            <ac:spMkLst>
              <pc:docMk/>
              <pc:sldMasterMk cId="624966819" sldId="2147483666"/>
              <pc:sldLayoutMk cId="2266899228" sldId="2147483667"/>
              <ac:spMk id="16" creationId="{A3527EE1-D5BF-4B2B-96EA-21B57E10905E}"/>
            </ac:spMkLst>
          </pc:spChg>
          <pc:spChg chg="add del mod">
            <ac:chgData name="嘉轩 张" userId="7cf921dd54d5f021" providerId="LiveId" clId="{DB36197C-EC15-4459-82FB-FE87E93C2AC5}" dt="2021-01-10T10:08:22.075" v="3767"/>
            <ac:spMkLst>
              <pc:docMk/>
              <pc:sldMasterMk cId="624966819" sldId="2147483666"/>
              <pc:sldLayoutMk cId="2266899228" sldId="2147483667"/>
              <ac:spMk id="17" creationId="{0DBA1754-DA9B-4141-A1EF-9F26D03854F7}"/>
            </ac:spMkLst>
          </pc:spChg>
          <pc:spChg chg="add del mod">
            <ac:chgData name="嘉轩 张" userId="7cf921dd54d5f021" providerId="LiveId" clId="{DB36197C-EC15-4459-82FB-FE87E93C2AC5}" dt="2021-01-10T10:08:22.075" v="3767"/>
            <ac:spMkLst>
              <pc:docMk/>
              <pc:sldMasterMk cId="624966819" sldId="2147483666"/>
              <pc:sldLayoutMk cId="2266899228" sldId="2147483667"/>
              <ac:spMk id="18" creationId="{61F6A5D6-1E0F-4B7D-9CF6-D98D276C1A75}"/>
            </ac:spMkLst>
          </pc:spChg>
          <pc:spChg chg="add del mod">
            <ac:chgData name="嘉轩 张" userId="7cf921dd54d5f021" providerId="LiveId" clId="{DB36197C-EC15-4459-82FB-FE87E93C2AC5}" dt="2021-01-10T10:08:22.075" v="3767"/>
            <ac:spMkLst>
              <pc:docMk/>
              <pc:sldMasterMk cId="624966819" sldId="2147483666"/>
              <pc:sldLayoutMk cId="2266899228" sldId="2147483667"/>
              <ac:spMk id="19" creationId="{1A2B10AD-B0CA-414D-9B7D-EDE53EB93914}"/>
            </ac:spMkLst>
          </pc:spChg>
          <pc:spChg chg="add del mod">
            <ac:chgData name="嘉轩 张" userId="7cf921dd54d5f021" providerId="LiveId" clId="{DB36197C-EC15-4459-82FB-FE87E93C2AC5}" dt="2021-01-10T10:08:22.075" v="3767"/>
            <ac:spMkLst>
              <pc:docMk/>
              <pc:sldMasterMk cId="624966819" sldId="2147483666"/>
              <pc:sldLayoutMk cId="2266899228" sldId="2147483667"/>
              <ac:spMk id="20" creationId="{AF7EDA56-8E60-427C-88DA-5BF5ABFC7498}"/>
            </ac:spMkLst>
          </pc:spChg>
          <pc:spChg chg="add del mod">
            <ac:chgData name="嘉轩 张" userId="7cf921dd54d5f021" providerId="LiveId" clId="{DB36197C-EC15-4459-82FB-FE87E93C2AC5}" dt="2021-01-10T10:08:22.075" v="3767"/>
            <ac:spMkLst>
              <pc:docMk/>
              <pc:sldMasterMk cId="624966819" sldId="2147483666"/>
              <pc:sldLayoutMk cId="2266899228" sldId="2147483667"/>
              <ac:spMk id="22" creationId="{8156B34A-F18D-4CFB-A389-02917513E771}"/>
            </ac:spMkLst>
          </pc:spChg>
          <pc:spChg chg="add mod">
            <ac:chgData name="嘉轩 张" userId="7cf921dd54d5f021" providerId="LiveId" clId="{DB36197C-EC15-4459-82FB-FE87E93C2AC5}" dt="2021-01-10T10:09:30.772" v="3770"/>
            <ac:spMkLst>
              <pc:docMk/>
              <pc:sldMasterMk cId="624966819" sldId="2147483666"/>
              <pc:sldLayoutMk cId="2266899228" sldId="2147483667"/>
              <ac:spMk id="23" creationId="{D1BAB5F9-225D-4B3E-BF5B-E6E28A57849A}"/>
            </ac:spMkLst>
          </pc:spChg>
          <pc:spChg chg="add mod">
            <ac:chgData name="嘉轩 张" userId="7cf921dd54d5f021" providerId="LiveId" clId="{DB36197C-EC15-4459-82FB-FE87E93C2AC5}" dt="2021-01-10T10:09:30.772" v="3770"/>
            <ac:spMkLst>
              <pc:docMk/>
              <pc:sldMasterMk cId="624966819" sldId="2147483666"/>
              <pc:sldLayoutMk cId="2266899228" sldId="2147483667"/>
              <ac:spMk id="24" creationId="{8D66A71B-94D8-4DFE-AE7A-1C7886FF83BD}"/>
            </ac:spMkLst>
          </pc:spChg>
          <pc:spChg chg="add mod">
            <ac:chgData name="嘉轩 张" userId="7cf921dd54d5f021" providerId="LiveId" clId="{DB36197C-EC15-4459-82FB-FE87E93C2AC5}" dt="2021-01-10T10:09:30.772" v="3770"/>
            <ac:spMkLst>
              <pc:docMk/>
              <pc:sldMasterMk cId="624966819" sldId="2147483666"/>
              <pc:sldLayoutMk cId="2266899228" sldId="2147483667"/>
              <ac:spMk id="25" creationId="{EE09FC19-CD93-4D47-B1A1-DC8C6DEBFA5A}"/>
            </ac:spMkLst>
          </pc:spChg>
          <pc:spChg chg="add mod">
            <ac:chgData name="嘉轩 张" userId="7cf921dd54d5f021" providerId="LiveId" clId="{DB36197C-EC15-4459-82FB-FE87E93C2AC5}" dt="2021-01-10T10:09:30.772" v="3770"/>
            <ac:spMkLst>
              <pc:docMk/>
              <pc:sldMasterMk cId="624966819" sldId="2147483666"/>
              <pc:sldLayoutMk cId="2266899228" sldId="2147483667"/>
              <ac:spMk id="26" creationId="{D60BA246-B05D-478E-AB18-FFB99E7ABF47}"/>
            </ac:spMkLst>
          </pc:spChg>
          <pc:spChg chg="add mod">
            <ac:chgData name="嘉轩 张" userId="7cf921dd54d5f021" providerId="LiveId" clId="{DB36197C-EC15-4459-82FB-FE87E93C2AC5}" dt="2021-01-10T10:09:30.772" v="3770"/>
            <ac:spMkLst>
              <pc:docMk/>
              <pc:sldMasterMk cId="624966819" sldId="2147483666"/>
              <pc:sldLayoutMk cId="2266899228" sldId="2147483667"/>
              <ac:spMk id="27" creationId="{F6ED806A-3451-4C72-B978-1C2E56ADEB72}"/>
            </ac:spMkLst>
          </pc:spChg>
          <pc:spChg chg="add mod">
            <ac:chgData name="嘉轩 张" userId="7cf921dd54d5f021" providerId="LiveId" clId="{DB36197C-EC15-4459-82FB-FE87E93C2AC5}" dt="2021-01-10T10:09:30.772" v="3770"/>
            <ac:spMkLst>
              <pc:docMk/>
              <pc:sldMasterMk cId="624966819" sldId="2147483666"/>
              <pc:sldLayoutMk cId="2266899228" sldId="2147483667"/>
              <ac:spMk id="28" creationId="{35D6D869-6C28-48B5-8C2A-D79456BE4D39}"/>
            </ac:spMkLst>
          </pc:spChg>
          <pc:spChg chg="add mod">
            <ac:chgData name="嘉轩 张" userId="7cf921dd54d5f021" providerId="LiveId" clId="{DB36197C-EC15-4459-82FB-FE87E93C2AC5}" dt="2021-01-10T10:09:30.772" v="3770"/>
            <ac:spMkLst>
              <pc:docMk/>
              <pc:sldMasterMk cId="624966819" sldId="2147483666"/>
              <pc:sldLayoutMk cId="2266899228" sldId="2147483667"/>
              <ac:spMk id="30" creationId="{84607EED-5263-408A-A36F-5E7652C236EE}"/>
            </ac:spMkLst>
          </pc:spChg>
          <pc:picChg chg="add del mod">
            <ac:chgData name="嘉轩 张" userId="7cf921dd54d5f021" providerId="LiveId" clId="{DB36197C-EC15-4459-82FB-FE87E93C2AC5}" dt="2021-01-10T10:08:15.805" v="3765"/>
            <ac:picMkLst>
              <pc:docMk/>
              <pc:sldMasterMk cId="624966819" sldId="2147483666"/>
              <pc:sldLayoutMk cId="2266899228" sldId="2147483667"/>
              <ac:picMk id="13" creationId="{67FA9ABA-3992-4970-A19F-FDB845D60232}"/>
            </ac:picMkLst>
          </pc:picChg>
          <pc:picChg chg="add del mod">
            <ac:chgData name="嘉轩 张" userId="7cf921dd54d5f021" providerId="LiveId" clId="{DB36197C-EC15-4459-82FB-FE87E93C2AC5}" dt="2021-01-10T10:08:22.075" v="3767"/>
            <ac:picMkLst>
              <pc:docMk/>
              <pc:sldMasterMk cId="624966819" sldId="2147483666"/>
              <pc:sldLayoutMk cId="2266899228" sldId="2147483667"/>
              <ac:picMk id="21" creationId="{BFB70568-1B78-47E1-BB9B-4CCBD02FE2A0}"/>
            </ac:picMkLst>
          </pc:picChg>
          <pc:picChg chg="add mod">
            <ac:chgData name="嘉轩 张" userId="7cf921dd54d5f021" providerId="LiveId" clId="{DB36197C-EC15-4459-82FB-FE87E93C2AC5}" dt="2021-01-10T10:09:30.772" v="3770"/>
            <ac:picMkLst>
              <pc:docMk/>
              <pc:sldMasterMk cId="624966819" sldId="2147483666"/>
              <pc:sldLayoutMk cId="2266899228" sldId="2147483667"/>
              <ac:picMk id="29" creationId="{D6032880-A6B0-4ADE-AF9D-624DC00821F9}"/>
            </ac:picMkLst>
          </pc:picChg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1877187819" sldId="2147483668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8244919" sldId="2147483669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1878077197" sldId="2147483670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4083426429" sldId="2147483671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497342786" sldId="2147483672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1035573830" sldId="2147483673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1111956526" sldId="2147483674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3430740571" sldId="2147483675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2492689556" sldId="2147483676"/>
          </pc:sldLayoutMkLst>
        </pc:sldLayoutChg>
        <pc:sldLayoutChg chg="new replId">
          <pc:chgData name="嘉轩 张" userId="7cf921dd54d5f021" providerId="LiveId" clId="{DB36197C-EC15-4459-82FB-FE87E93C2AC5}" dt="2021-01-10T10:07:41.806" v="3754" actId="6938"/>
          <pc:sldLayoutMkLst>
            <pc:docMk/>
            <pc:sldMasterMk cId="624966819" sldId="2147483666"/>
            <pc:sldLayoutMk cId="2892903013" sldId="2147483677"/>
          </pc:sldLayoutMkLst>
        </pc:sldLayoutChg>
      </pc:sldMasterChg>
    </pc:docChg>
  </pc:docChgLst>
  <pc:docChgLst>
    <pc:chgData name="李 沂汀" userId="ee657019b3a49574" providerId="Windows Live" clId="Web-{0B59BB17-0CC3-41A8-8A63-3233BBAD9904}"/>
    <pc:docChg chg="modSld">
      <pc:chgData name="李 沂汀" userId="ee657019b3a49574" providerId="Windows Live" clId="Web-{0B59BB17-0CC3-41A8-8A63-3233BBAD9904}" dt="2021-01-12T22:54:47.970" v="125" actId="20577"/>
      <pc:docMkLst>
        <pc:docMk/>
      </pc:docMkLst>
      <pc:sldChg chg="modSp modNotes">
        <pc:chgData name="李 沂汀" userId="ee657019b3a49574" providerId="Windows Live" clId="Web-{0B59BB17-0CC3-41A8-8A63-3233BBAD9904}" dt="2021-01-12T22:54:47.970" v="125" actId="20577"/>
        <pc:sldMkLst>
          <pc:docMk/>
          <pc:sldMk cId="2123570092" sldId="304"/>
        </pc:sldMkLst>
        <pc:spChg chg="mod">
          <ac:chgData name="李 沂汀" userId="ee657019b3a49574" providerId="Windows Live" clId="Web-{0B59BB17-0CC3-41A8-8A63-3233BBAD9904}" dt="2021-01-12T22:54:47.970" v="125" actId="20577"/>
          <ac:spMkLst>
            <pc:docMk/>
            <pc:sldMk cId="2123570092" sldId="304"/>
            <ac:spMk id="12" creationId="{CA18DCD3-E999-4A5F-90B5-A73C01111889}"/>
          </ac:spMkLst>
        </pc:spChg>
      </pc:sldChg>
      <pc:sldChg chg="modNotes">
        <pc:chgData name="李 沂汀" userId="ee657019b3a49574" providerId="Windows Live" clId="Web-{0B59BB17-0CC3-41A8-8A63-3233BBAD9904}" dt="2021-01-12T22:48:49.474" v="92"/>
        <pc:sldMkLst>
          <pc:docMk/>
          <pc:sldMk cId="993506560" sldId="306"/>
        </pc:sldMkLst>
      </pc:sldChg>
      <pc:sldChg chg="modNotes">
        <pc:chgData name="李 沂汀" userId="ee657019b3a49574" providerId="Windows Live" clId="Web-{0B59BB17-0CC3-41A8-8A63-3233BBAD9904}" dt="2021-01-12T22:50:17.008" v="95"/>
        <pc:sldMkLst>
          <pc:docMk/>
          <pc:sldMk cId="3979167282" sldId="325"/>
        </pc:sldMkLst>
      </pc:sldChg>
      <pc:sldChg chg="delSp modSp modNotes">
        <pc:chgData name="李 沂汀" userId="ee657019b3a49574" providerId="Windows Live" clId="Web-{0B59BB17-0CC3-41A8-8A63-3233BBAD9904}" dt="2021-01-12T22:43:47.934" v="66"/>
        <pc:sldMkLst>
          <pc:docMk/>
          <pc:sldMk cId="3128595693" sldId="326"/>
        </pc:sldMkLst>
        <pc:spChg chg="mod">
          <ac:chgData name="李 沂汀" userId="ee657019b3a49574" providerId="Windows Live" clId="Web-{0B59BB17-0CC3-41A8-8A63-3233BBAD9904}" dt="2021-01-12T22:19:30.358" v="1" actId="20577"/>
          <ac:spMkLst>
            <pc:docMk/>
            <pc:sldMk cId="3128595693" sldId="326"/>
            <ac:spMk id="12" creationId="{CA18DCD3-E999-4A5F-90B5-A73C01111889}"/>
          </ac:spMkLst>
        </pc:spChg>
        <pc:picChg chg="del">
          <ac:chgData name="李 沂汀" userId="ee657019b3a49574" providerId="Windows Live" clId="Web-{0B59BB17-0CC3-41A8-8A63-3233BBAD9904}" dt="2021-01-12T22:19:31.280" v="2"/>
          <ac:picMkLst>
            <pc:docMk/>
            <pc:sldMk cId="3128595693" sldId="326"/>
            <ac:picMk id="6" creationId="{CD367DC5-A40C-4D65-8D7B-476B03902CAE}"/>
          </ac:picMkLst>
        </pc:picChg>
      </pc:sldChg>
      <pc:sldChg chg="modSp modNotes">
        <pc:chgData name="李 沂汀" userId="ee657019b3a49574" providerId="Windows Live" clId="Web-{0B59BB17-0CC3-41A8-8A63-3233BBAD9904}" dt="2021-01-12T22:52:02.340" v="100" actId="1076"/>
        <pc:sldMkLst>
          <pc:docMk/>
          <pc:sldMk cId="498327723" sldId="328"/>
        </pc:sldMkLst>
        <pc:picChg chg="mod">
          <ac:chgData name="李 沂汀" userId="ee657019b3a49574" providerId="Windows Live" clId="Web-{0B59BB17-0CC3-41A8-8A63-3233BBAD9904}" dt="2021-01-12T22:50:32.290" v="97" actId="1076"/>
          <ac:picMkLst>
            <pc:docMk/>
            <pc:sldMk cId="498327723" sldId="328"/>
            <ac:picMk id="14" creationId="{EE8A441D-E106-47A3-B5D8-B69B8ED09240}"/>
          </ac:picMkLst>
        </pc:picChg>
        <pc:picChg chg="mod">
          <ac:chgData name="李 沂汀" userId="ee657019b3a49574" providerId="Windows Live" clId="Web-{0B59BB17-0CC3-41A8-8A63-3233BBAD9904}" dt="2021-01-12T22:52:02.340" v="100" actId="1076"/>
          <ac:picMkLst>
            <pc:docMk/>
            <pc:sldMk cId="498327723" sldId="328"/>
            <ac:picMk id="15" creationId="{30233DF7-7C8C-4BC5-A5D0-B6A2C5AE1278}"/>
          </ac:picMkLst>
        </pc:picChg>
      </pc:sldChg>
      <pc:sldChg chg="modNotes">
        <pc:chgData name="李 沂汀" userId="ee657019b3a49574" providerId="Windows Live" clId="Web-{0B59BB17-0CC3-41A8-8A63-3233BBAD9904}" dt="2021-01-12T22:46:05.001" v="80"/>
        <pc:sldMkLst>
          <pc:docMk/>
          <pc:sldMk cId="3529913273" sldId="329"/>
        </pc:sldMkLst>
      </pc:sldChg>
    </pc:docChg>
  </pc:docChgLst>
  <pc:docChgLst>
    <pc:chgData name="李 沂汀" userId="ee657019b3a49574" providerId="Windows Live" clId="Web-{9AA7A498-281A-4E1E-88AF-45F145CB0B03}"/>
    <pc:docChg chg="addSld delSld modSld sldOrd">
      <pc:chgData name="李 沂汀" userId="ee657019b3a49574" providerId="Windows Live" clId="Web-{9AA7A498-281A-4E1E-88AF-45F145CB0B03}" dt="2021-01-12T09:58:03.953" v="532" actId="1076"/>
      <pc:docMkLst>
        <pc:docMk/>
      </pc:docMkLst>
      <pc:sldChg chg="addSp delSp modSp">
        <pc:chgData name="李 沂汀" userId="ee657019b3a49574" providerId="Windows Live" clId="Web-{9AA7A498-281A-4E1E-88AF-45F145CB0B03}" dt="2021-01-12T09:32:28.157" v="363" actId="20577"/>
        <pc:sldMkLst>
          <pc:docMk/>
          <pc:sldMk cId="2123570092" sldId="304"/>
        </pc:sldMkLst>
        <pc:spChg chg="add mod">
          <ac:chgData name="李 沂汀" userId="ee657019b3a49574" providerId="Windows Live" clId="Web-{9AA7A498-281A-4E1E-88AF-45F145CB0B03}" dt="2021-01-12T09:30:52.186" v="361" actId="20577"/>
          <ac:spMkLst>
            <pc:docMk/>
            <pc:sldMk cId="2123570092" sldId="304"/>
            <ac:spMk id="7" creationId="{3487B20F-10FD-44C6-8231-70D2B94321B0}"/>
          </ac:spMkLst>
        </pc:spChg>
        <pc:spChg chg="mod">
          <ac:chgData name="李 沂汀" userId="ee657019b3a49574" providerId="Windows Live" clId="Web-{9AA7A498-281A-4E1E-88AF-45F145CB0B03}" dt="2021-01-12T09:32:28.157" v="363" actId="20577"/>
          <ac:spMkLst>
            <pc:docMk/>
            <pc:sldMk cId="2123570092" sldId="304"/>
            <ac:spMk id="12" creationId="{CA18DCD3-E999-4A5F-90B5-A73C01111889}"/>
          </ac:spMkLst>
        </pc:spChg>
        <pc:picChg chg="add mod">
          <ac:chgData name="李 沂汀" userId="ee657019b3a49574" providerId="Windows Live" clId="Web-{9AA7A498-281A-4E1E-88AF-45F145CB0B03}" dt="2021-01-12T09:30:38.592" v="357" actId="1076"/>
          <ac:picMkLst>
            <pc:docMk/>
            <pc:sldMk cId="2123570092" sldId="304"/>
            <ac:picMk id="2" creationId="{3CACAE78-9729-44E2-B35C-D5A0591C174C}"/>
          </ac:picMkLst>
        </pc:picChg>
        <pc:picChg chg="add del mod">
          <ac:chgData name="李 沂汀" userId="ee657019b3a49574" providerId="Windows Live" clId="Web-{9AA7A498-281A-4E1E-88AF-45F145CB0B03}" dt="2021-01-12T08:53:40.874" v="265"/>
          <ac:picMkLst>
            <pc:docMk/>
            <pc:sldMk cId="2123570092" sldId="304"/>
            <ac:picMk id="2" creationId="{CDC3E0CD-D13C-4213-BA27-194522555545}"/>
          </ac:picMkLst>
        </pc:picChg>
        <pc:picChg chg="add mod">
          <ac:chgData name="李 沂汀" userId="ee657019b3a49574" providerId="Windows Live" clId="Web-{9AA7A498-281A-4E1E-88AF-45F145CB0B03}" dt="2021-01-12T09:24:10.020" v="321" actId="1076"/>
          <ac:picMkLst>
            <pc:docMk/>
            <pc:sldMk cId="2123570092" sldId="304"/>
            <ac:picMk id="5" creationId="{19AE60BA-6932-4152-8B9E-83A3BA2DB626}"/>
          </ac:picMkLst>
        </pc:picChg>
        <pc:picChg chg="add mod">
          <ac:chgData name="李 沂汀" userId="ee657019b3a49574" providerId="Windows Live" clId="Web-{9AA7A498-281A-4E1E-88AF-45F145CB0B03}" dt="2021-01-12T09:26:38.617" v="344" actId="1076"/>
          <ac:picMkLst>
            <pc:docMk/>
            <pc:sldMk cId="2123570092" sldId="304"/>
            <ac:picMk id="6" creationId="{625D0329-5856-4CD7-8A67-41E6ED6105A1}"/>
          </ac:picMkLst>
        </pc:picChg>
      </pc:sldChg>
      <pc:sldChg chg="addSp modSp">
        <pc:chgData name="李 沂汀" userId="ee657019b3a49574" providerId="Windows Live" clId="Web-{9AA7A498-281A-4E1E-88AF-45F145CB0B03}" dt="2021-01-12T09:39:53.621" v="529" actId="20577"/>
        <pc:sldMkLst>
          <pc:docMk/>
          <pc:sldMk cId="993506560" sldId="306"/>
        </pc:sldMkLst>
        <pc:spChg chg="mod">
          <ac:chgData name="李 沂汀" userId="ee657019b3a49574" providerId="Windows Live" clId="Web-{9AA7A498-281A-4E1E-88AF-45F145CB0B03}" dt="2021-01-12T09:39:53.621" v="529" actId="20577"/>
          <ac:spMkLst>
            <pc:docMk/>
            <pc:sldMk cId="993506560" sldId="306"/>
            <ac:spMk id="12" creationId="{CA18DCD3-E999-4A5F-90B5-A73C01111889}"/>
          </ac:spMkLst>
        </pc:spChg>
        <pc:picChg chg="add mod">
          <ac:chgData name="李 沂汀" userId="ee657019b3a49574" providerId="Windows Live" clId="Web-{9AA7A498-281A-4E1E-88AF-45F145CB0B03}" dt="2021-01-12T09:36:19.585" v="434" actId="1076"/>
          <ac:picMkLst>
            <pc:docMk/>
            <pc:sldMk cId="993506560" sldId="306"/>
            <ac:picMk id="2" creationId="{030D2985-CD73-4EC3-8D38-340093BEEFC0}"/>
          </ac:picMkLst>
        </pc:picChg>
      </pc:sldChg>
      <pc:sldChg chg="modSp">
        <pc:chgData name="李 沂汀" userId="ee657019b3a49574" providerId="Windows Live" clId="Web-{9AA7A498-281A-4E1E-88AF-45F145CB0B03}" dt="2021-01-12T09:32:47.033" v="376" actId="1076"/>
        <pc:sldMkLst>
          <pc:docMk/>
          <pc:sldMk cId="3979167282" sldId="325"/>
        </pc:sldMkLst>
        <pc:spChg chg="mod">
          <ac:chgData name="李 沂汀" userId="ee657019b3a49574" providerId="Windows Live" clId="Web-{9AA7A498-281A-4E1E-88AF-45F145CB0B03}" dt="2021-01-12T09:32:46.142" v="375" actId="20577"/>
          <ac:spMkLst>
            <pc:docMk/>
            <pc:sldMk cId="3979167282" sldId="325"/>
            <ac:spMk id="12" creationId="{CA18DCD3-E999-4A5F-90B5-A73C01111889}"/>
          </ac:spMkLst>
        </pc:spChg>
        <pc:picChg chg="mod">
          <ac:chgData name="李 沂汀" userId="ee657019b3a49574" providerId="Windows Live" clId="Web-{9AA7A498-281A-4E1E-88AF-45F145CB0B03}" dt="2021-01-12T09:32:47.033" v="376" actId="1076"/>
          <ac:picMkLst>
            <pc:docMk/>
            <pc:sldMk cId="3979167282" sldId="325"/>
            <ac:picMk id="2" creationId="{E6B7EE58-7E92-4124-A906-E0A80B00EEA9}"/>
          </ac:picMkLst>
        </pc:picChg>
      </pc:sldChg>
      <pc:sldChg chg="addSp delSp modSp">
        <pc:chgData name="李 沂汀" userId="ee657019b3a49574" providerId="Windows Live" clId="Web-{9AA7A498-281A-4E1E-88AF-45F145CB0B03}" dt="2021-01-12T09:32:42.142" v="372" actId="1076"/>
        <pc:sldMkLst>
          <pc:docMk/>
          <pc:sldMk cId="3128595693" sldId="326"/>
        </pc:sldMkLst>
        <pc:spChg chg="add mod">
          <ac:chgData name="李 沂汀" userId="ee657019b3a49574" providerId="Windows Live" clId="Web-{9AA7A498-281A-4E1E-88AF-45F145CB0B03}" dt="2021-01-12T08:22:37.780" v="160" actId="20577"/>
          <ac:spMkLst>
            <pc:docMk/>
            <pc:sldMk cId="3128595693" sldId="326"/>
            <ac:spMk id="2" creationId="{6CE50944-51BD-492E-9A89-1371110BBDD0}"/>
          </ac:spMkLst>
        </pc:spChg>
        <pc:spChg chg="mod">
          <ac:chgData name="李 沂汀" userId="ee657019b3a49574" providerId="Windows Live" clId="Web-{9AA7A498-281A-4E1E-88AF-45F145CB0B03}" dt="2021-01-12T09:32:39.423" v="370" actId="20577"/>
          <ac:spMkLst>
            <pc:docMk/>
            <pc:sldMk cId="3128595693" sldId="326"/>
            <ac:spMk id="12" creationId="{CA18DCD3-E999-4A5F-90B5-A73C01111889}"/>
          </ac:spMkLst>
        </pc:spChg>
        <pc:picChg chg="add mod">
          <ac:chgData name="李 沂汀" userId="ee657019b3a49574" providerId="Windows Live" clId="Web-{9AA7A498-281A-4E1E-88AF-45F145CB0B03}" dt="2021-01-12T09:32:40.407" v="371" actId="1076"/>
          <ac:picMkLst>
            <pc:docMk/>
            <pc:sldMk cId="3128595693" sldId="326"/>
            <ac:picMk id="5" creationId="{6D001D52-D1D7-4DA9-AA42-736490433C8F}"/>
          </ac:picMkLst>
        </pc:picChg>
        <pc:picChg chg="add mod modCrop">
          <ac:chgData name="李 沂汀" userId="ee657019b3a49574" providerId="Windows Live" clId="Web-{9AA7A498-281A-4E1E-88AF-45F145CB0B03}" dt="2021-01-12T09:32:42.142" v="372" actId="1076"/>
          <ac:picMkLst>
            <pc:docMk/>
            <pc:sldMk cId="3128595693" sldId="326"/>
            <ac:picMk id="6" creationId="{CD367DC5-A40C-4D65-8D7B-476B03902CAE}"/>
          </ac:picMkLst>
        </pc:picChg>
        <pc:picChg chg="mod">
          <ac:chgData name="李 沂汀" userId="ee657019b3a49574" providerId="Windows Live" clId="Web-{9AA7A498-281A-4E1E-88AF-45F145CB0B03}" dt="2021-01-12T08:19:42.650" v="140" actId="1076"/>
          <ac:picMkLst>
            <pc:docMk/>
            <pc:sldMk cId="3128595693" sldId="326"/>
            <ac:picMk id="14" creationId="{762B65C2-0FD7-4F68-B168-F0C2AD3B201E}"/>
          </ac:picMkLst>
        </pc:picChg>
        <pc:picChg chg="del mod">
          <ac:chgData name="李 沂汀" userId="ee657019b3a49574" providerId="Windows Live" clId="Web-{9AA7A498-281A-4E1E-88AF-45F145CB0B03}" dt="2021-01-12T08:13:47.173" v="66"/>
          <ac:picMkLst>
            <pc:docMk/>
            <pc:sldMk cId="3128595693" sldId="326"/>
            <ac:picMk id="15" creationId="{3016EBA7-A218-4FE0-B63D-845D96DF16E0}"/>
          </ac:picMkLst>
        </pc:picChg>
      </pc:sldChg>
      <pc:sldChg chg="addSp delSp modSp ord">
        <pc:chgData name="李 沂汀" userId="ee657019b3a49574" providerId="Windows Live" clId="Web-{9AA7A498-281A-4E1E-88AF-45F145CB0B03}" dt="2021-01-12T09:32:34.110" v="367" actId="20577"/>
        <pc:sldMkLst>
          <pc:docMk/>
          <pc:sldMk cId="498327723" sldId="328"/>
        </pc:sldMkLst>
        <pc:spChg chg="add mod">
          <ac:chgData name="李 沂汀" userId="ee657019b3a49574" providerId="Windows Live" clId="Web-{9AA7A498-281A-4E1E-88AF-45F145CB0B03}" dt="2021-01-12T08:13:04.781" v="64" actId="20577"/>
          <ac:spMkLst>
            <pc:docMk/>
            <pc:sldMk cId="498327723" sldId="328"/>
            <ac:spMk id="6" creationId="{73B0A6CB-6244-47CF-8580-91E06BF08864}"/>
          </ac:spMkLst>
        </pc:spChg>
        <pc:spChg chg="mod">
          <ac:chgData name="李 沂汀" userId="ee657019b3a49574" providerId="Windows Live" clId="Web-{9AA7A498-281A-4E1E-88AF-45F145CB0B03}" dt="2021-01-12T09:32:34.110" v="367" actId="20577"/>
          <ac:spMkLst>
            <pc:docMk/>
            <pc:sldMk cId="498327723" sldId="328"/>
            <ac:spMk id="12" creationId="{CA18DCD3-E999-4A5F-90B5-A73C01111889}"/>
          </ac:spMkLst>
        </pc:spChg>
        <pc:picChg chg="del">
          <ac:chgData name="李 沂汀" userId="ee657019b3a49574" providerId="Windows Live" clId="Web-{9AA7A498-281A-4E1E-88AF-45F145CB0B03}" dt="2021-01-12T07:59:26.245" v="0"/>
          <ac:picMkLst>
            <pc:docMk/>
            <pc:sldMk cId="498327723" sldId="328"/>
            <ac:picMk id="2" creationId="{C852233C-988F-427D-90C0-FBA8D1BF402C}"/>
          </ac:picMkLst>
        </pc:picChg>
        <pc:picChg chg="mod">
          <ac:chgData name="李 沂汀" userId="ee657019b3a49574" providerId="Windows Live" clId="Web-{9AA7A498-281A-4E1E-88AF-45F145CB0B03}" dt="2021-01-12T08:05:35.129" v="25" actId="1076"/>
          <ac:picMkLst>
            <pc:docMk/>
            <pc:sldMk cId="498327723" sldId="328"/>
            <ac:picMk id="5" creationId="{825FA03F-25D0-4E7A-AD5F-74B3C1A7B76D}"/>
          </ac:picMkLst>
        </pc:picChg>
        <pc:picChg chg="add mod">
          <ac:chgData name="李 沂汀" userId="ee657019b3a49574" providerId="Windows Live" clId="Web-{9AA7A498-281A-4E1E-88AF-45F145CB0B03}" dt="2021-01-12T08:05:40.145" v="26" actId="1076"/>
          <ac:picMkLst>
            <pc:docMk/>
            <pc:sldMk cId="498327723" sldId="328"/>
            <ac:picMk id="7" creationId="{3709DEBA-9CB1-4C4D-8153-4D7E9EB537E7}"/>
          </ac:picMkLst>
        </pc:picChg>
        <pc:picChg chg="add mod">
          <ac:chgData name="李 沂汀" userId="ee657019b3a49574" providerId="Windows Live" clId="Web-{9AA7A498-281A-4E1E-88AF-45F145CB0B03}" dt="2021-01-12T08:07:02.475" v="52" actId="1076"/>
          <ac:picMkLst>
            <pc:docMk/>
            <pc:sldMk cId="498327723" sldId="328"/>
            <ac:picMk id="9" creationId="{48D76870-56C0-4775-8E02-6EACCCE12140}"/>
          </ac:picMkLst>
        </pc:picChg>
        <pc:picChg chg="add mod">
          <ac:chgData name="李 沂汀" userId="ee657019b3a49574" providerId="Windows Live" clId="Web-{9AA7A498-281A-4E1E-88AF-45F145CB0B03}" dt="2021-01-12T08:06:46.866" v="47" actId="1076"/>
          <ac:picMkLst>
            <pc:docMk/>
            <pc:sldMk cId="498327723" sldId="328"/>
            <ac:picMk id="14" creationId="{EE8A441D-E106-47A3-B5D8-B69B8ED09240}"/>
          </ac:picMkLst>
        </pc:picChg>
        <pc:picChg chg="add mod">
          <ac:chgData name="李 沂汀" userId="ee657019b3a49574" providerId="Windows Live" clId="Web-{9AA7A498-281A-4E1E-88AF-45F145CB0B03}" dt="2021-01-12T08:06:24.615" v="34" actId="1076"/>
          <ac:picMkLst>
            <pc:docMk/>
            <pc:sldMk cId="498327723" sldId="328"/>
            <ac:picMk id="15" creationId="{30233DF7-7C8C-4BC5-A5D0-B6A2C5AE1278}"/>
          </ac:picMkLst>
        </pc:picChg>
      </pc:sldChg>
      <pc:sldChg chg="addSp delSp modSp">
        <pc:chgData name="李 沂汀" userId="ee657019b3a49574" providerId="Windows Live" clId="Web-{9AA7A498-281A-4E1E-88AF-45F145CB0B03}" dt="2021-01-12T09:58:03.953" v="532" actId="1076"/>
        <pc:sldMkLst>
          <pc:docMk/>
          <pc:sldMk cId="3529913273" sldId="329"/>
        </pc:sldMkLst>
        <pc:spChg chg="mod">
          <ac:chgData name="李 沂汀" userId="ee657019b3a49574" providerId="Windows Live" clId="Web-{9AA7A498-281A-4E1E-88AF-45F145CB0B03}" dt="2021-01-12T09:32:30.876" v="365" actId="20577"/>
          <ac:spMkLst>
            <pc:docMk/>
            <pc:sldMk cId="3529913273" sldId="329"/>
            <ac:spMk id="12" creationId="{CA18DCD3-E999-4A5F-90B5-A73C01111889}"/>
          </ac:spMkLst>
        </pc:spChg>
        <pc:picChg chg="add mod modCrop">
          <ac:chgData name="李 沂汀" userId="ee657019b3a49574" providerId="Windows Live" clId="Web-{9AA7A498-281A-4E1E-88AF-45F145CB0B03}" dt="2021-01-12T09:58:02.590" v="531" actId="1076"/>
          <ac:picMkLst>
            <pc:docMk/>
            <pc:sldMk cId="3529913273" sldId="329"/>
            <ac:picMk id="2" creationId="{17A5EA3F-AFAC-41A2-A655-3DA14C0D7FD3}"/>
          </ac:picMkLst>
        </pc:picChg>
        <pc:picChg chg="del">
          <ac:chgData name="李 沂汀" userId="ee657019b3a49574" providerId="Windows Live" clId="Web-{9AA7A498-281A-4E1E-88AF-45F145CB0B03}" dt="2021-01-12T08:28:19.679" v="168"/>
          <ac:picMkLst>
            <pc:docMk/>
            <pc:sldMk cId="3529913273" sldId="329"/>
            <ac:picMk id="5" creationId="{E04A71F7-841C-4D5F-984B-EF9C4B53C657}"/>
          </ac:picMkLst>
        </pc:picChg>
        <pc:picChg chg="add mod">
          <ac:chgData name="李 沂汀" userId="ee657019b3a49574" providerId="Windows Live" clId="Web-{9AA7A498-281A-4E1E-88AF-45F145CB0B03}" dt="2021-01-12T08:30:06.744" v="238" actId="1076"/>
          <ac:picMkLst>
            <pc:docMk/>
            <pc:sldMk cId="3529913273" sldId="329"/>
            <ac:picMk id="6" creationId="{BA3F3F8C-DB78-49D3-A952-31C9B10B049C}"/>
          </ac:picMkLst>
        </pc:picChg>
        <pc:picChg chg="del">
          <ac:chgData name="李 沂汀" userId="ee657019b3a49574" providerId="Windows Live" clId="Web-{9AA7A498-281A-4E1E-88AF-45F145CB0B03}" dt="2021-01-12T08:29:20.665" v="206"/>
          <ac:picMkLst>
            <pc:docMk/>
            <pc:sldMk cId="3529913273" sldId="329"/>
            <ac:picMk id="7" creationId="{14CB923D-AAD4-494F-AA81-10610BF629DA}"/>
          </ac:picMkLst>
        </pc:picChg>
        <pc:picChg chg="add mod">
          <ac:chgData name="李 沂汀" userId="ee657019b3a49574" providerId="Windows Live" clId="Web-{9AA7A498-281A-4E1E-88AF-45F145CB0B03}" dt="2021-01-12T09:58:03.953" v="532" actId="1076"/>
          <ac:picMkLst>
            <pc:docMk/>
            <pc:sldMk cId="3529913273" sldId="329"/>
            <ac:picMk id="8" creationId="{2C4A1206-F9ED-43DF-8CB7-154C7E3335AA}"/>
          </ac:picMkLst>
        </pc:picChg>
      </pc:sldChg>
      <pc:sldChg chg="modSp add del replId">
        <pc:chgData name="李 沂汀" userId="ee657019b3a49574" providerId="Windows Live" clId="Web-{9AA7A498-281A-4E1E-88AF-45F145CB0B03}" dt="2021-01-12T09:50:53.948" v="530"/>
        <pc:sldMkLst>
          <pc:docMk/>
          <pc:sldMk cId="3545868334" sldId="337"/>
        </pc:sldMkLst>
        <pc:spChg chg="mod">
          <ac:chgData name="李 沂汀" userId="ee657019b3a49574" providerId="Windows Live" clId="Web-{9AA7A498-281A-4E1E-88AF-45F145CB0B03}" dt="2021-01-12T09:33:00.830" v="379" actId="20577"/>
          <ac:spMkLst>
            <pc:docMk/>
            <pc:sldMk cId="3545868334" sldId="337"/>
            <ac:spMk id="11" creationId="{DB885073-BAD6-4779-B7D8-94D8546C1D72}"/>
          </ac:spMkLst>
        </pc:spChg>
        <pc:spChg chg="mod">
          <ac:chgData name="李 沂汀" userId="ee657019b3a49574" providerId="Windows Live" clId="Web-{9AA7A498-281A-4E1E-88AF-45F145CB0B03}" dt="2021-01-12T09:33:08.174" v="385" actId="20577"/>
          <ac:spMkLst>
            <pc:docMk/>
            <pc:sldMk cId="3545868334" sldId="337"/>
            <ac:spMk id="12" creationId="{CA18DCD3-E999-4A5F-90B5-A73C01111889}"/>
          </ac:spMkLst>
        </pc:spChg>
      </pc:sldChg>
    </pc:docChg>
  </pc:docChgLst>
  <pc:docChgLst>
    <pc:chgData name="李 沂汀" userId="ee657019b3a49574" providerId="Windows Live" clId="Web-{27F2FF35-AD33-4A8E-B11A-B2C8BA5CAE48}"/>
    <pc:docChg chg="delSld">
      <pc:chgData name="李 沂汀" userId="ee657019b3a49574" providerId="Windows Live" clId="Web-{27F2FF35-AD33-4A8E-B11A-B2C8BA5CAE48}" dt="2021-01-10T10:31:22.951" v="26"/>
      <pc:docMkLst>
        <pc:docMk/>
      </pc:docMkLst>
      <pc:sldChg chg="del">
        <pc:chgData name="李 沂汀" userId="ee657019b3a49574" providerId="Windows Live" clId="Web-{27F2FF35-AD33-4A8E-B11A-B2C8BA5CAE48}" dt="2021-01-10T10:31:22.951" v="26"/>
        <pc:sldMkLst>
          <pc:docMk/>
          <pc:sldMk cId="0" sldId="262"/>
        </pc:sldMkLst>
      </pc:sldChg>
      <pc:sldChg chg="del">
        <pc:chgData name="李 沂汀" userId="ee657019b3a49574" providerId="Windows Live" clId="Web-{27F2FF35-AD33-4A8E-B11A-B2C8BA5CAE48}" dt="2021-01-10T10:31:22.951" v="25"/>
        <pc:sldMkLst>
          <pc:docMk/>
          <pc:sldMk cId="0" sldId="263"/>
        </pc:sldMkLst>
      </pc:sldChg>
      <pc:sldChg chg="del">
        <pc:chgData name="李 沂汀" userId="ee657019b3a49574" providerId="Windows Live" clId="Web-{27F2FF35-AD33-4A8E-B11A-B2C8BA5CAE48}" dt="2021-01-10T10:31:22.951" v="24"/>
        <pc:sldMkLst>
          <pc:docMk/>
          <pc:sldMk cId="0" sldId="264"/>
        </pc:sldMkLst>
      </pc:sldChg>
      <pc:sldChg chg="del">
        <pc:chgData name="李 沂汀" userId="ee657019b3a49574" providerId="Windows Live" clId="Web-{27F2FF35-AD33-4A8E-B11A-B2C8BA5CAE48}" dt="2021-01-10T10:31:22.951" v="23"/>
        <pc:sldMkLst>
          <pc:docMk/>
          <pc:sldMk cId="0" sldId="265"/>
        </pc:sldMkLst>
      </pc:sldChg>
      <pc:sldChg chg="del">
        <pc:chgData name="李 沂汀" userId="ee657019b3a49574" providerId="Windows Live" clId="Web-{27F2FF35-AD33-4A8E-B11A-B2C8BA5CAE48}" dt="2021-01-10T10:31:22.951" v="22"/>
        <pc:sldMkLst>
          <pc:docMk/>
          <pc:sldMk cId="0" sldId="266"/>
        </pc:sldMkLst>
      </pc:sldChg>
      <pc:sldChg chg="del">
        <pc:chgData name="李 沂汀" userId="ee657019b3a49574" providerId="Windows Live" clId="Web-{27F2FF35-AD33-4A8E-B11A-B2C8BA5CAE48}" dt="2021-01-10T10:31:22.936" v="21"/>
        <pc:sldMkLst>
          <pc:docMk/>
          <pc:sldMk cId="0" sldId="267"/>
        </pc:sldMkLst>
      </pc:sldChg>
      <pc:sldChg chg="del">
        <pc:chgData name="李 沂汀" userId="ee657019b3a49574" providerId="Windows Live" clId="Web-{27F2FF35-AD33-4A8E-B11A-B2C8BA5CAE48}" dt="2021-01-10T10:31:22.936" v="20"/>
        <pc:sldMkLst>
          <pc:docMk/>
          <pc:sldMk cId="0" sldId="268"/>
        </pc:sldMkLst>
      </pc:sldChg>
      <pc:sldChg chg="del">
        <pc:chgData name="李 沂汀" userId="ee657019b3a49574" providerId="Windows Live" clId="Web-{27F2FF35-AD33-4A8E-B11A-B2C8BA5CAE48}" dt="2021-01-10T10:31:22.936" v="19"/>
        <pc:sldMkLst>
          <pc:docMk/>
          <pc:sldMk cId="0" sldId="269"/>
        </pc:sldMkLst>
      </pc:sldChg>
      <pc:sldChg chg="del">
        <pc:chgData name="李 沂汀" userId="ee657019b3a49574" providerId="Windows Live" clId="Web-{27F2FF35-AD33-4A8E-B11A-B2C8BA5CAE48}" dt="2021-01-10T10:31:22.936" v="18"/>
        <pc:sldMkLst>
          <pc:docMk/>
          <pc:sldMk cId="0" sldId="270"/>
        </pc:sldMkLst>
      </pc:sldChg>
      <pc:sldChg chg="del">
        <pc:chgData name="李 沂汀" userId="ee657019b3a49574" providerId="Windows Live" clId="Web-{27F2FF35-AD33-4A8E-B11A-B2C8BA5CAE48}" dt="2021-01-10T10:31:22.936" v="17"/>
        <pc:sldMkLst>
          <pc:docMk/>
          <pc:sldMk cId="0" sldId="271"/>
        </pc:sldMkLst>
      </pc:sldChg>
      <pc:sldChg chg="del">
        <pc:chgData name="李 沂汀" userId="ee657019b3a49574" providerId="Windows Live" clId="Web-{27F2FF35-AD33-4A8E-B11A-B2C8BA5CAE48}" dt="2021-01-10T10:31:22.936" v="16"/>
        <pc:sldMkLst>
          <pc:docMk/>
          <pc:sldMk cId="0" sldId="272"/>
        </pc:sldMkLst>
      </pc:sldChg>
      <pc:sldChg chg="del">
        <pc:chgData name="李 沂汀" userId="ee657019b3a49574" providerId="Windows Live" clId="Web-{27F2FF35-AD33-4A8E-B11A-B2C8BA5CAE48}" dt="2021-01-10T10:31:22.920" v="15"/>
        <pc:sldMkLst>
          <pc:docMk/>
          <pc:sldMk cId="0" sldId="273"/>
        </pc:sldMkLst>
      </pc:sldChg>
      <pc:sldChg chg="del">
        <pc:chgData name="李 沂汀" userId="ee657019b3a49574" providerId="Windows Live" clId="Web-{27F2FF35-AD33-4A8E-B11A-B2C8BA5CAE48}" dt="2021-01-10T10:31:22.920" v="14"/>
        <pc:sldMkLst>
          <pc:docMk/>
          <pc:sldMk cId="0" sldId="274"/>
        </pc:sldMkLst>
      </pc:sldChg>
      <pc:sldChg chg="del">
        <pc:chgData name="李 沂汀" userId="ee657019b3a49574" providerId="Windows Live" clId="Web-{27F2FF35-AD33-4A8E-B11A-B2C8BA5CAE48}" dt="2021-01-10T10:31:22.920" v="13"/>
        <pc:sldMkLst>
          <pc:docMk/>
          <pc:sldMk cId="0" sldId="275"/>
        </pc:sldMkLst>
      </pc:sldChg>
      <pc:sldChg chg="del">
        <pc:chgData name="李 沂汀" userId="ee657019b3a49574" providerId="Windows Live" clId="Web-{27F2FF35-AD33-4A8E-B11A-B2C8BA5CAE48}" dt="2021-01-10T10:31:22.920" v="12"/>
        <pc:sldMkLst>
          <pc:docMk/>
          <pc:sldMk cId="0" sldId="276"/>
        </pc:sldMkLst>
      </pc:sldChg>
      <pc:sldChg chg="del">
        <pc:chgData name="李 沂汀" userId="ee657019b3a49574" providerId="Windows Live" clId="Web-{27F2FF35-AD33-4A8E-B11A-B2C8BA5CAE48}" dt="2021-01-10T10:31:22.920" v="11"/>
        <pc:sldMkLst>
          <pc:docMk/>
          <pc:sldMk cId="0" sldId="277"/>
        </pc:sldMkLst>
      </pc:sldChg>
      <pc:sldChg chg="del">
        <pc:chgData name="李 沂汀" userId="ee657019b3a49574" providerId="Windows Live" clId="Web-{27F2FF35-AD33-4A8E-B11A-B2C8BA5CAE48}" dt="2021-01-10T10:31:22.920" v="10"/>
        <pc:sldMkLst>
          <pc:docMk/>
          <pc:sldMk cId="0" sldId="278"/>
        </pc:sldMkLst>
      </pc:sldChg>
      <pc:sldChg chg="del">
        <pc:chgData name="李 沂汀" userId="ee657019b3a49574" providerId="Windows Live" clId="Web-{27F2FF35-AD33-4A8E-B11A-B2C8BA5CAE48}" dt="2021-01-10T10:31:22.920" v="9"/>
        <pc:sldMkLst>
          <pc:docMk/>
          <pc:sldMk cId="0" sldId="279"/>
        </pc:sldMkLst>
      </pc:sldChg>
      <pc:sldChg chg="del">
        <pc:chgData name="李 沂汀" userId="ee657019b3a49574" providerId="Windows Live" clId="Web-{27F2FF35-AD33-4A8E-B11A-B2C8BA5CAE48}" dt="2021-01-10T10:31:22.904" v="8"/>
        <pc:sldMkLst>
          <pc:docMk/>
          <pc:sldMk cId="0" sldId="280"/>
        </pc:sldMkLst>
      </pc:sldChg>
      <pc:sldChg chg="del">
        <pc:chgData name="李 沂汀" userId="ee657019b3a49574" providerId="Windows Live" clId="Web-{27F2FF35-AD33-4A8E-B11A-B2C8BA5CAE48}" dt="2021-01-10T10:31:22.904" v="7"/>
        <pc:sldMkLst>
          <pc:docMk/>
          <pc:sldMk cId="0" sldId="281"/>
        </pc:sldMkLst>
      </pc:sldChg>
      <pc:sldChg chg="del">
        <pc:chgData name="李 沂汀" userId="ee657019b3a49574" providerId="Windows Live" clId="Web-{27F2FF35-AD33-4A8E-B11A-B2C8BA5CAE48}" dt="2021-01-10T10:31:22.904" v="6"/>
        <pc:sldMkLst>
          <pc:docMk/>
          <pc:sldMk cId="0" sldId="282"/>
        </pc:sldMkLst>
      </pc:sldChg>
      <pc:sldChg chg="del">
        <pc:chgData name="李 沂汀" userId="ee657019b3a49574" providerId="Windows Live" clId="Web-{27F2FF35-AD33-4A8E-B11A-B2C8BA5CAE48}" dt="2021-01-10T10:31:22.904" v="5"/>
        <pc:sldMkLst>
          <pc:docMk/>
          <pc:sldMk cId="0" sldId="283"/>
        </pc:sldMkLst>
      </pc:sldChg>
      <pc:sldChg chg="del">
        <pc:chgData name="李 沂汀" userId="ee657019b3a49574" providerId="Windows Live" clId="Web-{27F2FF35-AD33-4A8E-B11A-B2C8BA5CAE48}" dt="2021-01-10T10:31:22.904" v="4"/>
        <pc:sldMkLst>
          <pc:docMk/>
          <pc:sldMk cId="0" sldId="284"/>
        </pc:sldMkLst>
      </pc:sldChg>
      <pc:sldChg chg="del">
        <pc:chgData name="李 沂汀" userId="ee657019b3a49574" providerId="Windows Live" clId="Web-{27F2FF35-AD33-4A8E-B11A-B2C8BA5CAE48}" dt="2021-01-10T10:31:22.904" v="3"/>
        <pc:sldMkLst>
          <pc:docMk/>
          <pc:sldMk cId="0" sldId="285"/>
        </pc:sldMkLst>
      </pc:sldChg>
      <pc:sldChg chg="del">
        <pc:chgData name="李 沂汀" userId="ee657019b3a49574" providerId="Windows Live" clId="Web-{27F2FF35-AD33-4A8E-B11A-B2C8BA5CAE48}" dt="2021-01-10T10:31:22.904" v="2"/>
        <pc:sldMkLst>
          <pc:docMk/>
          <pc:sldMk cId="0" sldId="286"/>
        </pc:sldMkLst>
      </pc:sldChg>
      <pc:sldChg chg="del">
        <pc:chgData name="李 沂汀" userId="ee657019b3a49574" providerId="Windows Live" clId="Web-{27F2FF35-AD33-4A8E-B11A-B2C8BA5CAE48}" dt="2021-01-10T10:31:22.889" v="1"/>
        <pc:sldMkLst>
          <pc:docMk/>
          <pc:sldMk cId="0" sldId="287"/>
        </pc:sldMkLst>
      </pc:sldChg>
      <pc:sldChg chg="del">
        <pc:chgData name="李 沂汀" userId="ee657019b3a49574" providerId="Windows Live" clId="Web-{27F2FF35-AD33-4A8E-B11A-B2C8BA5CAE48}" dt="2021-01-10T10:31:22.889" v="0"/>
        <pc:sldMkLst>
          <pc:docMk/>
          <pc:sldMk cId="0" sldId="288"/>
        </pc:sldMkLst>
      </pc:sldChg>
    </pc:docChg>
  </pc:docChgLst>
  <pc:docChgLst>
    <pc:chgData name="李 沂汀" userId="ee657019b3a49574" providerId="Windows Live" clId="Web-{95B63182-8905-4082-9CD3-E5F78A2A4874}"/>
    <pc:docChg chg="modSld">
      <pc:chgData name="李 沂汀" userId="ee657019b3a49574" providerId="Windows Live" clId="Web-{95B63182-8905-4082-9CD3-E5F78A2A4874}" dt="2021-01-14T10:32:28.290" v="44" actId="1076"/>
      <pc:docMkLst>
        <pc:docMk/>
      </pc:docMkLst>
      <pc:sldChg chg="addSp delSp modSp">
        <pc:chgData name="李 沂汀" userId="ee657019b3a49574" providerId="Windows Live" clId="Web-{95B63182-8905-4082-9CD3-E5F78A2A4874}" dt="2021-01-14T10:27:48.658" v="23" actId="20577"/>
        <pc:sldMkLst>
          <pc:docMk/>
          <pc:sldMk cId="3181752009" sldId="308"/>
        </pc:sldMkLst>
        <pc:spChg chg="mod">
          <ac:chgData name="李 沂汀" userId="ee657019b3a49574" providerId="Windows Live" clId="Web-{95B63182-8905-4082-9CD3-E5F78A2A4874}" dt="2021-01-14T10:26:25.625" v="10" actId="1076"/>
          <ac:spMkLst>
            <pc:docMk/>
            <pc:sldMk cId="3181752009" sldId="308"/>
            <ac:spMk id="7" creationId="{CD743169-4546-46EF-82BF-2D5A48E8E16E}"/>
          </ac:spMkLst>
        </pc:spChg>
        <pc:spChg chg="mod">
          <ac:chgData name="李 沂汀" userId="ee657019b3a49574" providerId="Windows Live" clId="Web-{95B63182-8905-4082-9CD3-E5F78A2A4874}" dt="2021-01-14T10:27:48.658" v="23" actId="20577"/>
          <ac:spMkLst>
            <pc:docMk/>
            <pc:sldMk cId="3181752009" sldId="308"/>
            <ac:spMk id="12" creationId="{CA18DCD3-E999-4A5F-90B5-A73C01111889}"/>
          </ac:spMkLst>
        </pc:spChg>
        <pc:picChg chg="del">
          <ac:chgData name="李 沂汀" userId="ee657019b3a49574" providerId="Windows Live" clId="Web-{95B63182-8905-4082-9CD3-E5F78A2A4874}" dt="2021-01-14T10:22:26.728" v="0"/>
          <ac:picMkLst>
            <pc:docMk/>
            <pc:sldMk cId="3181752009" sldId="308"/>
            <ac:picMk id="2" creationId="{467E4A24-CD7B-44CF-B39A-6DDFE7EDF335}"/>
          </ac:picMkLst>
        </pc:picChg>
        <pc:picChg chg="add mod">
          <ac:chgData name="李 沂汀" userId="ee657019b3a49574" providerId="Windows Live" clId="Web-{95B63182-8905-4082-9CD3-E5F78A2A4874}" dt="2021-01-14T10:23:29.433" v="5" actId="1076"/>
          <ac:picMkLst>
            <pc:docMk/>
            <pc:sldMk cId="3181752009" sldId="308"/>
            <ac:picMk id="5" creationId="{E79364FC-817B-46B8-9524-2F223AE997FE}"/>
          </ac:picMkLst>
        </pc:picChg>
        <pc:picChg chg="del">
          <ac:chgData name="李 沂汀" userId="ee657019b3a49574" providerId="Windows Live" clId="Web-{95B63182-8905-4082-9CD3-E5F78A2A4874}" dt="2021-01-14T10:22:28.243" v="1"/>
          <ac:picMkLst>
            <pc:docMk/>
            <pc:sldMk cId="3181752009" sldId="308"/>
            <ac:picMk id="6" creationId="{124B38C2-4D1B-4501-9AFC-19448556B873}"/>
          </ac:picMkLst>
        </pc:picChg>
        <pc:picChg chg="add mod">
          <ac:chgData name="李 沂汀" userId="ee657019b3a49574" providerId="Windows Live" clId="Web-{95B63182-8905-4082-9CD3-E5F78A2A4874}" dt="2021-01-14T10:26:36.969" v="14" actId="1076"/>
          <ac:picMkLst>
            <pc:docMk/>
            <pc:sldMk cId="3181752009" sldId="308"/>
            <ac:picMk id="8" creationId="{524A33D5-4268-4428-9826-A52A24F1C3BB}"/>
          </ac:picMkLst>
        </pc:picChg>
      </pc:sldChg>
      <pc:sldChg chg="modSp">
        <pc:chgData name="李 沂汀" userId="ee657019b3a49574" providerId="Windows Live" clId="Web-{95B63182-8905-4082-9CD3-E5F78A2A4874}" dt="2021-01-14T10:30:36.022" v="35" actId="20577"/>
        <pc:sldMkLst>
          <pc:docMk/>
          <pc:sldMk cId="1220294885" sldId="330"/>
        </pc:sldMkLst>
        <pc:spChg chg="mod">
          <ac:chgData name="李 沂汀" userId="ee657019b3a49574" providerId="Windows Live" clId="Web-{95B63182-8905-4082-9CD3-E5F78A2A4874}" dt="2021-01-14T10:30:36.022" v="35" actId="20577"/>
          <ac:spMkLst>
            <pc:docMk/>
            <pc:sldMk cId="1220294885" sldId="330"/>
            <ac:spMk id="12" creationId="{CA18DCD3-E999-4A5F-90B5-A73C01111889}"/>
          </ac:spMkLst>
        </pc:spChg>
      </pc:sldChg>
      <pc:sldChg chg="modSp">
        <pc:chgData name="李 沂汀" userId="ee657019b3a49574" providerId="Windows Live" clId="Web-{95B63182-8905-4082-9CD3-E5F78A2A4874}" dt="2021-01-14T10:32:28.290" v="44" actId="1076"/>
        <pc:sldMkLst>
          <pc:docMk/>
          <pc:sldMk cId="3292961325" sldId="332"/>
        </pc:sldMkLst>
        <pc:spChg chg="mod">
          <ac:chgData name="李 沂汀" userId="ee657019b3a49574" providerId="Windows Live" clId="Web-{95B63182-8905-4082-9CD3-E5F78A2A4874}" dt="2021-01-14T10:32:28.290" v="44" actId="1076"/>
          <ac:spMkLst>
            <pc:docMk/>
            <pc:sldMk cId="3292961325" sldId="332"/>
            <ac:spMk id="15" creationId="{94551890-4DBA-45F2-9837-8D33009FB773}"/>
          </ac:spMkLst>
        </pc:spChg>
      </pc:sldChg>
      <pc:sldChg chg="modSp">
        <pc:chgData name="李 沂汀" userId="ee657019b3a49574" providerId="Windows Live" clId="Web-{95B63182-8905-4082-9CD3-E5F78A2A4874}" dt="2021-01-14T10:32:00.774" v="42" actId="20577"/>
        <pc:sldMkLst>
          <pc:docMk/>
          <pc:sldMk cId="2199412865" sldId="334"/>
        </pc:sldMkLst>
        <pc:spChg chg="mod">
          <ac:chgData name="李 沂汀" userId="ee657019b3a49574" providerId="Windows Live" clId="Web-{95B63182-8905-4082-9CD3-E5F78A2A4874}" dt="2021-01-14T10:32:00.774" v="42" actId="20577"/>
          <ac:spMkLst>
            <pc:docMk/>
            <pc:sldMk cId="2199412865" sldId="334"/>
            <ac:spMk id="8" creationId="{F6339C23-669D-48FA-AC9C-279E5D8AEA5E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83FBA4-A24D-4082-AF90-91D16B138668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541713" y="944563"/>
            <a:ext cx="3609975" cy="25511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69975" y="3636963"/>
            <a:ext cx="8553450" cy="29749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717708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057900" y="717708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85ED8-766F-4196-8160-8C92905A6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749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athematical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en.wikipedia.org/wiki/Distributed_systems" TargetMode="External"/><Relationship Id="rId4" Type="http://schemas.openxmlformats.org/officeDocument/2006/relationships/hyperlink" Target="https://en.wikipedia.org/wiki/Modeling_language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llo. This is group 26. Our presentation is about TLA+ and TLA+ toolbox.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23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, we will show some basic grammar about TLA+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4154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ea typeface="等线"/>
            </a:endParaRPr>
          </a:p>
          <a:p>
            <a:r>
              <a:rPr lang="en-US"/>
              <a:t>Firstly, operators. </a:t>
            </a: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n operator refer to a thing that does a thing, such as “==” or “=” or ”\in” etc. 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* Operator’s example is here.</a:t>
            </a:r>
          </a:p>
          <a:p>
            <a:endParaRPr lang="en-US" altLang="zh-CN"/>
          </a:p>
          <a:p>
            <a:r>
              <a:rPr lang="en-US" altLang="zh-CN">
                <a:ea typeface="等线"/>
              </a:rPr>
              <a:t>1. Double equal will assign a value to </a:t>
            </a:r>
            <a:r>
              <a:rPr lang="en-US" altLang="zh-CN" err="1">
                <a:ea typeface="等线"/>
              </a:rPr>
              <a:t>TypeOK</a:t>
            </a:r>
            <a:r>
              <a:rPr lang="en-US" altLang="zh-CN">
                <a:ea typeface="等线"/>
              </a:rPr>
              <a:t>. </a:t>
            </a:r>
          </a:p>
          <a:p>
            <a:r>
              <a:rPr lang="en-US" altLang="zh-CN">
                <a:ea typeface="等线"/>
              </a:rPr>
              <a:t>2. Slash and backslash represent logical and. </a:t>
            </a:r>
            <a:endParaRPr lang="en-US"/>
          </a:p>
          <a:p>
            <a:r>
              <a:rPr lang="en-US" altLang="zh-CN">
                <a:ea typeface="等线"/>
              </a:rPr>
              <a:t>3. Backslash in declares regions of variables. Here means variable small should be a value of 1 or 2 or 3</a:t>
            </a:r>
          </a:p>
          <a:p>
            <a:endParaRPr lang="en-US" altLang="zh-CN">
              <a:ea typeface="等线"/>
            </a:endParaRPr>
          </a:p>
          <a:p>
            <a:r>
              <a:rPr lang="en-US"/>
              <a:t>If and else are also operator: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97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condly, sets.</a:t>
            </a:r>
            <a:r>
              <a:rPr lang="en-US" altLang="zh-CN">
                <a:ea typeface="等线"/>
              </a:rPr>
              <a:t> </a:t>
            </a:r>
            <a:endParaRPr lang="zh-CN" altLang="en-US"/>
          </a:p>
          <a:p>
            <a:endParaRPr lang="en-US"/>
          </a:p>
          <a:p>
            <a:r>
              <a:rPr lang="en-US"/>
              <a:t>Sets is often used in TLA+</a:t>
            </a:r>
          </a:p>
          <a:p>
            <a:endParaRPr lang="en-US"/>
          </a:p>
          <a:p>
            <a:r>
              <a:rPr lang="en-US"/>
              <a:t>Here is how we define a set. </a:t>
            </a:r>
            <a:endParaRPr lang="zh-CN" altLang="en-US">
              <a:ea typeface="等线" panose="02010600030101010101" pitchFamily="2" charset="-122"/>
            </a:endParaRPr>
          </a:p>
          <a:p>
            <a:endParaRPr lang="en-US" altLang="zh-CN">
              <a:ea typeface="等线"/>
            </a:endParaRPr>
          </a:p>
          <a:p>
            <a:r>
              <a:rPr lang="en-US"/>
              <a:t>There are also some set operations,  such as subset operation. </a:t>
            </a:r>
            <a:endParaRPr lang="en-US">
              <a:ea typeface="等线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713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ext, expression. </a:t>
            </a:r>
            <a:endParaRPr lang="zh-CN" altLang="en-US"/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n expression is anything that follows an operator. you can see an example is in the black contour.</a:t>
            </a:r>
            <a:r>
              <a:rPr lang="zh-CN" altLang="en-US">
                <a:ea typeface="等线"/>
              </a:rPr>
              <a:t> </a:t>
            </a:r>
            <a:endParaRPr lang="zh-CN">
              <a:ea typeface="等线"/>
            </a:endParaRPr>
          </a:p>
          <a:p>
            <a:endParaRPr lang="zh-CN" altLang="en-US">
              <a:ea typeface="等线"/>
            </a:endParaRPr>
          </a:p>
          <a:p>
            <a:r>
              <a:rPr lang="en-US" altLang="zh-CN">
                <a:ea typeface="等线"/>
              </a:rPr>
              <a:t>Here, the constant expression defines a set RM that keep constant</a:t>
            </a:r>
            <a:endParaRPr lang="zh-CN" altLang="en-US">
              <a:ea typeface="等线"/>
            </a:endParaRP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n action expression defines a next-state relation.</a:t>
            </a:r>
            <a:endParaRPr lang="zh-CN" altLang="en-US">
              <a:ea typeface="等线"/>
            </a:endParaRP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Here, 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Prepare(rm) is an action.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The first raw in the right side can be regarded as a condition, means prepare action can happen if rm component of </a:t>
            </a:r>
            <a:r>
              <a:rPr lang="en-US" altLang="zh-CN" err="1">
                <a:ea typeface="等线"/>
              </a:rPr>
              <a:t>rmState</a:t>
            </a:r>
            <a:r>
              <a:rPr lang="en-US" altLang="zh-CN">
                <a:ea typeface="等线"/>
              </a:rPr>
              <a:t> equals string working.</a:t>
            </a:r>
            <a:r>
              <a:rPr lang="zh-CN" altLang="en-US">
                <a:ea typeface="等线"/>
              </a:rPr>
              <a:t> </a:t>
            </a:r>
            <a:endParaRPr lang="zh-CN">
              <a:ea typeface="等线"/>
            </a:endParaRPr>
          </a:p>
          <a:p>
            <a:r>
              <a:rPr lang="en-US" altLang="zh-CN">
                <a:ea typeface="等线"/>
              </a:rPr>
              <a:t>The second raw describes a state transformation, the prime here is indicate next state of </a:t>
            </a:r>
            <a:r>
              <a:rPr lang="en-US" altLang="zh-CN" err="1">
                <a:ea typeface="等线"/>
              </a:rPr>
              <a:t>rmState</a:t>
            </a:r>
            <a:r>
              <a:rPr lang="en-US" altLang="zh-CN">
                <a:ea typeface="等线"/>
              </a:rPr>
              <a:t>. This raw means in next state, only rm component of </a:t>
            </a:r>
            <a:r>
              <a:rPr lang="en-US" altLang="zh-CN" err="1">
                <a:ea typeface="等线"/>
              </a:rPr>
              <a:t>rmstate</a:t>
            </a:r>
            <a:r>
              <a:rPr lang="en-US" altLang="zh-CN">
                <a:ea typeface="等线"/>
              </a:rPr>
              <a:t> will change.</a:t>
            </a:r>
            <a:endParaRPr 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2454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uple is another important structure</a:t>
            </a:r>
            <a:endParaRPr lang="zh-CN" altLang="en-US"/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 tuple is a finite ordered list (sequence) of elements and are 1-indexed. </a:t>
            </a:r>
          </a:p>
          <a:p>
            <a:r>
              <a:rPr lang="en-US" altLang="zh-CN">
                <a:ea typeface="等线"/>
              </a:rPr>
              <a:t>TLA+ also provides some tuple operations her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359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definition of function in TLA+ is quite mathematical.</a:t>
            </a:r>
            <a:endParaRPr lang="zh-CN" altLang="en-US"/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A function is a binary relation between two sets that associates every element of the first set to exactly one element of the second set. </a:t>
            </a:r>
          </a:p>
          <a:p>
            <a:r>
              <a:rPr lang="en-US" altLang="zh-CN">
                <a:ea typeface="等线"/>
              </a:rPr>
              <a:t>Here shows two way to define a function, we usually use the first one. </a:t>
            </a:r>
          </a:p>
          <a:p>
            <a:r>
              <a:rPr lang="en-US"/>
              <a:t>here is one example </a:t>
            </a:r>
          </a:p>
          <a:p>
            <a:r>
              <a:rPr lang="en-US"/>
              <a:t>The state function describes binary relation between r and the value of if-else expression.</a:t>
            </a:r>
            <a:endParaRPr lang="en-US">
              <a:ea typeface="等线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2342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fter modeling, how to verify it? Here we use Formula: </a:t>
            </a:r>
            <a:endParaRPr lang="zh-CN" altLang="en-US">
              <a:ea typeface="等线" panose="02010600030101010101" pitchFamily="2" charset="-122"/>
            </a:endParaRPr>
          </a:p>
          <a:p>
            <a:endParaRPr lang="en-US" altLang="zh-CN">
              <a:ea typeface="等线"/>
            </a:endParaRPr>
          </a:p>
          <a:p>
            <a:r>
              <a:rPr lang="en-US" altLang="zh-CN">
                <a:ea typeface="等线"/>
              </a:rPr>
              <a:t>We use formula to check the model behavior </a:t>
            </a:r>
          </a:p>
          <a:p>
            <a:r>
              <a:rPr lang="en-US"/>
              <a:t>Here is an example, </a:t>
            </a:r>
            <a:r>
              <a:rPr lang="en-US" err="1"/>
              <a:t>TCconsistent</a:t>
            </a:r>
            <a:r>
              <a:rPr lang="en-US"/>
              <a:t> means, string aborted and string committed cannot appear in the </a:t>
            </a:r>
            <a:r>
              <a:rPr lang="en-US" err="1"/>
              <a:t>rmState</a:t>
            </a:r>
            <a:r>
              <a:rPr lang="en-US"/>
              <a:t> simultaneously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8653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comes the TLA+ Toolbox part, in this part we will show the usage of TLA+ Toolbox with a simple demo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7668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You can download the Toolbox from this link, and after download it, open it, </a:t>
            </a:r>
          </a:p>
          <a:p>
            <a:r>
              <a:rPr lang="en-US" altLang="zh-CN"/>
              <a:t>following the step in the slide, name it and your workspace is ready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2440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is a Demo from Petri Net assignment; </a:t>
            </a:r>
          </a:p>
          <a:p>
            <a:r>
              <a:rPr lang="en-US" altLang="zh-CN"/>
              <a:t>we will use TLA+ to test whether it satisfies “for any reachable marking, token in p2 is less than or equal to the token in p3.”</a:t>
            </a:r>
          </a:p>
          <a:p>
            <a:r>
              <a:rPr lang="en-US" altLang="zh-CN"/>
              <a:t>and test whether marking m=(0,1,10) can happen infinitely often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907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e will first introduce the basic information of the TLA+ and TLA+ toolbox. </a:t>
            </a:r>
          </a:p>
          <a:p>
            <a:endParaRPr lang="en-US" altLang="zh-CN"/>
          </a:p>
          <a:p>
            <a:r>
              <a:rPr lang="en-US" altLang="zh-CN"/>
              <a:t>Next the core conceptions and important ideas about it.</a:t>
            </a:r>
          </a:p>
          <a:p>
            <a:br>
              <a:rPr lang="en-US" altLang="zh-CN"/>
            </a:br>
            <a:r>
              <a:rPr lang="en-US" altLang="zh-CN"/>
              <a:t>Then the Grammar and the usage of TLA+ Toolbox. </a:t>
            </a:r>
          </a:p>
          <a:p>
            <a:endParaRPr lang="en-US" altLang="zh-CN"/>
          </a:p>
          <a:p>
            <a:r>
              <a:rPr lang="en-US" altLang="zh-CN"/>
              <a:t>Finally, there are two demos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4500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e TLA+ editor, you can build your model here</a:t>
            </a:r>
          </a:p>
          <a:p>
            <a:endParaRPr lang="en-US" altLang="zh-CN"/>
          </a:p>
          <a:p>
            <a:pPr>
              <a:tabLst>
                <a:tab pos="405130" algn="l"/>
              </a:tabLst>
            </a:pPr>
            <a:r>
              <a:rPr lang="en-US" altLang="zh-CN" kern="0" spc="-15">
                <a:latin typeface="+mn-lt"/>
                <a:cs typeface="Times New Roman"/>
                <a:sym typeface="+mn-lt"/>
              </a:rPr>
              <a:t> If model is parsed, a symbol will be shown in the bottom:</a:t>
            </a:r>
          </a:p>
          <a:p>
            <a:pPr>
              <a:tabLst>
                <a:tab pos="405130" algn="l"/>
              </a:tabLst>
            </a:pPr>
            <a:r>
              <a:rPr lang="en-US" altLang="zh-CN" kern="0" spc="-15">
                <a:latin typeface="Times New Roman"/>
                <a:ea typeface="微软雅黑"/>
                <a:cs typeface="Times New Roman"/>
              </a:rPr>
              <a:t> That means your model is correct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661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irst, we model the petri net with TLA+</a:t>
            </a:r>
          </a:p>
          <a:p>
            <a:endParaRPr lang="en-US" altLang="zh-CN"/>
          </a:p>
          <a:p>
            <a:r>
              <a:rPr lang="en-US" altLang="zh-CN"/>
              <a:t>the Variable: state defines the places in the Petri net, and constant will be defined as the set of state index</a:t>
            </a:r>
          </a:p>
          <a:p>
            <a:endParaRPr lang="en-US" altLang="zh-CN"/>
          </a:p>
          <a:p>
            <a:r>
              <a:rPr lang="en-US" altLang="zh-CN"/>
              <a:t>Init defines the initial state, in which except place 1 has 1 token other place is empty.</a:t>
            </a:r>
          </a:p>
          <a:p>
            <a:endParaRPr lang="en-US" altLang="zh-CN"/>
          </a:p>
          <a:p>
            <a:r>
              <a:rPr lang="en-US" altLang="zh-CN"/>
              <a:t>Each operation is defined as below</a:t>
            </a:r>
          </a:p>
          <a:p>
            <a:endParaRPr lang="en-US" altLang="zh-CN"/>
          </a:p>
          <a:p>
            <a:r>
              <a:rPr lang="en-US" altLang="zh-CN"/>
              <a:t>for example, </a:t>
            </a:r>
            <a:r>
              <a:rPr lang="en-US" altLang="zh-CN" err="1"/>
              <a:t>tB</a:t>
            </a:r>
            <a:r>
              <a:rPr lang="en-US" altLang="zh-CN"/>
              <a:t> means, </a:t>
            </a:r>
          </a:p>
          <a:p>
            <a:r>
              <a:rPr lang="en-US" altLang="zh-CN"/>
              <a:t>when at the current state, if place 1, has more than 1 token,</a:t>
            </a:r>
          </a:p>
          <a:p>
            <a:r>
              <a:rPr lang="en-US" altLang="zh-CN"/>
              <a:t>then transition </a:t>
            </a:r>
            <a:r>
              <a:rPr lang="en-US" altLang="zh-CN" err="1"/>
              <a:t>tB</a:t>
            </a:r>
            <a:r>
              <a:rPr lang="en-US" altLang="zh-CN"/>
              <a:t> can be fired, </a:t>
            </a:r>
          </a:p>
          <a:p>
            <a:r>
              <a:rPr lang="en-US" altLang="zh-CN"/>
              <a:t>and in next state, place 3 add one token, </a:t>
            </a:r>
          </a:p>
          <a:p>
            <a:r>
              <a:rPr lang="en-US" altLang="zh-CN"/>
              <a:t>place 1 minus 1 token, </a:t>
            </a:r>
          </a:p>
          <a:p>
            <a:endParaRPr lang="en-US" altLang="zh-CN"/>
          </a:p>
          <a:p>
            <a:r>
              <a:rPr lang="en-US" altLang="zh-CN"/>
              <a:t>the total possible transition is defined as Next; </a:t>
            </a:r>
          </a:p>
          <a:p>
            <a:r>
              <a:rPr lang="en-US" altLang="zh-CN"/>
              <a:t>the expression means, </a:t>
            </a:r>
          </a:p>
          <a:p>
            <a:r>
              <a:rPr lang="en-US" altLang="zh-CN"/>
              <a:t>in a state, if the condition is met, </a:t>
            </a:r>
            <a:r>
              <a:rPr lang="en-US" altLang="zh-CN" err="1"/>
              <a:t>tA</a:t>
            </a:r>
            <a:r>
              <a:rPr lang="en-US" altLang="zh-CN"/>
              <a:t> or </a:t>
            </a:r>
            <a:r>
              <a:rPr lang="en-US" altLang="zh-CN" err="1"/>
              <a:t>tB</a:t>
            </a:r>
            <a:r>
              <a:rPr lang="en-US" altLang="zh-CN"/>
              <a:t> or </a:t>
            </a:r>
            <a:r>
              <a:rPr lang="en-US" altLang="zh-CN" err="1"/>
              <a:t>tC</a:t>
            </a:r>
            <a:r>
              <a:rPr lang="en-US" altLang="zh-CN"/>
              <a:t> or </a:t>
            </a:r>
            <a:r>
              <a:rPr lang="en-US" altLang="zh-CN" err="1"/>
              <a:t>tD</a:t>
            </a:r>
            <a:r>
              <a:rPr lang="en-US" altLang="zh-CN"/>
              <a:t> can happe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3903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For verification 2, we first describe the property that is shown in the Left, we will regard it as an invariant property, means for any state, token in place 2 is no more than place 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  <a:p>
            <a:r>
              <a:rPr lang="en-US" altLang="zh-CN"/>
              <a:t>For verification 3, </a:t>
            </a:r>
          </a:p>
          <a:p>
            <a:r>
              <a:rPr lang="en-US" altLang="zh-CN"/>
              <a:t>we first divide it into two steps:</a:t>
            </a:r>
          </a:p>
          <a:p>
            <a:r>
              <a:rPr lang="en-US" altLang="zh-CN"/>
              <a:t>A: can we arrive at (0,1,10) from initial state?</a:t>
            </a:r>
          </a:p>
          <a:p>
            <a:r>
              <a:rPr lang="en-US" altLang="zh-CN"/>
              <a:t>B: can we come back (0,1,10) from (0,1,10)?</a:t>
            </a:r>
          </a:p>
          <a:p>
            <a:r>
              <a:rPr lang="en-US" altLang="zh-CN"/>
              <a:t>if both A and B is true, then the original proposition is true</a:t>
            </a:r>
          </a:p>
          <a:p>
            <a:endParaRPr lang="en-US" altLang="zh-CN"/>
          </a:p>
          <a:p>
            <a:r>
              <a:rPr lang="en-US" altLang="zh-CN"/>
              <a:t>Next, we modeled it by these two formulae, </a:t>
            </a:r>
          </a:p>
          <a:p>
            <a:r>
              <a:rPr lang="en-US" altLang="zh-CN"/>
              <a:t>the first means we can never arrive at (0,1,10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the second means, the counter of times arriving at (0,1,10) can never become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/>
              <a:t> 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1796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fter building the model, you can click top bar of the window, and create a new checker model from here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4715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/>
              <a:t>There are overall 1-5 steps to set and run this model checker</a:t>
            </a:r>
            <a:endParaRPr lang="zh-CN" altLang="en-US" sz="1200">
              <a:cs typeface="Times New Roman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8753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tep 1 and 2 is to specify initial state and next-state relation</a:t>
            </a:r>
          </a:p>
          <a:p>
            <a:r>
              <a:rPr lang="en-US" altLang="zh-CN"/>
              <a:t>you need add your </a:t>
            </a:r>
            <a:r>
              <a:rPr lang="en-US" altLang="zh-CN" err="1"/>
              <a:t>init</a:t>
            </a:r>
            <a:r>
              <a:rPr lang="en-US" altLang="zh-CN"/>
              <a:t> state and next-state relation in this part</a:t>
            </a:r>
          </a:p>
          <a:p>
            <a:endParaRPr lang="en-US" altLang="zh-CN"/>
          </a:p>
          <a:p>
            <a:r>
              <a:rPr lang="en-US" altLang="zh-CN"/>
              <a:t>step 3 is to give value of the constants part in the specification</a:t>
            </a:r>
          </a:p>
          <a:p>
            <a:r>
              <a:rPr lang="en-US" altLang="zh-CN"/>
              <a:t>here we set the state number the set {1,2,3}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5049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ut remember, we have mentioned that, </a:t>
            </a:r>
          </a:p>
          <a:p>
            <a:r>
              <a:rPr lang="en-US" altLang="zh-CN"/>
              <a:t>TLA+ is not able to test “theoretically.” , we need to smaller the state space to accelerate the search process</a:t>
            </a:r>
          </a:p>
          <a:p>
            <a:endParaRPr lang="en-US" altLang="zh-CN"/>
          </a:p>
          <a:p>
            <a:r>
              <a:rPr lang="en-US" altLang="zh-CN"/>
              <a:t>So for testing, we set the upper bound of states 2 and 3.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6947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For verification 2, after pushing check button, the toolbox finds an error, </a:t>
            </a:r>
          </a:p>
          <a:p>
            <a:r>
              <a:rPr lang="en-US" altLang="zh-CN"/>
              <a:t>that is, the invariant is not hold, and it finds a trac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0289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n doing the same thing for verification  3</a:t>
            </a:r>
          </a:p>
          <a:p>
            <a:endParaRPr lang="en-US" altLang="zh-CN"/>
          </a:p>
          <a:p>
            <a:r>
              <a:rPr lang="en-US" altLang="zh-CN"/>
              <a:t>we tick on q3_1, the result is not hold</a:t>
            </a:r>
          </a:p>
          <a:p>
            <a:r>
              <a:rPr lang="en-US" altLang="zh-CN"/>
              <a:t>we tick on q3_2, the result holds. </a:t>
            </a:r>
          </a:p>
          <a:p>
            <a:endParaRPr lang="en-US" altLang="zh-CN"/>
          </a:p>
          <a:p>
            <a:r>
              <a:rPr lang="en-US" altLang="zh-CN"/>
              <a:t>So A hold while B not hold, so the original proposition is false</a:t>
            </a:r>
            <a:r>
              <a:rPr lang="zh-CN" altLang="en-US"/>
              <a:t>、</a:t>
            </a: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4068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is section, we will show another demo which also based on Petri Net Assignment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239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first section is a basic introduction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3500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is the Demo 2, we check whether there is a deadlock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0348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program is too long to show here, </a:t>
            </a:r>
          </a:p>
          <a:p>
            <a:r>
              <a:rPr lang="en-US" altLang="zh-CN"/>
              <a:t>after checking, we can find an error, </a:t>
            </a:r>
          </a:p>
          <a:p>
            <a:r>
              <a:rPr lang="en-US" altLang="zh-CN"/>
              <a:t>which means there is a deadlock, </a:t>
            </a:r>
          </a:p>
          <a:p>
            <a:r>
              <a:rPr lang="en-US" altLang="zh-CN"/>
              <a:t>and TLA+ gives the trace.</a:t>
            </a:r>
            <a:endParaRPr lang="zh-CN" altLang="en-US"/>
          </a:p>
          <a:p>
            <a:r>
              <a:rPr lang="en-US" altLang="zh-CN"/>
              <a:t>Here is the result page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8717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(There are also other more complicated application of  TLA+, for example, we also finished a TLA+ model of </a:t>
            </a:r>
            <a:r>
              <a:rPr lang="en-US" altLang="zh-CN" err="1"/>
              <a:t>Afek</a:t>
            </a:r>
            <a:r>
              <a:rPr lang="en-US" altLang="zh-CN"/>
              <a:t> &amp; Gafni election algorithm, and </a:t>
            </a:r>
            <a:r>
              <a:rPr lang="en-US" altLang="zh-CN" err="1"/>
              <a:t>lamort</a:t>
            </a:r>
            <a:r>
              <a:rPr lang="en-US" altLang="zh-CN"/>
              <a:t> himself verified his </a:t>
            </a:r>
            <a:r>
              <a:rPr lang="en-US" altLang="zh-CN" err="1"/>
              <a:t>Paxos</a:t>
            </a:r>
            <a:r>
              <a:rPr lang="en-US" altLang="zh-CN"/>
              <a:t> Algorithm with TLA+)</a:t>
            </a:r>
          </a:p>
          <a:p>
            <a:endParaRPr lang="en-US" altLang="zh-CN"/>
          </a:p>
          <a:p>
            <a:r>
              <a:rPr lang="en-US" altLang="zh-CN"/>
              <a:t>Here is an overview of today’s presentation.</a:t>
            </a:r>
          </a:p>
          <a:p>
            <a:endParaRPr lang="en-US" altLang="zh-CN"/>
          </a:p>
          <a:p>
            <a:r>
              <a:rPr lang="en-US" altLang="zh-CN"/>
              <a:t>First, we introduce the formal specifical language TLA+, </a:t>
            </a:r>
          </a:p>
          <a:p>
            <a:r>
              <a:rPr lang="en-US" altLang="zh-CN"/>
              <a:t>which is based on mathematical </a:t>
            </a:r>
          </a:p>
          <a:p>
            <a:r>
              <a:rPr lang="en-US" altLang="zh-CN"/>
              <a:t>and is a top-layer description of systems.</a:t>
            </a:r>
          </a:p>
          <a:p>
            <a:endParaRPr lang="en-US" altLang="zh-CN"/>
          </a:p>
          <a:p>
            <a:r>
              <a:rPr lang="en-US" altLang="zh-CN"/>
              <a:t>Second, we introduce the state machine, property check process, </a:t>
            </a:r>
          </a:p>
          <a:p>
            <a:endParaRPr lang="en-US" altLang="zh-CN"/>
          </a:p>
          <a:p>
            <a:r>
              <a:rPr lang="en-US" altLang="zh-CN"/>
              <a:t>Third, we introduce the language grammar and usage of the toolbox</a:t>
            </a:r>
          </a:p>
          <a:p>
            <a:endParaRPr lang="en-US" altLang="zh-CN"/>
          </a:p>
          <a:p>
            <a:r>
              <a:rPr lang="en-US" altLang="zh-CN"/>
              <a:t>Finally, two demos are given here to help us understand it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9195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are several extra resources, </a:t>
            </a:r>
          </a:p>
          <a:p>
            <a:r>
              <a:rPr lang="en-US" altLang="zh-CN"/>
              <a:t>the official website, </a:t>
            </a:r>
          </a:p>
          <a:p>
            <a:r>
              <a:rPr lang="en-US" altLang="zh-CN"/>
              <a:t>a third-party introduction, </a:t>
            </a:r>
          </a:p>
          <a:p>
            <a:r>
              <a:rPr lang="en-US" altLang="zh-CN"/>
              <a:t>official video resources, </a:t>
            </a:r>
          </a:p>
          <a:p>
            <a:r>
              <a:rPr lang="en-US" altLang="zh-CN"/>
              <a:t>and a Google discussion group.</a:t>
            </a:r>
          </a:p>
          <a:p>
            <a:endParaRPr lang="en-US" altLang="zh-CN"/>
          </a:p>
          <a:p>
            <a:r>
              <a:rPr lang="en-US" altLang="zh-CN"/>
              <a:t>The only important suggestion is, </a:t>
            </a:r>
          </a:p>
          <a:p>
            <a:r>
              <a:rPr lang="en-US" altLang="zh-CN"/>
              <a:t>DO practice using it by yourselves. </a:t>
            </a:r>
          </a:p>
          <a:p>
            <a:r>
              <a:rPr lang="en-US" altLang="zh-CN"/>
              <a:t>It is quite hard to learn it just by going through books or videos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2046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983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We have learned Petri-Net before. Petri net is one </a:t>
            </a:r>
            <a:r>
              <a:rPr lang="en-US" altLang="zh-CN">
                <a:solidFill>
                  <a:srgbClr val="4A6EE0"/>
                </a:solidFill>
                <a:effectLst/>
                <a:hlinkClick r:id="rId3"/>
              </a:rPr>
              <a:t>mathematical</a:t>
            </a:r>
            <a:r>
              <a:rPr lang="en-US" altLang="zh-CN">
                <a:solidFill>
                  <a:srgbClr val="0E101A"/>
                </a:solidFill>
                <a:effectLst/>
              </a:rPr>
              <a:t> </a:t>
            </a:r>
            <a:r>
              <a:rPr lang="en-US" altLang="zh-CN">
                <a:solidFill>
                  <a:srgbClr val="4A6EE0"/>
                </a:solidFill>
                <a:effectLst/>
                <a:hlinkClick r:id="rId4"/>
              </a:rPr>
              <a:t>modeling languages</a:t>
            </a:r>
            <a:r>
              <a:rPr lang="en-US" altLang="zh-CN">
                <a:solidFill>
                  <a:srgbClr val="0E101A"/>
                </a:solidFill>
                <a:effectLst/>
              </a:rPr>
              <a:t> to describe </a:t>
            </a:r>
            <a:r>
              <a:rPr lang="en-US" altLang="zh-CN">
                <a:solidFill>
                  <a:srgbClr val="4A6EE0"/>
                </a:solidFill>
                <a:effectLst/>
                <a:hlinkClick r:id="rId5"/>
              </a:rPr>
              <a:t>systems</a:t>
            </a:r>
            <a:r>
              <a:rPr lang="en-US" altLang="zh-CN">
                <a:solidFill>
                  <a:srgbClr val="0E101A"/>
                </a:solidFill>
                <a:effectLst/>
              </a:rPr>
              <a:t>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Similarly, TLA+ is a kind of formal specification language developed by Leslie </a:t>
            </a:r>
            <a:r>
              <a:rPr lang="en-US" altLang="zh-CN" err="1">
                <a:solidFill>
                  <a:srgbClr val="0E101A"/>
                </a:solidFill>
                <a:effectLst/>
              </a:rPr>
              <a:t>Lamport</a:t>
            </a:r>
            <a:r>
              <a:rPr lang="en-US" altLang="zh-CN">
                <a:solidFill>
                  <a:srgbClr val="0E101A"/>
                </a:solidFill>
                <a:effectLst/>
              </a:rPr>
              <a:t>, a famous computer scientist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TLA+ is used to design, document, and verify software, hardware, and real-life systems, especially distributed systems and concurrent systems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TLA+ is based on mathematics and does not resemble any programming languag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479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comes the TLA+ toolbox. TLA+ toolbox is an IDE help us to parse or generate printed-vision model, and integrated TLC checker.</a:t>
            </a:r>
          </a:p>
          <a:p>
            <a:endParaRPr lang="en-US" altLang="zh-CN"/>
          </a:p>
          <a:p>
            <a:r>
              <a:rPr lang="en-US" altLang="zh-CN"/>
              <a:t>You can also use VS code extensions of TLA+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4385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e second section, we will introduce core conceptions and important idea about TLA+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467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First of all, TLA+ is state-based. When describing a system, it models an execution of a system as </a:t>
            </a:r>
            <a:r>
              <a:rPr lang="en-US" altLang="zh-CN" b="1">
                <a:solidFill>
                  <a:srgbClr val="0E101A"/>
                </a:solidFill>
                <a:effectLst/>
              </a:rPr>
              <a:t>a sequence of states. 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nd in many related resources, a sequence of states is called behavior. A pair of consecutive states is defined as a step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 TLA+ program tries to describe a set of behaviors with two things: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One is initial condition, specified the initial state of a system,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nother is next-state relation, specified possible action from a state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Almost the same as describing a state machine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altLang="zh-CN">
              <a:solidFill>
                <a:srgbClr val="0E101A"/>
              </a:solidFill>
              <a:effectLst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solidFill>
                  <a:srgbClr val="0E101A"/>
                </a:solidFill>
                <a:effectLst/>
              </a:rPr>
              <a:t>From my perspective, when trying to model a system with TLA+, we define the set of ordered pairs by describing the next-state relation</a:t>
            </a:r>
            <a:r>
              <a:rPr lang="zh-CN" altLang="en-US">
                <a:solidFill>
                  <a:srgbClr val="0E101A"/>
                </a:solidFill>
                <a:effectLst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10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fter modeling the system, we need to check the property of a system. </a:t>
            </a:r>
          </a:p>
          <a:p>
            <a:endParaRPr lang="en-US" altLang="zh-CN"/>
          </a:p>
          <a:p>
            <a:r>
              <a:rPr lang="en-US" altLang="zh-CN"/>
              <a:t>In TLA+, we have two kinds of properties: Invariant and Temporal Formula.</a:t>
            </a:r>
          </a:p>
          <a:p>
            <a:endParaRPr lang="en-US" altLang="zh-CN"/>
          </a:p>
          <a:p>
            <a:r>
              <a:rPr lang="en-US" altLang="zh-CN"/>
              <a:t>An invariant is a property of a mathematical object that remains unchanged after operations or transformation</a:t>
            </a:r>
          </a:p>
          <a:p>
            <a:r>
              <a:rPr lang="en-US" altLang="zh-CN"/>
              <a:t>Temporal Formula describes temporal logic; temporal logic means it’s Boolean value may change in time.</a:t>
            </a:r>
          </a:p>
          <a:p>
            <a:endParaRPr lang="en-US" altLang="zh-CN"/>
          </a:p>
          <a:p>
            <a:r>
              <a:rPr lang="en-US" altLang="zh-CN"/>
              <a:t>Pay attention, although TLA+ is based on mathematics. Most times, it cannot check the property “theoretically.”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992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at means TLA+ tries to find whether a property is satisfied in practical-size state space by searching each state.</a:t>
            </a:r>
          </a:p>
          <a:p>
            <a:endParaRPr lang="en-US" altLang="zh-CN"/>
          </a:p>
          <a:p>
            <a:r>
              <a:rPr lang="en-US" altLang="zh-CN"/>
              <a:t>By default, the searching method is BFS. </a:t>
            </a:r>
          </a:p>
          <a:p>
            <a:r>
              <a:rPr lang="en-US" altLang="zh-CN"/>
              <a:t>For example, in the state space shown, </a:t>
            </a:r>
          </a:p>
          <a:p>
            <a:r>
              <a:rPr lang="en-US" altLang="zh-CN"/>
              <a:t>it first checks the root </a:t>
            </a:r>
          </a:p>
          <a:p>
            <a:r>
              <a:rPr lang="en-US" altLang="zh-CN"/>
              <a:t>then the adjacent 3 states of level 2</a:t>
            </a:r>
          </a:p>
          <a:p>
            <a:r>
              <a:rPr lang="en-US" altLang="zh-CN"/>
              <a:t>and finally, the outer of level 3.</a:t>
            </a:r>
            <a:endParaRPr lang="en-US" altLang="zh-CN" sz="1200" kern="0" spc="-30">
              <a:cs typeface="+mn-ea"/>
              <a:sym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85ED8-766F-4196-8160-8C92905A6A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8537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bject 2">
            <a:extLst>
              <a:ext uri="{FF2B5EF4-FFF2-40B4-BE49-F238E27FC236}">
                <a16:creationId xmlns:a16="http://schemas.microsoft.com/office/drawing/2014/main" id="{0C264BCB-1587-4877-B0A0-21983E6CC27B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object 3">
            <a:extLst>
              <a:ext uri="{FF2B5EF4-FFF2-40B4-BE49-F238E27FC236}">
                <a16:creationId xmlns:a16="http://schemas.microsoft.com/office/drawing/2014/main" id="{64FD171A-0D5F-4201-ACF7-35BFBA67C3B1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0" name="object 4">
            <a:extLst>
              <a:ext uri="{FF2B5EF4-FFF2-40B4-BE49-F238E27FC236}">
                <a16:creationId xmlns:a16="http://schemas.microsoft.com/office/drawing/2014/main" id="{E64E59D0-E18A-4491-A1A0-36A713212DA8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1" name="object 5">
            <a:extLst>
              <a:ext uri="{FF2B5EF4-FFF2-40B4-BE49-F238E27FC236}">
                <a16:creationId xmlns:a16="http://schemas.microsoft.com/office/drawing/2014/main" id="{8D8DC314-8992-425C-95CF-9B63869C941A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2" name="object 6">
            <a:extLst>
              <a:ext uri="{FF2B5EF4-FFF2-40B4-BE49-F238E27FC236}">
                <a16:creationId xmlns:a16="http://schemas.microsoft.com/office/drawing/2014/main" id="{1573C5B9-03B6-4023-92E0-69DD7362E504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23" name="object 7">
            <a:extLst>
              <a:ext uri="{FF2B5EF4-FFF2-40B4-BE49-F238E27FC236}">
                <a16:creationId xmlns:a16="http://schemas.microsoft.com/office/drawing/2014/main" id="{595B020D-453F-4C7E-AEEB-326B1B50986B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046E3C3-8296-417E-9740-5DC6C334D2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25" name="object 6">
            <a:extLst>
              <a:ext uri="{FF2B5EF4-FFF2-40B4-BE49-F238E27FC236}">
                <a16:creationId xmlns:a16="http://schemas.microsoft.com/office/drawing/2014/main" id="{36A03E24-A422-498B-A4CA-BF3D0B33FBF8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80BFAE-6E1B-434A-BD92-2256A34F08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AAFF75-E938-4C7C-9AB8-B28485DA81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6600" y="1852613"/>
            <a:ext cx="4524375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21DCA0-FD37-4893-B0F7-850EDB1D39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36600" y="2760663"/>
            <a:ext cx="4524375" cy="40592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8883C42-35CA-4986-9A4D-3ABA2E79D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413375" y="1852613"/>
            <a:ext cx="4546600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545B1A-3EED-4772-9BE9-ADDC3BCDF6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413375" y="2760663"/>
            <a:ext cx="4546600" cy="40592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A00FF19-3C21-4540-953C-61C2D36AF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103326C-4791-4FF4-9F70-B5D1BF544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D5F1642-41FD-455C-A9F3-5D2C8C0E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426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06EFF2-7F4C-4C80-9E48-7031AFABC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9AC2ABC-385C-44D2-9782-5D84D85F72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CBD61C-EC59-4B1B-A18B-E493FA97A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9215D5-6639-4BA3-BC3E-E7FC67EDA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3427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213ED05-85AE-4423-AE2E-D84C53D626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C4A074C-07B7-4EFA-92EA-D3CE41AE5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C8188C-6F8E-4100-B269-3D68730D0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5738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9E0035-04D8-47EC-9594-7D87182287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3238"/>
            <a:ext cx="3449638" cy="1763712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DC8581-5C29-4958-9290-6CA05FFE02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6600" y="1087438"/>
            <a:ext cx="5413375" cy="537051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295D20E-02F7-48E1-8000-998E346D8E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6950"/>
            <a:ext cx="3449638" cy="4200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8FACC20-0A88-4349-9601-E02BA5328F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B1FF71-A3C6-41E2-91CA-6AD41B915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24F407-FC7B-4A79-A160-1294C3B1B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956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33DB78-339C-4377-B9EC-59B2EF830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03238"/>
            <a:ext cx="3449638" cy="1763712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76FB813-D47E-4174-9622-6D9A2C7B43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546600" y="1087438"/>
            <a:ext cx="5413375" cy="53705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0E59197-58FB-4184-8E4B-64EBC3C350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36600" y="2266950"/>
            <a:ext cx="3449638" cy="4200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08CACC2-2A8F-458A-9DFA-DD4975E2D8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C17F761-61CA-4C5E-B8F3-C35CD6D2D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8DD8249-FCBB-4267-9702-3B33B952B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740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AA0317-2B34-43F3-81F1-9922D07DA0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90EEDD-4792-4594-A8B0-7FBEB68197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2011363"/>
            <a:ext cx="9223375" cy="4794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97A0B2-BC69-47EB-BDEA-1215721367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8290C-0E79-464A-8FAF-FDB6EE0CB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79EF67-B9CB-41D7-88FB-9C703CB98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689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FC0E1B7-0A4B-4CE2-9551-CE10ECDDD0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653338" y="401638"/>
            <a:ext cx="2305050" cy="640397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C2B685-7BCF-4C9A-B3BC-54A0B36F9C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35013" y="401638"/>
            <a:ext cx="6765925" cy="64039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716CBC-30E1-4821-BE8A-A973B5BFBA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05811B-811E-4B11-9B52-40F025E7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2E587F-E9BD-4D07-8716-5DD6CA31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903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2">
            <a:extLst>
              <a:ext uri="{FF2B5EF4-FFF2-40B4-BE49-F238E27FC236}">
                <a16:creationId xmlns:a16="http://schemas.microsoft.com/office/drawing/2014/main" id="{D589D38D-15C3-4474-BCA4-BB64828FEF8B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6" name="object 3">
            <a:extLst>
              <a:ext uri="{FF2B5EF4-FFF2-40B4-BE49-F238E27FC236}">
                <a16:creationId xmlns:a16="http://schemas.microsoft.com/office/drawing/2014/main" id="{298FA918-6CE5-41C2-BE63-7EF1B04CCD0E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7" name="object 4">
            <a:extLst>
              <a:ext uri="{FF2B5EF4-FFF2-40B4-BE49-F238E27FC236}">
                <a16:creationId xmlns:a16="http://schemas.microsoft.com/office/drawing/2014/main" id="{EC7DE636-11E4-40C9-AA73-A99211D6A944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8" name="object 5">
            <a:extLst>
              <a:ext uri="{FF2B5EF4-FFF2-40B4-BE49-F238E27FC236}">
                <a16:creationId xmlns:a16="http://schemas.microsoft.com/office/drawing/2014/main" id="{F52F785F-62C8-4ADE-A3E7-1B257D330953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39" name="object 6">
            <a:extLst>
              <a:ext uri="{FF2B5EF4-FFF2-40B4-BE49-F238E27FC236}">
                <a16:creationId xmlns:a16="http://schemas.microsoft.com/office/drawing/2014/main" id="{9AE7C2C2-7F4F-4C20-8BEB-4D20A437956E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0" name="object 7">
            <a:extLst>
              <a:ext uri="{FF2B5EF4-FFF2-40B4-BE49-F238E27FC236}">
                <a16:creationId xmlns:a16="http://schemas.microsoft.com/office/drawing/2014/main" id="{B2571403-2683-4959-ACA0-3395453DEEE8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1DE9E766-71AF-4980-A79C-EC867C91F3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42" name="object 6">
            <a:extLst>
              <a:ext uri="{FF2B5EF4-FFF2-40B4-BE49-F238E27FC236}">
                <a16:creationId xmlns:a16="http://schemas.microsoft.com/office/drawing/2014/main" id="{DBC6E5DE-8C23-4C5B-BEFA-6C337DC9C061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bject 2">
            <a:extLst>
              <a:ext uri="{FF2B5EF4-FFF2-40B4-BE49-F238E27FC236}">
                <a16:creationId xmlns:a16="http://schemas.microsoft.com/office/drawing/2014/main" id="{E4CB810A-2014-47DC-B7CC-3F9D8D1EC35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FE206FD-7804-45FF-86EC-E3C022C772F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24" name="object 3">
            <a:extLst>
              <a:ext uri="{FF2B5EF4-FFF2-40B4-BE49-F238E27FC236}">
                <a16:creationId xmlns:a16="http://schemas.microsoft.com/office/drawing/2014/main" id="{9AB102DA-0560-4777-A11F-6F9340E70771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5" name="object 4">
            <a:extLst>
              <a:ext uri="{FF2B5EF4-FFF2-40B4-BE49-F238E27FC236}">
                <a16:creationId xmlns:a16="http://schemas.microsoft.com/office/drawing/2014/main" id="{1738B9EF-128C-4A07-9D6E-CC36270F78FD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6" name="object 5">
            <a:extLst>
              <a:ext uri="{FF2B5EF4-FFF2-40B4-BE49-F238E27FC236}">
                <a16:creationId xmlns:a16="http://schemas.microsoft.com/office/drawing/2014/main" id="{0DF38524-5827-48C6-B965-2D048583F4C8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7" name="object 6">
            <a:extLst>
              <a:ext uri="{FF2B5EF4-FFF2-40B4-BE49-F238E27FC236}">
                <a16:creationId xmlns:a16="http://schemas.microsoft.com/office/drawing/2014/main" id="{0BC8876D-A128-4F23-8383-6B8C537900AD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28" name="object 7">
            <a:extLst>
              <a:ext uri="{FF2B5EF4-FFF2-40B4-BE49-F238E27FC236}">
                <a16:creationId xmlns:a16="http://schemas.microsoft.com/office/drawing/2014/main" id="{80CF92D9-B15E-47DE-8655-57C7954793FD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29" name="object 6">
            <a:extLst>
              <a:ext uri="{FF2B5EF4-FFF2-40B4-BE49-F238E27FC236}">
                <a16:creationId xmlns:a16="http://schemas.microsoft.com/office/drawing/2014/main" id="{1F0EECFA-25CD-40FD-9AF7-8302DE2DC56B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lIns="0" tIns="0" rIns="0" bIns="0"/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124928" y="1011441"/>
            <a:ext cx="145972" cy="145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1124928" y="1413840"/>
            <a:ext cx="145972" cy="14601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1124928" y="1816253"/>
            <a:ext cx="145972" cy="14599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k object 19"/>
          <p:cNvSpPr/>
          <p:nvPr/>
        </p:nvSpPr>
        <p:spPr>
          <a:xfrm>
            <a:off x="1124928" y="2218652"/>
            <a:ext cx="145972" cy="14601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k object 20"/>
          <p:cNvSpPr/>
          <p:nvPr/>
        </p:nvSpPr>
        <p:spPr>
          <a:xfrm>
            <a:off x="1124928" y="2620823"/>
            <a:ext cx="145972" cy="14601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k object 21"/>
          <p:cNvSpPr/>
          <p:nvPr/>
        </p:nvSpPr>
        <p:spPr>
          <a:xfrm>
            <a:off x="1124928" y="3023235"/>
            <a:ext cx="145972" cy="145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k object 22"/>
          <p:cNvSpPr/>
          <p:nvPr/>
        </p:nvSpPr>
        <p:spPr>
          <a:xfrm>
            <a:off x="1124928" y="3425635"/>
            <a:ext cx="145972" cy="14601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k object 23"/>
          <p:cNvSpPr/>
          <p:nvPr/>
        </p:nvSpPr>
        <p:spPr>
          <a:xfrm>
            <a:off x="1124928" y="4376979"/>
            <a:ext cx="145972" cy="14601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k object 24"/>
          <p:cNvSpPr/>
          <p:nvPr/>
        </p:nvSpPr>
        <p:spPr>
          <a:xfrm>
            <a:off x="1124928" y="4779150"/>
            <a:ext cx="145972" cy="14599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k object 25"/>
          <p:cNvSpPr/>
          <p:nvPr/>
        </p:nvSpPr>
        <p:spPr>
          <a:xfrm>
            <a:off x="1124928" y="5181550"/>
            <a:ext cx="145972" cy="14601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bk object 26"/>
          <p:cNvSpPr/>
          <p:nvPr/>
        </p:nvSpPr>
        <p:spPr>
          <a:xfrm>
            <a:off x="1124928" y="5583962"/>
            <a:ext cx="145972" cy="14601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bk object 27"/>
          <p:cNvSpPr/>
          <p:nvPr/>
        </p:nvSpPr>
        <p:spPr>
          <a:xfrm>
            <a:off x="1124928" y="5986374"/>
            <a:ext cx="145972" cy="145997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bk object 28"/>
          <p:cNvSpPr/>
          <p:nvPr/>
        </p:nvSpPr>
        <p:spPr>
          <a:xfrm>
            <a:off x="1124928" y="6388776"/>
            <a:ext cx="145972" cy="146006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bk object 29"/>
          <p:cNvSpPr/>
          <p:nvPr/>
        </p:nvSpPr>
        <p:spPr>
          <a:xfrm>
            <a:off x="1124928" y="6791183"/>
            <a:ext cx="145972" cy="14600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lIns="0" tIns="0" rIns="0" bIns="0"/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bject 2">
            <a:extLst>
              <a:ext uri="{FF2B5EF4-FFF2-40B4-BE49-F238E27FC236}">
                <a16:creationId xmlns:a16="http://schemas.microsoft.com/office/drawing/2014/main" id="{D1BAB5F9-225D-4B3E-BF5B-E6E28A57849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sp>
        <p:nvSpPr>
          <p:cNvPr id="24" name="object 4">
            <a:extLst>
              <a:ext uri="{FF2B5EF4-FFF2-40B4-BE49-F238E27FC236}">
                <a16:creationId xmlns:a16="http://schemas.microsoft.com/office/drawing/2014/main" id="{8D66A71B-94D8-4DFE-AE7A-1C7886FF83BD}"/>
              </a:ext>
            </a:extLst>
          </p:cNvPr>
          <p:cNvSpPr/>
          <p:nvPr userDrawn="1"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5" name="object 5">
            <a:extLst>
              <a:ext uri="{FF2B5EF4-FFF2-40B4-BE49-F238E27FC236}">
                <a16:creationId xmlns:a16="http://schemas.microsoft.com/office/drawing/2014/main" id="{EE09FC19-CD93-4D47-B1A1-DC8C6DEBFA5A}"/>
              </a:ext>
            </a:extLst>
          </p:cNvPr>
          <p:cNvSpPr/>
          <p:nvPr userDrawn="1"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6" name="object 6">
            <a:extLst>
              <a:ext uri="{FF2B5EF4-FFF2-40B4-BE49-F238E27FC236}">
                <a16:creationId xmlns:a16="http://schemas.microsoft.com/office/drawing/2014/main" id="{D60BA246-B05D-478E-AB18-FFB99E7ABF47}"/>
              </a:ext>
            </a:extLst>
          </p:cNvPr>
          <p:cNvSpPr/>
          <p:nvPr userDrawn="1"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27" name="object 7">
            <a:extLst>
              <a:ext uri="{FF2B5EF4-FFF2-40B4-BE49-F238E27FC236}">
                <a16:creationId xmlns:a16="http://schemas.microsoft.com/office/drawing/2014/main" id="{F6ED806A-3451-4C72-B978-1C2E56ADEB72}"/>
              </a:ext>
            </a:extLst>
          </p:cNvPr>
          <p:cNvSpPr txBox="1"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320"/>
              </a:lnSpc>
            </a:pPr>
            <a:r>
              <a:rPr lang="en-US" spc="30">
                <a:latin typeface="+mn-lt"/>
                <a:cs typeface="+mn-ea"/>
                <a:sym typeface="+mn-lt"/>
              </a:rPr>
              <a:t>TLA+ &amp; TLA+ toolbox</a:t>
            </a:r>
            <a:endParaRPr spc="35">
              <a:latin typeface="+mn-lt"/>
              <a:cs typeface="+mn-ea"/>
              <a:sym typeface="+mn-lt"/>
            </a:endParaRPr>
          </a:p>
        </p:txBody>
      </p:sp>
      <p:sp>
        <p:nvSpPr>
          <p:cNvPr id="28" name="object 8">
            <a:extLst>
              <a:ext uri="{FF2B5EF4-FFF2-40B4-BE49-F238E27FC236}">
                <a16:creationId xmlns:a16="http://schemas.microsoft.com/office/drawing/2014/main" id="{35D6D869-6C28-48B5-8C2A-D79456BE4D39}"/>
              </a:ext>
            </a:extLst>
          </p:cNvPr>
          <p:cNvSpPr txBox="1"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‹#›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D6032880-A6B0-4ADE-AF9D-624DC00821F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30" name="object 6">
            <a:extLst>
              <a:ext uri="{FF2B5EF4-FFF2-40B4-BE49-F238E27FC236}">
                <a16:creationId xmlns:a16="http://schemas.microsoft.com/office/drawing/2014/main" id="{84607EED-5263-408A-A36F-5E7652C236EE}"/>
              </a:ext>
            </a:extLst>
          </p:cNvPr>
          <p:cNvSpPr txBox="1">
            <a:spLocks/>
          </p:cNvSpPr>
          <p:nvPr userDrawn="1"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6899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8B84C2-7310-4DCC-B10A-315BA67E7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D6C031-ECFF-46A8-9B5C-52EB74791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013" y="2011363"/>
            <a:ext cx="9223375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401B98C-D368-4EFA-8B21-3512603F31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323BE6-C135-4EB4-B8D2-C9BC92CE3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3668BB7-B1C0-4033-A47A-DB237C0CE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187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E3F42-FDBB-4712-B84A-F7C70EC3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250" y="1884363"/>
            <a:ext cx="9221788" cy="314325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9FA142-B062-4B43-BC7E-2D9E9BBD4C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250" y="5056188"/>
            <a:ext cx="9221788" cy="1654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02651C-06BB-4667-99FB-084D684DA5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D8E51E-C1BB-46F1-B3B7-14A80B1B2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CC460C-C2F8-4FD4-BC84-E91356BF4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4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50D642-3095-46F5-9646-92CDA7EB4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013" y="401638"/>
            <a:ext cx="9223375" cy="1460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551DC3-37F7-41A0-A85C-5C85B8336E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35013" y="2011363"/>
            <a:ext cx="4535487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68A5D9-443B-41AE-80AF-A2C2E0E38B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422900" y="2011363"/>
            <a:ext cx="4535488" cy="4794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792E5D6-4E7E-4A6C-BD7A-7E8FD1B945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5013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1039D879-0603-4A3F-BEE8-8040CA74FC1A}" type="datetimeFigureOut">
              <a:rPr lang="zh-CN" altLang="en-US" smtClean="0"/>
              <a:t>2021/1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4EB3C3-CA18-405F-8E6C-418EED6D5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41713" y="7004050"/>
            <a:ext cx="3609975" cy="40163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60E1FF-8D0F-4C38-9FAB-35834F44B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51738" y="7004050"/>
            <a:ext cx="2406650" cy="401638"/>
          </a:xfrm>
          <a:prstGeom prst="rect">
            <a:avLst/>
          </a:prstGeom>
        </p:spPr>
        <p:txBody>
          <a:bodyPr/>
          <a:lstStyle/>
          <a:p>
            <a:fld id="{26C4E957-469F-43D8-B435-0CA204DAE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077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005433" y="1210192"/>
            <a:ext cx="8682532" cy="201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5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older 2">
            <a:extLst>
              <a:ext uri="{FF2B5EF4-FFF2-40B4-BE49-F238E27FC236}">
                <a16:creationId xmlns:a16="http://schemas.microsoft.com/office/drawing/2014/main" id="{54DA9FFA-2725-47AD-9FC8-7049B99217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16" name="Holder 3">
            <a:extLst>
              <a:ext uri="{FF2B5EF4-FFF2-40B4-BE49-F238E27FC236}">
                <a16:creationId xmlns:a16="http://schemas.microsoft.com/office/drawing/2014/main" id="{A29B9851-D091-4077-A777-65F864CF53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433" y="1210192"/>
            <a:ext cx="8682532" cy="201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5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17" name="Holder 4">
            <a:extLst>
              <a:ext uri="{FF2B5EF4-FFF2-40B4-BE49-F238E27FC236}">
                <a16:creationId xmlns:a16="http://schemas.microsoft.com/office/drawing/2014/main" id="{24FDFF4B-6C25-4AA6-B284-442C95DB58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76381" y="7172262"/>
            <a:ext cx="2141854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marL="12700">
              <a:lnSpc>
                <a:spcPts val="1320"/>
              </a:lnSpc>
            </a:pPr>
            <a:r>
              <a:rPr lang="en-US" spc="30"/>
              <a:t>TLA+ &amp; TLA+ toolbox</a:t>
            </a:r>
            <a:endParaRPr spc="35"/>
          </a:p>
        </p:txBody>
      </p:sp>
      <p:sp>
        <p:nvSpPr>
          <p:cNvPr id="18" name="Holder 5">
            <a:extLst>
              <a:ext uri="{FF2B5EF4-FFF2-40B4-BE49-F238E27FC236}">
                <a16:creationId xmlns:a16="http://schemas.microsoft.com/office/drawing/2014/main" id="{BAE722E5-2936-41AF-88D0-6E9F170A7A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9" name="Holder 6">
            <a:extLst>
              <a:ext uri="{FF2B5EF4-FFF2-40B4-BE49-F238E27FC236}">
                <a16:creationId xmlns:a16="http://schemas.microsoft.com/office/drawing/2014/main" id="{E4401BDE-5400-4A5A-A07A-90136DF92E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51137" y="7176467"/>
            <a:ext cx="570865" cy="18415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250" b="0" i="0">
                <a:solidFill>
                  <a:schemeClr val="tx1"/>
                </a:solidFill>
                <a:latin typeface="Lucida Sans Unicode"/>
                <a:cs typeface="Lucida Sans Unicode"/>
              </a:defRPr>
            </a:lvl1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/>
              <a:t>‹#›</a:t>
            </a:fld>
            <a:r>
              <a:rPr spc="-130"/>
              <a:t> </a:t>
            </a:r>
            <a:r>
              <a:rPr spc="5"/>
              <a:t>/</a:t>
            </a:r>
            <a:r>
              <a:rPr spc="120"/>
              <a:t> </a:t>
            </a:r>
            <a:r>
              <a:rPr spc="-130"/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624966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hyperlink" Target="https://www.youtube.com/watch?v=JwO4yPSEp-0&amp;t=1034s&#160;" TargetMode="Externa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lamport.azurewebsites.net/tla/toolbox.html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hyperlink" Target="https://groups.google.com/forum/?fromgroups#!forum/tlaplus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youtube.com/channel/UCajiu4Cj_GHOX0if3Up-eRA" TargetMode="External"/><Relationship Id="rId5" Type="http://schemas.openxmlformats.org/officeDocument/2006/relationships/hyperlink" Target="https://learntla.com/introduction/" TargetMode="External"/><Relationship Id="rId4" Type="http://schemas.openxmlformats.org/officeDocument/2006/relationships/hyperlink" Target="https://lamport.azurewebsites.net/tla/tla.html" TargetMode="Externa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795181" y="2068664"/>
            <a:ext cx="5104130" cy="47879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1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1799009-118B-4073-9C4D-5E3D94AF430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96" y="195883"/>
            <a:ext cx="1261113" cy="613411"/>
          </a:xfrm>
          <a:prstGeom prst="rect">
            <a:avLst/>
          </a:prstGeom>
        </p:spPr>
      </p:pic>
      <p:sp>
        <p:nvSpPr>
          <p:cNvPr id="10" name="object 6">
            <a:extLst>
              <a:ext uri="{FF2B5EF4-FFF2-40B4-BE49-F238E27FC236}">
                <a16:creationId xmlns:a16="http://schemas.microsoft.com/office/drawing/2014/main" id="{FDDB1FD2-604C-43A8-AF1E-78E889FDFDCA}"/>
              </a:ext>
            </a:extLst>
          </p:cNvPr>
          <p:cNvSpPr txBox="1">
            <a:spLocks/>
          </p:cNvSpPr>
          <p:nvPr/>
        </p:nvSpPr>
        <p:spPr>
          <a:xfrm>
            <a:off x="1074953" y="7193905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QEES Tool Survey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3B5E6CDB-C993-4CAD-9089-5735F1D9E21C}"/>
              </a:ext>
            </a:extLst>
          </p:cNvPr>
          <p:cNvSpPr txBox="1">
            <a:spLocks/>
          </p:cNvSpPr>
          <p:nvPr/>
        </p:nvSpPr>
        <p:spPr>
          <a:xfrm>
            <a:off x="2707632" y="3154163"/>
            <a:ext cx="5104130" cy="73866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/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Group 26:</a:t>
            </a:r>
          </a:p>
          <a:p>
            <a:pPr marL="12700" algn="ctr"/>
            <a:r>
              <a:rPr lang="en-US" altLang="zh-CN" sz="1600" kern="0" err="1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Jiaxuan</a:t>
            </a:r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 Zhang</a:t>
            </a:r>
          </a:p>
          <a:p>
            <a:pPr marL="12700" algn="ctr"/>
            <a:r>
              <a:rPr lang="en-US" altLang="zh-CN" sz="1600" kern="0" err="1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Yiting</a:t>
            </a:r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 Li</a:t>
            </a:r>
            <a:endParaRPr lang="zh-CN" altLang="en-US" sz="1600" kern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2">
            <a:extLst>
              <a:ext uri="{FF2B5EF4-FFF2-40B4-BE49-F238E27FC236}">
                <a16:creationId xmlns:a16="http://schemas.microsoft.com/office/drawing/2014/main" id="{86CEF681-C876-4F30-84A5-DA62551E5AEC}"/>
              </a:ext>
            </a:extLst>
          </p:cNvPr>
          <p:cNvSpPr txBox="1">
            <a:spLocks/>
          </p:cNvSpPr>
          <p:nvPr/>
        </p:nvSpPr>
        <p:spPr>
          <a:xfrm>
            <a:off x="2707632" y="4479100"/>
            <a:ext cx="5104130" cy="24622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 algn="ctr"/>
            <a:r>
              <a:rPr lang="en-US" altLang="zh-CN" sz="1600" kern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2020.1.14</a:t>
            </a:r>
            <a:endParaRPr lang="zh-CN" altLang="en-US" sz="1600" kern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Grammar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3454980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06530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How to 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</a:pPr>
            <a:r>
              <a:rPr lang="en-US" kern="0" spc="-15">
                <a:latin typeface="Times New Roman"/>
                <a:ea typeface="Tahoma"/>
              </a:rPr>
              <a:t>An operator refer to a thing that does a thing, such as “==” or “=” or ”\in” etc.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Example:</a:t>
            </a: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20">
              <a:solidFill>
                <a:srgbClr val="3232B2"/>
              </a:solidFill>
              <a:latin typeface="+mn-lt"/>
              <a:cs typeface="+mn-ea"/>
            </a:endParaRPr>
          </a:p>
        </p:txBody>
      </p:sp>
      <p:pic>
        <p:nvPicPr>
          <p:cNvPr id="2" name="图片 4" descr="图形用户界面, 应用程序&#10;&#10;已自动生成说明">
            <a:extLst>
              <a:ext uri="{FF2B5EF4-FFF2-40B4-BE49-F238E27FC236}">
                <a16:creationId xmlns:a16="http://schemas.microsoft.com/office/drawing/2014/main" id="{E6B7EE58-7E92-4124-A906-E0A80B00E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4468" y="2493986"/>
            <a:ext cx="3909893" cy="102623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562A7CD-CEAC-46C2-80AA-B817BE047A31}"/>
              </a:ext>
            </a:extLst>
          </p:cNvPr>
          <p:cNvSpPr txBox="1"/>
          <p:nvPr/>
        </p:nvSpPr>
        <p:spPr>
          <a:xfrm>
            <a:off x="1346861" y="3780538"/>
            <a:ext cx="2743200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Other operator:</a:t>
            </a:r>
            <a:endParaRPr lang="zh-CN">
              <a:cs typeface="Times New Roman"/>
            </a:endParaRPr>
          </a:p>
        </p:txBody>
      </p:sp>
      <p:pic>
        <p:nvPicPr>
          <p:cNvPr id="6" name="图片 6">
            <a:extLst>
              <a:ext uri="{FF2B5EF4-FFF2-40B4-BE49-F238E27FC236}">
                <a16:creationId xmlns:a16="http://schemas.microsoft.com/office/drawing/2014/main" id="{6500D073-D3F1-441D-B2F0-5DD6BC2B2F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443" y="4598374"/>
            <a:ext cx="4657991" cy="50062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2E8F9F2-EEF5-4007-AE9F-B51EA31D3CE6}"/>
              </a:ext>
            </a:extLst>
          </p:cNvPr>
          <p:cNvSpPr txBox="1"/>
          <p:nvPr/>
        </p:nvSpPr>
        <p:spPr>
          <a:xfrm>
            <a:off x="6943948" y="4627126"/>
            <a:ext cx="2743200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If-else operator</a:t>
            </a:r>
            <a:endParaRPr lang="zh-CN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79167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2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CE50944-51BD-492E-9A89-1371110BBDD0}"/>
              </a:ext>
            </a:extLst>
          </p:cNvPr>
          <p:cNvSpPr txBox="1"/>
          <p:nvPr/>
        </p:nvSpPr>
        <p:spPr>
          <a:xfrm>
            <a:off x="780944" y="3418640"/>
            <a:ext cx="3183257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250">
                <a:solidFill>
                  <a:srgbClr val="3232B2"/>
                </a:solidFill>
              </a:rPr>
              <a:t>       </a:t>
            </a:r>
            <a:r>
              <a:rPr lang="en-US" altLang="zh-CN" sz="2250">
                <a:solidFill>
                  <a:srgbClr val="000000"/>
                </a:solidFill>
              </a:rPr>
              <a:t>Set</a:t>
            </a:r>
            <a:r>
              <a:rPr lang="en-US" altLang="zh-CN" sz="2250"/>
              <a:t> operation</a:t>
            </a:r>
            <a:r>
              <a:rPr lang="zh-CN" altLang="en-US" sz="2250"/>
              <a:t>:</a:t>
            </a:r>
            <a:endParaRPr lang="zh-CN" altLang="en-US" sz="2250">
              <a:cs typeface="Times New Roman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035DE73-F0EE-4939-8251-81BF502749B1}"/>
              </a:ext>
            </a:extLst>
          </p:cNvPr>
          <p:cNvGrpSpPr/>
          <p:nvPr/>
        </p:nvGrpSpPr>
        <p:grpSpPr>
          <a:xfrm>
            <a:off x="895275" y="1155067"/>
            <a:ext cx="8682532" cy="2082621"/>
            <a:chOff x="895275" y="1155067"/>
            <a:chExt cx="8682532" cy="2082621"/>
          </a:xfrm>
        </p:grpSpPr>
        <p:sp>
          <p:nvSpPr>
            <p:cNvPr id="12" name="object 3">
              <a:extLst>
                <a:ext uri="{FF2B5EF4-FFF2-40B4-BE49-F238E27FC236}">
                  <a16:creationId xmlns:a16="http://schemas.microsoft.com/office/drawing/2014/main" id="{CA18DCD3-E999-4A5F-90B5-A73C01111889}"/>
                </a:ext>
              </a:extLst>
            </p:cNvPr>
            <p:cNvSpPr txBox="1">
              <a:spLocks/>
            </p:cNvSpPr>
            <p:nvPr/>
          </p:nvSpPr>
          <p:spPr>
            <a:xfrm>
              <a:off x="895275" y="1155067"/>
              <a:ext cx="8682532" cy="2082621"/>
            </a:xfrm>
            <a:prstGeom prst="rect">
              <a:avLst/>
            </a:prstGeom>
          </p:spPr>
          <p:txBody>
            <a:bodyPr vert="horz" wrap="square" lIns="0" tIns="0" rIns="0" bIns="0" rtlCol="0" anchor="t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b="1" kern="0" spc="-15">
                  <a:latin typeface="+mn-lt"/>
                  <a:cs typeface="+mn-ea"/>
                  <a:sym typeface="+mn-lt"/>
                </a:rPr>
                <a:t>Sets:</a:t>
              </a:r>
              <a:endParaRPr lang="en-US"/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</a:rPr>
                <a:t>Sets is often used in TLA+, basic operation and serval transformation is introduced to TLA+.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  <a:cs typeface="Times New Roman"/>
                </a:rPr>
                <a:t>Defining a set: </a:t>
              </a:r>
            </a:p>
            <a:p>
              <a:pPr marL="12700">
                <a:lnSpc>
                  <a:spcPts val="2595"/>
                </a:lnSpc>
                <a:spcBef>
                  <a:spcPts val="1930"/>
                </a:spcBef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</a:rPr>
                <a:t>     </a:t>
              </a:r>
              <a:endParaRPr lang="en-US" kern="0" spc="20">
                <a:latin typeface="Times New Roman"/>
                <a:ea typeface="Tahoma"/>
                <a:cs typeface="Times New Roman"/>
              </a:endParaRPr>
            </a:p>
          </p:txBody>
        </p:sp>
        <p:pic>
          <p:nvPicPr>
            <p:cNvPr id="5" name="图片 5">
              <a:extLst>
                <a:ext uri="{FF2B5EF4-FFF2-40B4-BE49-F238E27FC236}">
                  <a16:creationId xmlns:a16="http://schemas.microsoft.com/office/drawing/2014/main" id="{6D001D52-D1D7-4DA9-AA42-736490433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56022" y="2231884"/>
              <a:ext cx="1941226" cy="455161"/>
            </a:xfrm>
            <a:prstGeom prst="rect">
              <a:avLst/>
            </a:prstGeom>
          </p:spPr>
        </p:pic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3CF00D5D-45A5-4C9C-8003-46E66026B8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9739" y="3836758"/>
            <a:ext cx="7613919" cy="2758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5956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10826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5">
                <a:latin typeface="+mn-lt"/>
                <a:cs typeface="+mn-ea"/>
                <a:sym typeface="+mn-lt"/>
              </a:rPr>
              <a:t>Expression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An expression is anything that follows an operator like ==, =, :=, or \in. 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+mn-lt"/>
              <a:ea typeface="Tahoma"/>
              <a:cs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  <a:ea typeface="Tahoma"/>
              <a:cs typeface="Times New Roman"/>
            </a:endParaRP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20">
              <a:solidFill>
                <a:srgbClr val="3232B2"/>
              </a:solidFill>
              <a:latin typeface="+mn-lt"/>
              <a:cs typeface="+mn-ea"/>
            </a:endParaRPr>
          </a:p>
        </p:txBody>
      </p:sp>
      <p:pic>
        <p:nvPicPr>
          <p:cNvPr id="5" name="图片 5" descr="图形用户界面, 文本&#10;&#10;已自动生成说明">
            <a:extLst>
              <a:ext uri="{FF2B5EF4-FFF2-40B4-BE49-F238E27FC236}">
                <a16:creationId xmlns:a16="http://schemas.microsoft.com/office/drawing/2014/main" id="{825FA03F-25D0-4E7A-AD5F-74B3C1A7B7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6560" y="1730025"/>
            <a:ext cx="3592325" cy="997138"/>
          </a:xfrm>
          <a:prstGeom prst="rect">
            <a:avLst/>
          </a:prstGeom>
        </p:spPr>
      </p:pic>
      <p:pic>
        <p:nvPicPr>
          <p:cNvPr id="9" name="图片 7" descr="文本&#10;&#10;已自动生成说明">
            <a:extLst>
              <a:ext uri="{FF2B5EF4-FFF2-40B4-BE49-F238E27FC236}">
                <a16:creationId xmlns:a16="http://schemas.microsoft.com/office/drawing/2014/main" id="{48D76870-56C0-4775-8E02-6EACCCE121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237" y="4663156"/>
            <a:ext cx="8255900" cy="1236173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4D3196F6-8877-48F4-BC7D-602FCD93A507}"/>
              </a:ext>
            </a:extLst>
          </p:cNvPr>
          <p:cNvGrpSpPr/>
          <p:nvPr/>
        </p:nvGrpSpPr>
        <p:grpSpPr>
          <a:xfrm>
            <a:off x="989600" y="2644624"/>
            <a:ext cx="8682532" cy="4253081"/>
            <a:chOff x="989600" y="2644624"/>
            <a:chExt cx="8682532" cy="4253081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73B0A6CB-6244-47CF-8580-91E06BF08864}"/>
                </a:ext>
              </a:extLst>
            </p:cNvPr>
            <p:cNvSpPr txBox="1">
              <a:spLocks/>
            </p:cNvSpPr>
            <p:nvPr/>
          </p:nvSpPr>
          <p:spPr>
            <a:xfrm>
              <a:off x="989600" y="2682640"/>
              <a:ext cx="8682532" cy="4215065"/>
            </a:xfrm>
            <a:prstGeom prst="rect">
              <a:avLst/>
            </a:prstGeom>
          </p:spPr>
          <p:txBody>
            <a:bodyPr vert="horz" wrap="square" lIns="0" tIns="0" rIns="0" bIns="0" rtlCol="0" anchor="t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</a:rPr>
                <a:t>    Constant expression:</a:t>
              </a:r>
              <a:endParaRPr lang="en-US">
                <a:ea typeface="微软雅黑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latin typeface="Times New Roman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solidFill>
                    <a:srgbClr val="000000"/>
                  </a:solidFill>
                  <a:latin typeface="+mn-lt"/>
                  <a:ea typeface="Tahoma"/>
                </a:rPr>
                <a:t>Variables expression: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solidFill>
                    <a:srgbClr val="000000"/>
                  </a:solidFill>
                  <a:latin typeface="+mn-lt"/>
                  <a:ea typeface="Tahoma"/>
                </a:rPr>
                <a:t>Action expression: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solidFill>
                  <a:srgbClr val="000000"/>
                </a:solidFill>
                <a:latin typeface="+mn-lt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endParaRPr lang="en-US" kern="0" spc="-15">
                <a:latin typeface="Times New Roman"/>
                <a:ea typeface="Tahoma"/>
              </a:endParaRP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 kern="0" spc="-15">
                  <a:latin typeface="Times New Roman"/>
                  <a:ea typeface="Tahoma"/>
                </a:rPr>
                <a:t>"EXECPT" detailed explanation:</a:t>
              </a:r>
            </a:p>
            <a:p>
              <a:pPr marL="405130" marR="5080">
                <a:lnSpc>
                  <a:spcPct val="104600"/>
                </a:lnSpc>
                <a:spcBef>
                  <a:spcPts val="200"/>
                </a:spcBef>
                <a:tabLst>
                  <a:tab pos="405130" algn="l"/>
                </a:tabLst>
              </a:pPr>
              <a:r>
                <a:rPr lang="en-US">
                  <a:latin typeface="Times New Roman"/>
                  <a:ea typeface="微软雅黑"/>
                  <a:hlinkClick r:id="rId5"/>
                </a:rPr>
                <a:t>https://www.youtube.com/watch?v=JwO4yPSEp-0&amp;t=1034s </a:t>
              </a:r>
              <a:endParaRPr lang="en-US">
                <a:latin typeface="Times New Roman"/>
                <a:ea typeface="微软雅黑"/>
              </a:endParaRPr>
            </a:p>
          </p:txBody>
        </p:sp>
        <p:pic>
          <p:nvPicPr>
            <p:cNvPr id="14" name="图片 14">
              <a:extLst>
                <a:ext uri="{FF2B5EF4-FFF2-40B4-BE49-F238E27FC236}">
                  <a16:creationId xmlns:a16="http://schemas.microsoft.com/office/drawing/2014/main" id="{EE8A441D-E106-47A3-B5D8-B69B8ED0924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64186" y="3377165"/>
              <a:ext cx="2417507" cy="523475"/>
            </a:xfrm>
            <a:prstGeom prst="rect">
              <a:avLst/>
            </a:prstGeom>
          </p:spPr>
        </p:pic>
        <p:pic>
          <p:nvPicPr>
            <p:cNvPr id="15" name="图片 15">
              <a:extLst>
                <a:ext uri="{FF2B5EF4-FFF2-40B4-BE49-F238E27FC236}">
                  <a16:creationId xmlns:a16="http://schemas.microsoft.com/office/drawing/2014/main" id="{30233DF7-7C8C-4BC5-A5D0-B6A2C5AE127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22924" y="2644624"/>
              <a:ext cx="2011298" cy="5801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983277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Contents of Gramma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1005433" y="814385"/>
            <a:ext cx="8682532" cy="2667205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5">
                <a:latin typeface="+mn-lt"/>
                <a:cs typeface="+mn-ea"/>
                <a:sym typeface="+mn-lt"/>
              </a:rPr>
              <a:t>Tuple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Finite ordered list and is 1-indexed, specifying them with &lt;&lt;&gt;&gt;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+mn-lt"/>
                <a:ea typeface="Tahoma"/>
              </a:rPr>
              <a:t>Basic tuple operation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latin typeface="+mn-lt"/>
              <a:ea typeface="Tahom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>
              <a:ea typeface="微软雅黑"/>
            </a:endParaRPr>
          </a:p>
        </p:txBody>
      </p:sp>
      <p:pic>
        <p:nvPicPr>
          <p:cNvPr id="2" name="图片 5">
            <a:extLst>
              <a:ext uri="{FF2B5EF4-FFF2-40B4-BE49-F238E27FC236}">
                <a16:creationId xmlns:a16="http://schemas.microsoft.com/office/drawing/2014/main" id="{17A5EA3F-AFAC-41A2-A655-3DA14C0D7F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308" b="-1852"/>
          <a:stretch/>
        </p:blipFill>
        <p:spPr>
          <a:xfrm>
            <a:off x="2272343" y="1653919"/>
            <a:ext cx="2412173" cy="605415"/>
          </a:xfrm>
          <a:prstGeom prst="rect">
            <a:avLst/>
          </a:prstGeom>
        </p:spPr>
      </p:pic>
      <p:pic>
        <p:nvPicPr>
          <p:cNvPr id="6" name="图片 7" descr="表格&#10;&#10;已自动生成说明">
            <a:extLst>
              <a:ext uri="{FF2B5EF4-FFF2-40B4-BE49-F238E27FC236}">
                <a16:creationId xmlns:a16="http://schemas.microsoft.com/office/drawing/2014/main" id="{BA3F3F8C-DB78-49D3-A952-31C9B10B04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746" y="3146462"/>
            <a:ext cx="9916678" cy="2888484"/>
          </a:xfrm>
          <a:prstGeom prst="rect">
            <a:avLst/>
          </a:prstGeom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2C4A1206-F9ED-43DF-8CB7-154C7E3335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0724" y="1653919"/>
            <a:ext cx="2035021" cy="564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913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How to build a 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51270" y="957754"/>
            <a:ext cx="8726537" cy="2471831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b="1" kern="0" spc="-135">
                <a:latin typeface="+mn-lt"/>
                <a:cs typeface="Times New Roman"/>
                <a:sym typeface="+mn-lt"/>
              </a:rPr>
              <a:t>Function:</a:t>
            </a:r>
            <a:endParaRPr lang="en-US" kern="0" spc="-135">
              <a:ea typeface="Tahoma"/>
              <a:sym typeface="+mn-lt"/>
            </a:endParaRPr>
          </a:p>
          <a:p>
            <a:pPr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>
                <a:latin typeface="+mn-lt"/>
                <a:ea typeface="+mn-lt"/>
                <a:cs typeface="+mn-lt"/>
                <a:sym typeface="+mn-lt"/>
              </a:rPr>
              <a:t>      A function is a binary relation between two sets that associates every element of the first set to exactly one element of the second set.</a:t>
            </a:r>
            <a:endParaRPr lang="en-US">
              <a:latin typeface="+mn-lt"/>
              <a:ea typeface="+mn-lt"/>
              <a:cs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35">
              <a:latin typeface="Times New Roman"/>
              <a:ea typeface="Tahoma"/>
            </a:endParaRPr>
          </a:p>
          <a:p>
            <a:pPr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>
                <a:latin typeface="+mn-lt"/>
                <a:ea typeface="+mn-lt"/>
                <a:cs typeface="+mn-lt"/>
              </a:rPr>
              <a:t>     Defining a function (two ways):</a:t>
            </a:r>
          </a:p>
          <a:p>
            <a:pPr marL="12700">
              <a:lnSpc>
                <a:spcPts val="2595"/>
              </a:lnSpc>
              <a:spcBef>
                <a:spcPts val="1930"/>
              </a:spcBef>
              <a:tabLst>
                <a:tab pos="405130" algn="l"/>
              </a:tabLst>
            </a:pPr>
            <a:endParaRPr lang="en-US" kern="0" spc="-95">
              <a:latin typeface="Times New Roman"/>
              <a:ea typeface="微软雅黑"/>
            </a:endParaRP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19AE60BA-6932-4152-8B9E-83A3BA2DB6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9344" y="2815041"/>
            <a:ext cx="4474710" cy="1048096"/>
          </a:xfrm>
          <a:prstGeom prst="rect">
            <a:avLst/>
          </a:prstGeom>
        </p:spPr>
      </p:pic>
      <p:pic>
        <p:nvPicPr>
          <p:cNvPr id="6" name="图片 6" descr="图片包含 徽标&#10;&#10;已自动生成说明">
            <a:extLst>
              <a:ext uri="{FF2B5EF4-FFF2-40B4-BE49-F238E27FC236}">
                <a16:creationId xmlns:a16="http://schemas.microsoft.com/office/drawing/2014/main" id="{625D0329-5856-4CD7-8A67-41E6ED610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9122" y="4358581"/>
            <a:ext cx="8180549" cy="117848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487B20F-10FD-44C6-8231-70D2B94321B0}"/>
              </a:ext>
            </a:extLst>
          </p:cNvPr>
          <p:cNvSpPr txBox="1"/>
          <p:nvPr/>
        </p:nvSpPr>
        <p:spPr>
          <a:xfrm>
            <a:off x="851269" y="3843498"/>
            <a:ext cx="9051823" cy="216982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    Example:</a:t>
            </a:r>
          </a:p>
          <a:p>
            <a:endParaRPr lang="en-US" altLang="zh-CN" sz="2250">
              <a:cs typeface="Times New Roman"/>
            </a:endParaRPr>
          </a:p>
          <a:p>
            <a:endParaRPr lang="en-US" altLang="zh-CN" sz="2250">
              <a:cs typeface="Times New Roman"/>
            </a:endParaRPr>
          </a:p>
          <a:p>
            <a:endParaRPr lang="en-US" altLang="zh-CN" sz="2250">
              <a:cs typeface="Times New Roman"/>
            </a:endParaRPr>
          </a:p>
          <a:p>
            <a:r>
              <a:rPr lang="en-US" sz="2250">
                <a:ea typeface="+mn-lt"/>
                <a:cs typeface="+mn-lt"/>
              </a:rPr>
              <a:t>     The state function describes binary relation between r and if-else expression 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570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6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How to describe Property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994436" y="825379"/>
            <a:ext cx="8682532" cy="612712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Using formula to describe propety.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Example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"aborted" and "committed" can't happen at the same time.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Other operator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</a:rPr>
              <a:t>[]P</a:t>
            </a:r>
            <a:r>
              <a:rPr lang="en-US" kern="0" spc="-15">
                <a:latin typeface="Times New Roman"/>
                <a:ea typeface="微软雅黑"/>
              </a:rPr>
              <a:t>,</a:t>
            </a:r>
            <a:r>
              <a:rPr lang="en-US" kern="0" spc="-15">
                <a:latin typeface="Times New Roman"/>
                <a:ea typeface="Tahoma"/>
              </a:rPr>
              <a:t> means that P is true for all states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&lt;&gt;P. means that for every possible behavior, at least one state has P as true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P ~&gt; Q, implies that if P ever becomes true, at some point afterwards Q must be true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latin typeface="Times New Roman"/>
                <a:ea typeface="Tahoma"/>
              </a:rPr>
              <a:t>&lt;&gt;[]P, says that at some point P becomes true and then stays true</a:t>
            </a:r>
            <a:endParaRPr lang="en-US">
              <a:latin typeface="Times New Roman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latin typeface="Times New Roman"/>
            </a:endParaRPr>
          </a:p>
        </p:txBody>
      </p:sp>
      <p:pic>
        <p:nvPicPr>
          <p:cNvPr id="2" name="图片 4" descr="图片包含 文本&#10;&#10;已自动生成说明">
            <a:extLst>
              <a:ext uri="{FF2B5EF4-FFF2-40B4-BE49-F238E27FC236}">
                <a16:creationId xmlns:a16="http://schemas.microsoft.com/office/drawing/2014/main" id="{030D2985-CD73-4EC3-8D38-340093BEEF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357" y="1516503"/>
            <a:ext cx="7221327" cy="1530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5065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LA+ Toolbox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142443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>
                <a:latin typeface="+mn-lt"/>
                <a:ea typeface="+mn-ea"/>
                <a:cs typeface="+mn-ea"/>
                <a:sym typeface="+mn-lt"/>
              </a:rPr>
              <a:t>Download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1871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Download the Toolbox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</a:pPr>
            <a:r>
              <a:rPr lang="en-US" kern="0" spc="-15">
                <a:latin typeface="+mn-lt"/>
                <a:cs typeface="+mn-ea"/>
                <a:sym typeface="+mn-lt"/>
              </a:rPr>
              <a:t>Toolbox link: </a:t>
            </a:r>
            <a:r>
              <a:rPr lang="en-US" kern="0" spc="-15">
                <a:ea typeface="Tahoma"/>
                <a:sym typeface="+mn-lt"/>
                <a:hlinkClick r:id="rId3"/>
              </a:rPr>
              <a:t>https://lamport.azurewebsites.net/tla/toolbox.html</a:t>
            </a:r>
            <a:endParaRPr lang="en-US" altLang="zh-CN" kern="0" spc="-30">
              <a:latin typeface="+mn-lt"/>
              <a:cs typeface="+mn-ea"/>
            </a:endParaRP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Times New Roman"/>
                <a:ea typeface="Tahoma"/>
              </a:rPr>
              <a:t>Download it and open the toolbox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r>
              <a:rPr lang="en-US" kern="0" spc="-15">
                <a:solidFill>
                  <a:srgbClr val="000000"/>
                </a:solidFill>
                <a:latin typeface="Times New Roman"/>
                <a:ea typeface="Tahoma"/>
              </a:rPr>
              <a:t>Creating a new spec:</a:t>
            </a:r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ea typeface="Tahoma"/>
            </a:endParaRPr>
          </a:p>
        </p:txBody>
      </p:sp>
      <p:sp>
        <p:nvSpPr>
          <p:cNvPr id="7" name="object 3">
            <a:extLst>
              <a:ext uri="{FF2B5EF4-FFF2-40B4-BE49-F238E27FC236}">
                <a16:creationId xmlns:a16="http://schemas.microsoft.com/office/drawing/2014/main" id="{CD743169-4546-46EF-82BF-2D5A48E8E16E}"/>
              </a:ext>
            </a:extLst>
          </p:cNvPr>
          <p:cNvSpPr txBox="1">
            <a:spLocks/>
          </p:cNvSpPr>
          <p:nvPr/>
        </p:nvSpPr>
        <p:spPr>
          <a:xfrm>
            <a:off x="1110385" y="3907181"/>
            <a:ext cx="8682532" cy="70384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/>
            <a:r>
              <a:rPr lang="en-US" kern="0" spc="-15">
                <a:latin typeface="+mn-lt"/>
                <a:cs typeface="+mn-ea"/>
                <a:sym typeface="+mn-lt"/>
              </a:rPr>
              <a:t>Select a file:</a:t>
            </a:r>
            <a:endParaRPr lang="en-US"/>
          </a:p>
          <a:p>
            <a:pPr marL="405130" marR="5080">
              <a:lnSpc>
                <a:spcPct val="104600"/>
              </a:lnSpc>
              <a:spcBef>
                <a:spcPts val="200"/>
              </a:spcBef>
              <a:tabLst>
                <a:tab pos="405130" algn="l"/>
              </a:tabLst>
            </a:pPr>
            <a:endParaRPr lang="en-US" kern="0" spc="-15">
              <a:solidFill>
                <a:srgbClr val="000000"/>
              </a:solidFill>
              <a:ea typeface="Tahoma"/>
            </a:endParaRPr>
          </a:p>
        </p:txBody>
      </p:sp>
      <p:pic>
        <p:nvPicPr>
          <p:cNvPr id="5" name="图片 7" descr="图形用户界面, 文本, 应用程序&#10;&#10;已自动生成说明">
            <a:extLst>
              <a:ext uri="{FF2B5EF4-FFF2-40B4-BE49-F238E27FC236}">
                <a16:creationId xmlns:a16="http://schemas.microsoft.com/office/drawing/2014/main" id="{E79364FC-817B-46B8-9524-2F223AE997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498" y="2422455"/>
            <a:ext cx="8136493" cy="1307545"/>
          </a:xfrm>
          <a:prstGeom prst="rect">
            <a:avLst/>
          </a:prstGeom>
        </p:spPr>
      </p:pic>
      <p:pic>
        <p:nvPicPr>
          <p:cNvPr id="8" name="图片 8" descr="图形用户界面, 文本, 应用程序&#10;&#10;已自动生成说明">
            <a:extLst>
              <a:ext uri="{FF2B5EF4-FFF2-40B4-BE49-F238E27FC236}">
                <a16:creationId xmlns:a16="http://schemas.microsoft.com/office/drawing/2014/main" id="{524A33D5-4268-4428-9826-A52A24F1C3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6554" y="4254678"/>
            <a:ext cx="7201989" cy="287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7520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1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Demo 1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8BD9F0-1E21-43A3-B05B-D8E6358475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511" r="11741"/>
          <a:stretch/>
        </p:blipFill>
        <p:spPr>
          <a:xfrm>
            <a:off x="352164" y="2100885"/>
            <a:ext cx="4613519" cy="3794076"/>
          </a:xfrm>
          <a:prstGeom prst="rect">
            <a:avLst/>
          </a:prstGeom>
        </p:spPr>
      </p:pic>
      <p:sp>
        <p:nvSpPr>
          <p:cNvPr id="8" name="object 3">
            <a:extLst>
              <a:ext uri="{FF2B5EF4-FFF2-40B4-BE49-F238E27FC236}">
                <a16:creationId xmlns:a16="http://schemas.microsoft.com/office/drawing/2014/main" id="{2BFB2A42-34FB-4A67-ACF2-C54893EEE540}"/>
              </a:ext>
            </a:extLst>
          </p:cNvPr>
          <p:cNvSpPr txBox="1">
            <a:spLocks/>
          </p:cNvSpPr>
          <p:nvPr/>
        </p:nvSpPr>
        <p:spPr>
          <a:xfrm>
            <a:off x="742967" y="1258756"/>
            <a:ext cx="383191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sidering</a:t>
            </a:r>
            <a:r>
              <a:rPr lang="en-US" kern="0" spc="-95">
                <a:latin typeface="+mn-lt"/>
                <a:cs typeface="+mn-ea"/>
                <a:sym typeface="+mn-lt"/>
              </a:rPr>
              <a:t> </a:t>
            </a: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a Petri-Net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1E924F-4F57-4119-A0E4-C2C3AF373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71E924F-4F57-4119-A0E4-C2C3AF37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BE68AD48-3D2C-4F80-A312-59783E2DABFF}"/>
              </a:ext>
            </a:extLst>
          </p:cNvPr>
          <p:cNvGrpSpPr/>
          <p:nvPr/>
        </p:nvGrpSpPr>
        <p:grpSpPr>
          <a:xfrm>
            <a:off x="5087564" y="2017588"/>
            <a:ext cx="5061107" cy="2423740"/>
            <a:chOff x="5087564" y="2017588"/>
            <a:chExt cx="5061107" cy="2423740"/>
          </a:xfrm>
        </p:grpSpPr>
        <p:sp>
          <p:nvSpPr>
            <p:cNvPr id="12" name="object 3">
              <a:extLst>
                <a:ext uri="{FF2B5EF4-FFF2-40B4-BE49-F238E27FC236}">
                  <a16:creationId xmlns:a16="http://schemas.microsoft.com/office/drawing/2014/main" id="{CA18DCD3-E999-4A5F-90B5-A73C01111889}"/>
                </a:ext>
              </a:extLst>
            </p:cNvPr>
            <p:cNvSpPr txBox="1">
              <a:spLocks/>
            </p:cNvSpPr>
            <p:nvPr/>
          </p:nvSpPr>
          <p:spPr>
            <a:xfrm>
              <a:off x="5087564" y="2017588"/>
              <a:ext cx="5061107" cy="24237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endParaRPr lang="en-US" kern="0" spc="-30"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2</a:t>
              </a: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b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</a:br>
              <a:endParaRPr lang="en-US" kern="0" spc="20">
                <a:solidFill>
                  <a:srgbClr val="3232B2"/>
                </a:solidFill>
                <a:latin typeface="+mn-lt"/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3</a:t>
              </a:r>
            </a:p>
            <a:p>
              <a:pPr marL="100330">
                <a:tabLst>
                  <a:tab pos="405130" algn="l"/>
                </a:tabLst>
              </a:pPr>
              <a:r>
                <a:rPr lang="en-US" kern="0" spc="2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	   </a:t>
              </a:r>
              <a:r>
                <a:rPr lang="en-US" kern="0" spc="20">
                  <a:latin typeface="+mn-lt"/>
                  <a:cs typeface="+mn-ea"/>
                  <a:sym typeface="+mn-lt"/>
                </a:rPr>
                <a:t>Marking m = (0,1,10) can happen infinitely often</a:t>
              </a:r>
              <a:endParaRPr lang="en-US" kern="0" spc="-30">
                <a:latin typeface="+mn-lt"/>
                <a:cs typeface="+mn-ea"/>
                <a:sym typeface="+mn-lt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51EFEB5-65CE-4700-9C3D-AAA3C479B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7803" y="2759438"/>
            <a:ext cx="3542689" cy="427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name="Equation" r:id="rId7" imgW="1726920" imgH="228600" progId="Equation.DSMT4">
                    <p:embed/>
                  </p:oleObj>
                </mc:Choice>
                <mc:Fallback>
                  <p:oleObj name="Equation" r:id="rId7" imgW="172692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51EFEB5-65CE-4700-9C3D-AAA3C479B7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17803" y="2759438"/>
                          <a:ext cx="3542689" cy="427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D4BC588-48D0-45E9-AFB2-CFBBEB13C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D4BC588-48D0-45E9-AFB2-CFBBEB13C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294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7DD08CE-D538-4DBD-BE23-F6186F101CAA}"/>
              </a:ext>
            </a:extLst>
          </p:cNvPr>
          <p:cNvSpPr>
            <a:spLocks noGrp="1"/>
          </p:cNvSpPr>
          <p:nvPr>
            <p:ph type="ftr" sz="quarter" idx="5"/>
          </p:nvPr>
        </p:nvSpPr>
        <p:spPr>
          <a:xfrm>
            <a:off x="4276381" y="7203787"/>
            <a:ext cx="2141854" cy="166712"/>
          </a:xfrm>
        </p:spPr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0FD625-3375-4B31-93FE-C190A46495A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9577807" y="7194494"/>
            <a:ext cx="570865" cy="173124"/>
          </a:xfrm>
        </p:spPr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36" name="ïsḷíḑè">
            <a:extLst>
              <a:ext uri="{FF2B5EF4-FFF2-40B4-BE49-F238E27FC236}">
                <a16:creationId xmlns:a16="http://schemas.microsoft.com/office/drawing/2014/main" id="{C46A7F32-D36D-4550-98F6-D12B26975D93}"/>
              </a:ext>
            </a:extLst>
          </p:cNvPr>
          <p:cNvSpPr/>
          <p:nvPr/>
        </p:nvSpPr>
        <p:spPr>
          <a:xfrm>
            <a:off x="294057" y="3335424"/>
            <a:ext cx="3742988" cy="923330"/>
          </a:xfrm>
          <a:prstGeom prst="rect">
            <a:avLst/>
          </a:prstGeom>
        </p:spPr>
        <p:txBody>
          <a:bodyPr wrap="square" anchor="ctr" anchorCtr="1">
            <a:normAutofit fontScale="85000" lnSpcReduction="10000"/>
          </a:bodyPr>
          <a:lstStyle/>
          <a:p>
            <a:pPr algn="r"/>
            <a:r>
              <a:rPr lang="en-US" altLang="zh-CN" sz="5400" b="1" spc="300">
                <a:solidFill>
                  <a:schemeClr val="tx2"/>
                </a:solidFill>
                <a:cs typeface="+mn-ea"/>
                <a:sym typeface="+mn-lt"/>
              </a:rPr>
              <a:t>CONTENTS</a:t>
            </a:r>
          </a:p>
        </p:txBody>
      </p:sp>
      <p:sp>
        <p:nvSpPr>
          <p:cNvPr id="37" name="îṡ1íḑé">
            <a:extLst>
              <a:ext uri="{FF2B5EF4-FFF2-40B4-BE49-F238E27FC236}">
                <a16:creationId xmlns:a16="http://schemas.microsoft.com/office/drawing/2014/main" id="{09F9D0C9-8588-4BC4-AAB3-EE4CB6964AAD}"/>
              </a:ext>
            </a:extLst>
          </p:cNvPr>
          <p:cNvSpPr/>
          <p:nvPr/>
        </p:nvSpPr>
        <p:spPr>
          <a:xfrm>
            <a:off x="4934040" y="4402014"/>
            <a:ext cx="686895" cy="604356"/>
          </a:xfrm>
          <a:prstGeom prst="diamond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2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4</a:t>
            </a:r>
          </a:p>
        </p:txBody>
      </p:sp>
      <p:sp>
        <p:nvSpPr>
          <p:cNvPr id="38" name="íśľíḍé">
            <a:extLst>
              <a:ext uri="{FF2B5EF4-FFF2-40B4-BE49-F238E27FC236}">
                <a16:creationId xmlns:a16="http://schemas.microsoft.com/office/drawing/2014/main" id="{56951052-F868-4728-A5BB-9FCCF446434B}"/>
              </a:ext>
            </a:extLst>
          </p:cNvPr>
          <p:cNvSpPr/>
          <p:nvPr/>
        </p:nvSpPr>
        <p:spPr>
          <a:xfrm>
            <a:off x="4916686" y="3452476"/>
            <a:ext cx="686895" cy="654095"/>
          </a:xfrm>
          <a:prstGeom prst="diamond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3</a:t>
            </a:r>
          </a:p>
        </p:txBody>
      </p:sp>
      <p:sp>
        <p:nvSpPr>
          <p:cNvPr id="39" name="ïşḻíḋê">
            <a:extLst>
              <a:ext uri="{FF2B5EF4-FFF2-40B4-BE49-F238E27FC236}">
                <a16:creationId xmlns:a16="http://schemas.microsoft.com/office/drawing/2014/main" id="{7B6A496D-6803-4BEA-B2AD-BF4514E26679}"/>
              </a:ext>
            </a:extLst>
          </p:cNvPr>
          <p:cNvSpPr/>
          <p:nvPr/>
        </p:nvSpPr>
        <p:spPr>
          <a:xfrm>
            <a:off x="4889653" y="2520576"/>
            <a:ext cx="704248" cy="655689"/>
          </a:xfrm>
          <a:prstGeom prst="diamond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2</a:t>
            </a:r>
          </a:p>
        </p:txBody>
      </p:sp>
      <p:sp>
        <p:nvSpPr>
          <p:cNvPr id="40" name="iṡ1íḑê">
            <a:extLst>
              <a:ext uri="{FF2B5EF4-FFF2-40B4-BE49-F238E27FC236}">
                <a16:creationId xmlns:a16="http://schemas.microsoft.com/office/drawing/2014/main" id="{84CB55D5-22C0-458E-85BE-79A392F4386E}"/>
              </a:ext>
            </a:extLst>
          </p:cNvPr>
          <p:cNvSpPr txBox="1"/>
          <p:nvPr/>
        </p:nvSpPr>
        <p:spPr>
          <a:xfrm>
            <a:off x="5753734" y="4576933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TLA+ Toolbox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1" name="ïṣḷiḑé">
            <a:extLst>
              <a:ext uri="{FF2B5EF4-FFF2-40B4-BE49-F238E27FC236}">
                <a16:creationId xmlns:a16="http://schemas.microsoft.com/office/drawing/2014/main" id="{F90B6A82-F659-4311-9DA1-9508E1DEB51C}"/>
              </a:ext>
            </a:extLst>
          </p:cNvPr>
          <p:cNvSpPr txBox="1"/>
          <p:nvPr/>
        </p:nvSpPr>
        <p:spPr>
          <a:xfrm>
            <a:off x="5558425" y="4765507"/>
            <a:ext cx="3962574" cy="320368"/>
          </a:xfrm>
          <a:prstGeom prst="rect">
            <a:avLst/>
          </a:prstGeom>
        </p:spPr>
        <p:txBody>
          <a:bodyPr vert="horz" wrap="square" lIns="90000" tIns="46800" rIns="90000" bIns="46800" anchor="ctr" anchorCtr="0">
            <a:normAutofit/>
          </a:bodyPr>
          <a:lstStyle/>
          <a:p>
            <a:pPr>
              <a:lnSpc>
                <a:spcPct val="120000"/>
              </a:lnSpc>
            </a:pPr>
            <a:endParaRPr lang="en-US" altLang="zh-CN" sz="1050">
              <a:cs typeface="+mn-ea"/>
              <a:sym typeface="+mn-lt"/>
            </a:endParaRPr>
          </a:p>
        </p:txBody>
      </p:sp>
      <p:sp>
        <p:nvSpPr>
          <p:cNvPr id="42" name="íşḻïďê">
            <a:extLst>
              <a:ext uri="{FF2B5EF4-FFF2-40B4-BE49-F238E27FC236}">
                <a16:creationId xmlns:a16="http://schemas.microsoft.com/office/drawing/2014/main" id="{AB4B26B7-B96C-44CB-9470-6CBBF033ABB6}"/>
              </a:ext>
            </a:extLst>
          </p:cNvPr>
          <p:cNvSpPr txBox="1"/>
          <p:nvPr/>
        </p:nvSpPr>
        <p:spPr>
          <a:xfrm>
            <a:off x="5735981" y="3645099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Language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3" name="iśļîďe">
            <a:extLst>
              <a:ext uri="{FF2B5EF4-FFF2-40B4-BE49-F238E27FC236}">
                <a16:creationId xmlns:a16="http://schemas.microsoft.com/office/drawing/2014/main" id="{F4182830-588C-464A-8B9C-0381FA63F036}"/>
              </a:ext>
            </a:extLst>
          </p:cNvPr>
          <p:cNvSpPr txBox="1"/>
          <p:nvPr/>
        </p:nvSpPr>
        <p:spPr>
          <a:xfrm>
            <a:off x="5673834" y="2737953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Main Idea</a:t>
            </a:r>
            <a:endParaRPr lang="zh-CN" altLang="en-US" sz="2400">
              <a:cs typeface="+mn-ea"/>
              <a:sym typeface="+mn-lt"/>
            </a:endParaRPr>
          </a:p>
        </p:txBody>
      </p:sp>
      <p:sp>
        <p:nvSpPr>
          <p:cNvPr id="44" name="îṧļïďé">
            <a:extLst>
              <a:ext uri="{FF2B5EF4-FFF2-40B4-BE49-F238E27FC236}">
                <a16:creationId xmlns:a16="http://schemas.microsoft.com/office/drawing/2014/main" id="{D44094C9-EB32-481D-A012-C35593E63B8C}"/>
              </a:ext>
            </a:extLst>
          </p:cNvPr>
          <p:cNvSpPr txBox="1"/>
          <p:nvPr/>
        </p:nvSpPr>
        <p:spPr>
          <a:xfrm>
            <a:off x="5735981" y="1792551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Introduction</a:t>
            </a:r>
            <a:endParaRPr lang="zh-CN" altLang="en-US" sz="2400">
              <a:cs typeface="+mn-ea"/>
              <a:sym typeface="+mn-lt"/>
            </a:endParaRP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2565B146-797F-4416-BC1E-5563B60C4733}"/>
              </a:ext>
            </a:extLst>
          </p:cNvPr>
          <p:cNvCxnSpPr/>
          <p:nvPr/>
        </p:nvCxnSpPr>
        <p:spPr>
          <a:xfrm>
            <a:off x="5621337" y="2243462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E4F8F0E-9BA2-4F03-95D6-C230FAEA0F5B}"/>
              </a:ext>
            </a:extLst>
          </p:cNvPr>
          <p:cNvCxnSpPr/>
          <p:nvPr/>
        </p:nvCxnSpPr>
        <p:spPr>
          <a:xfrm>
            <a:off x="5603581" y="3211777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89A58269-75F9-4995-80D7-807E7508CC52}"/>
              </a:ext>
            </a:extLst>
          </p:cNvPr>
          <p:cNvCxnSpPr/>
          <p:nvPr/>
        </p:nvCxnSpPr>
        <p:spPr>
          <a:xfrm>
            <a:off x="5603581" y="4162341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ïşḻíḋê">
            <a:extLst>
              <a:ext uri="{FF2B5EF4-FFF2-40B4-BE49-F238E27FC236}">
                <a16:creationId xmlns:a16="http://schemas.microsoft.com/office/drawing/2014/main" id="{19E0755B-18CB-432F-8DB6-BDBB7F961F7A}"/>
              </a:ext>
            </a:extLst>
          </p:cNvPr>
          <p:cNvSpPr/>
          <p:nvPr/>
        </p:nvSpPr>
        <p:spPr>
          <a:xfrm>
            <a:off x="4880264" y="1552677"/>
            <a:ext cx="704248" cy="655689"/>
          </a:xfrm>
          <a:prstGeom prst="diamond">
            <a:avLst/>
          </a:prstGeom>
          <a:solidFill>
            <a:srgbClr val="698FC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1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1</a:t>
            </a: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B2DD2667-3174-4B6C-B753-565FE8BF26CB}"/>
              </a:ext>
            </a:extLst>
          </p:cNvPr>
          <p:cNvCxnSpPr/>
          <p:nvPr/>
        </p:nvCxnSpPr>
        <p:spPr>
          <a:xfrm>
            <a:off x="5673834" y="5085875"/>
            <a:ext cx="4569488" cy="0"/>
          </a:xfrm>
          <a:prstGeom prst="line">
            <a:avLst/>
          </a:prstGeom>
          <a:ln w="3175" cap="rnd">
            <a:solidFill>
              <a:schemeClr val="bg1">
                <a:lumMod val="75000"/>
              </a:schemeClr>
            </a:solidFill>
            <a:round/>
            <a:headEnd type="none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îṡ1íḑé">
            <a:extLst>
              <a:ext uri="{FF2B5EF4-FFF2-40B4-BE49-F238E27FC236}">
                <a16:creationId xmlns:a16="http://schemas.microsoft.com/office/drawing/2014/main" id="{B65B08E9-E60C-4BBB-A982-CAF0FF26B73D}"/>
              </a:ext>
            </a:extLst>
          </p:cNvPr>
          <p:cNvSpPr/>
          <p:nvPr/>
        </p:nvSpPr>
        <p:spPr>
          <a:xfrm>
            <a:off x="4934040" y="5307357"/>
            <a:ext cx="686895" cy="604356"/>
          </a:xfrm>
          <a:prstGeom prst="diamond">
            <a:avLst/>
          </a:prstGeom>
          <a:solidFill>
            <a:srgbClr val="4276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0000" tIns="46800" rIns="90000" bIns="46800" anchor="ctr">
            <a:normAutofit fontScale="92500" lnSpcReduction="20000"/>
          </a:bodyPr>
          <a:lstStyle/>
          <a:p>
            <a:pPr algn="ctr"/>
            <a:r>
              <a:rPr lang="en-US" altLang="zh-CN">
                <a:solidFill>
                  <a:schemeClr val="bg1"/>
                </a:solidFill>
                <a:cs typeface="+mn-ea"/>
                <a:sym typeface="+mn-lt"/>
              </a:rPr>
              <a:t>05</a:t>
            </a:r>
          </a:p>
        </p:txBody>
      </p:sp>
      <p:sp>
        <p:nvSpPr>
          <p:cNvPr id="51" name="iṡ1íḑê">
            <a:extLst>
              <a:ext uri="{FF2B5EF4-FFF2-40B4-BE49-F238E27FC236}">
                <a16:creationId xmlns:a16="http://schemas.microsoft.com/office/drawing/2014/main" id="{782978B7-3099-4E1A-A124-8A67A80D829E}"/>
              </a:ext>
            </a:extLst>
          </p:cNvPr>
          <p:cNvSpPr txBox="1"/>
          <p:nvPr/>
        </p:nvSpPr>
        <p:spPr>
          <a:xfrm>
            <a:off x="5753734" y="5550691"/>
            <a:ext cx="3962574" cy="303981"/>
          </a:xfrm>
          <a:prstGeom prst="rect">
            <a:avLst/>
          </a:prstGeom>
          <a:noFill/>
        </p:spPr>
        <p:txBody>
          <a:bodyPr wrap="none" lIns="90000" tIns="46800" rIns="90000" bIns="46800" anchor="b" anchorCtr="0">
            <a:noAutofit/>
          </a:bodyPr>
          <a:lstStyle/>
          <a:p>
            <a:pPr algn="ctr"/>
            <a:r>
              <a:rPr lang="en-US" altLang="zh-CN" sz="2400">
                <a:cs typeface="+mn-ea"/>
                <a:sym typeface="+mn-lt"/>
              </a:rPr>
              <a:t>Demos</a:t>
            </a:r>
            <a:endParaRPr lang="zh-CN" altLang="en-US" sz="240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65612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Build 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How to build model</a:t>
            </a:r>
            <a:endParaRPr lang="en-US" kern="0" spc="-60">
              <a:latin typeface="+mn-lt"/>
              <a:cs typeface="+mn-ea"/>
              <a:sym typeface="+mn-lt"/>
            </a:endParaRPr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Here to build our model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D1C9643-D16A-49EE-AA9F-9CAFF9BDB636}"/>
              </a:ext>
            </a:extLst>
          </p:cNvPr>
          <p:cNvGrpSpPr/>
          <p:nvPr/>
        </p:nvGrpSpPr>
        <p:grpSpPr>
          <a:xfrm>
            <a:off x="815437" y="1633534"/>
            <a:ext cx="9142857" cy="4752381"/>
            <a:chOff x="815437" y="1633534"/>
            <a:chExt cx="9142857" cy="475238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2E0841CB-B478-495E-B2B4-1467043BBF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5437" y="1633534"/>
              <a:ext cx="9142857" cy="4752381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D3DBFCA-82C2-4D7B-808F-2A9C60EBCAB1}"/>
                </a:ext>
              </a:extLst>
            </p:cNvPr>
            <p:cNvSpPr/>
            <p:nvPr/>
          </p:nvSpPr>
          <p:spPr>
            <a:xfrm>
              <a:off x="5346699" y="2278744"/>
              <a:ext cx="1504044" cy="319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0383221-67B5-46C0-ABA6-1F05073CD31D}"/>
                </a:ext>
              </a:extLst>
            </p:cNvPr>
            <p:cNvSpPr/>
            <p:nvPr/>
          </p:nvSpPr>
          <p:spPr>
            <a:xfrm>
              <a:off x="2291440" y="6066601"/>
              <a:ext cx="1670959" cy="3193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2556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Model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677AACA-629B-470D-B2A2-56572A5452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6169" y="759422"/>
            <a:ext cx="7002746" cy="5603536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1D0EB9D4-A797-4815-9179-503C1ED5D6E1}"/>
              </a:ext>
            </a:extLst>
          </p:cNvPr>
          <p:cNvGrpSpPr/>
          <p:nvPr/>
        </p:nvGrpSpPr>
        <p:grpSpPr>
          <a:xfrm>
            <a:off x="1578492" y="1193542"/>
            <a:ext cx="7050423" cy="5028126"/>
            <a:chOff x="1578492" y="1193542"/>
            <a:chExt cx="7050423" cy="5028126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34657A05-7012-438B-8006-8BDC648217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351"/>
            <a:stretch/>
          </p:blipFill>
          <p:spPr>
            <a:xfrm>
              <a:off x="1578492" y="1193542"/>
              <a:ext cx="7050423" cy="5028126"/>
            </a:xfrm>
            <a:prstGeom prst="rect">
              <a:avLst/>
            </a:prstGeom>
          </p:spPr>
        </p:pic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C411ACD4-238D-4EFD-B021-C5FB51E2D1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16930"/>
            <a:stretch/>
          </p:blipFill>
          <p:spPr>
            <a:xfrm>
              <a:off x="1723151" y="5562921"/>
              <a:ext cx="5619758" cy="5804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4746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77CA97-C0E9-40B3-BFC8-3756E91C7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788" y="136940"/>
            <a:ext cx="9051823" cy="461665"/>
          </a:xfrm>
        </p:spPr>
        <p:txBody>
          <a:bodyPr/>
          <a:lstStyle/>
          <a:p>
            <a:r>
              <a:rPr lang="en-US" altLang="zh-CN">
                <a:latin typeface="+mj-lt"/>
              </a:rPr>
              <a:t>Describe the Property</a:t>
            </a:r>
            <a:endParaRPr lang="zh-CN" altLang="en-US">
              <a:latin typeface="+mj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C20F03E-BFD9-425D-945B-BF030A00C979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781F31-9251-4293-9674-28914ED2B59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2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13B29A7-89EA-4774-8AC2-A65CF89C03D3}"/>
              </a:ext>
            </a:extLst>
          </p:cNvPr>
          <p:cNvGrpSpPr/>
          <p:nvPr/>
        </p:nvGrpSpPr>
        <p:grpSpPr>
          <a:xfrm>
            <a:off x="1189723" y="2825687"/>
            <a:ext cx="3257143" cy="1428494"/>
            <a:chOff x="791905" y="2750269"/>
            <a:chExt cx="3257143" cy="1428494"/>
          </a:xfrm>
        </p:grpSpPr>
        <p:sp>
          <p:nvSpPr>
            <p:cNvPr id="6" name="object 3">
              <a:extLst>
                <a:ext uri="{FF2B5EF4-FFF2-40B4-BE49-F238E27FC236}">
                  <a16:creationId xmlns:a16="http://schemas.microsoft.com/office/drawing/2014/main" id="{47687D96-A7E7-44DF-92C3-32F463735947}"/>
                </a:ext>
              </a:extLst>
            </p:cNvPr>
            <p:cNvSpPr txBox="1">
              <a:spLocks/>
            </p:cNvSpPr>
            <p:nvPr/>
          </p:nvSpPr>
          <p:spPr>
            <a:xfrm>
              <a:off x="820788" y="2750269"/>
              <a:ext cx="3148278" cy="346249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>
              <a:lvl1pPr marL="0">
                <a:defRPr sz="2250" b="0" i="0">
                  <a:solidFill>
                    <a:schemeClr val="tx1"/>
                  </a:solidFill>
                  <a:latin typeface="Tahoma"/>
                  <a:ea typeface="+mn-ea"/>
                  <a:cs typeface="Tahoma"/>
                </a:defRPr>
              </a:lvl1pPr>
              <a:lvl2pPr marL="457200">
                <a:defRPr>
                  <a:latin typeface="+mn-lt"/>
                  <a:ea typeface="+mn-ea"/>
                  <a:cs typeface="+mn-cs"/>
                </a:defRPr>
              </a:lvl2pPr>
              <a:lvl3pPr marL="914400">
                <a:defRPr>
                  <a:latin typeface="+mn-lt"/>
                  <a:ea typeface="+mn-ea"/>
                  <a:cs typeface="+mn-cs"/>
                </a:defRPr>
              </a:lvl3pPr>
              <a:lvl4pPr marL="1371600">
                <a:defRPr>
                  <a:latin typeface="+mn-lt"/>
                  <a:ea typeface="+mn-ea"/>
                  <a:cs typeface="+mn-cs"/>
                </a:defRPr>
              </a:lvl4pPr>
              <a:lvl5pPr marL="1828800">
                <a:defRPr>
                  <a:latin typeface="+mn-lt"/>
                  <a:ea typeface="+mn-ea"/>
                  <a:cs typeface="+mn-cs"/>
                </a:defRPr>
              </a:lvl5pPr>
              <a:lvl6pPr marL="2286000">
                <a:defRPr>
                  <a:latin typeface="+mn-lt"/>
                  <a:ea typeface="+mn-ea"/>
                  <a:cs typeface="+mn-cs"/>
                </a:defRPr>
              </a:lvl6pPr>
              <a:lvl7pPr marL="2743200">
                <a:defRPr>
                  <a:latin typeface="+mn-lt"/>
                  <a:ea typeface="+mn-ea"/>
                  <a:cs typeface="+mn-cs"/>
                </a:defRPr>
              </a:lvl7pPr>
              <a:lvl8pPr marL="3200400">
                <a:defRPr>
                  <a:latin typeface="+mn-lt"/>
                  <a:ea typeface="+mn-ea"/>
                  <a:cs typeface="+mn-cs"/>
                </a:defRPr>
              </a:lvl8pPr>
              <a:lvl9pPr marL="3657600">
                <a:defRPr>
                  <a:latin typeface="+mn-lt"/>
                  <a:ea typeface="+mn-ea"/>
                  <a:cs typeface="+mn-cs"/>
                </a:defRPr>
              </a:lvl9pPr>
            </a:lstStyle>
            <a:p>
              <a:pPr marL="100330">
                <a:tabLst>
                  <a:tab pos="405130" algn="l"/>
                </a:tabLst>
              </a:pPr>
              <a:r>
                <a:rPr lang="en-US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Verification 2</a:t>
              </a:r>
              <a:endParaRPr lang="en-US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983CDD8-0C31-4141-9B59-E0C49499D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1905" y="3312096"/>
              <a:ext cx="3257143" cy="866667"/>
            </a:xfrm>
            <a:prstGeom prst="rect">
              <a:avLst/>
            </a:prstGeom>
          </p:spPr>
        </p:pic>
      </p:grpSp>
      <p:sp>
        <p:nvSpPr>
          <p:cNvPr id="8" name="object 3">
            <a:extLst>
              <a:ext uri="{FF2B5EF4-FFF2-40B4-BE49-F238E27FC236}">
                <a16:creationId xmlns:a16="http://schemas.microsoft.com/office/drawing/2014/main" id="{F6339C23-669D-48FA-AC9C-279E5D8AEA5E}"/>
              </a:ext>
            </a:extLst>
          </p:cNvPr>
          <p:cNvSpPr txBox="1">
            <a:spLocks/>
          </p:cNvSpPr>
          <p:nvPr/>
        </p:nvSpPr>
        <p:spPr>
          <a:xfrm>
            <a:off x="5199641" y="1570041"/>
            <a:ext cx="5146395" cy="230832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Verification 3</a:t>
            </a:r>
          </a:p>
          <a:p>
            <a:pPr marL="100330">
              <a:tabLst>
                <a:tab pos="405130" algn="l"/>
              </a:tabLst>
            </a:pPr>
            <a:endParaRPr lang="en-US" kern="0" spc="-80">
              <a:solidFill>
                <a:srgbClr val="3232B2"/>
              </a:solidFill>
              <a:latin typeface="+mn-lt"/>
              <a:cs typeface="+mn-ea"/>
              <a:sym typeface="+mn-lt"/>
            </a:endParaRPr>
          </a:p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First divide into two steps</a:t>
            </a:r>
            <a:br>
              <a:rPr lang="en-US" kern="0" spc="-80">
                <a:latin typeface="+mn-lt"/>
                <a:cs typeface="+mn-ea"/>
              </a:rPr>
            </a:b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	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A: 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Times New Roman"/>
                <a:sym typeface="+mn-lt"/>
              </a:rPr>
              <a:t>can 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initial state arrive to the first (0,1,10) ?</a:t>
            </a:r>
            <a:br>
              <a:rPr lang="en-US" sz="2000" kern="0" spc="-80">
                <a:latin typeface="+mn-lt"/>
                <a:cs typeface="+mn-ea"/>
              </a:rPr>
            </a:b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	B: 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Times New Roman"/>
                <a:sym typeface="+mn-lt"/>
              </a:rPr>
              <a:t>can </a:t>
            </a: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(0,1,10) arrive at (0,1,10) again ?</a:t>
            </a:r>
            <a:br>
              <a:rPr lang="en-US" sz="2000" kern="0" spc="-80">
                <a:latin typeface="+mn-lt"/>
                <a:cs typeface="+mn-ea"/>
              </a:rPr>
            </a:br>
            <a:r>
              <a:rPr lang="en-US" sz="200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		Initial Proposition = A\/ B</a:t>
            </a:r>
            <a:endParaRPr lang="en-US" sz="2000" kern="0" spc="-80">
              <a:solidFill>
                <a:schemeClr val="tx2"/>
              </a:solidFill>
              <a:latin typeface="+mn-lt"/>
              <a:cs typeface="+mn-ea"/>
            </a:endParaRPr>
          </a:p>
          <a:p>
            <a:pPr marL="100330">
              <a:tabLst>
                <a:tab pos="405130" algn="l"/>
              </a:tabLst>
            </a:pPr>
            <a:endParaRPr lang="en-US" sz="200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9E55AF5-A5BC-4973-95DE-A9102A5A9B36}"/>
              </a:ext>
            </a:extLst>
          </p:cNvPr>
          <p:cNvCxnSpPr/>
          <p:nvPr/>
        </p:nvCxnSpPr>
        <p:spPr>
          <a:xfrm>
            <a:off x="5006715" y="1315587"/>
            <a:ext cx="0" cy="484182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933987D-A9F9-4125-B454-BD8D944E2AEC}"/>
              </a:ext>
            </a:extLst>
          </p:cNvPr>
          <p:cNvGrpSpPr/>
          <p:nvPr/>
        </p:nvGrpSpPr>
        <p:grpSpPr>
          <a:xfrm>
            <a:off x="5099333" y="3437843"/>
            <a:ext cx="5347010" cy="2350843"/>
            <a:chOff x="5099333" y="3277638"/>
            <a:chExt cx="5347010" cy="235084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66654EAD-65E3-4AF8-9C12-D5DD37065D4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02935" y="3932755"/>
              <a:ext cx="3339806" cy="1695726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7AD980B-E6BC-433B-87AF-44D25774FDF5}"/>
                </a:ext>
              </a:extLst>
            </p:cNvPr>
            <p:cNvSpPr txBox="1"/>
            <p:nvPr/>
          </p:nvSpPr>
          <p:spPr>
            <a:xfrm>
              <a:off x="5099333" y="3277638"/>
              <a:ext cx="5347010" cy="7848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100330">
                <a:tabLst>
                  <a:tab pos="405130" algn="l"/>
                </a:tabLst>
              </a:pPr>
              <a:endParaRPr lang="en-US" altLang="zh-CN" sz="2250" kern="0" spc="-80">
                <a:solidFill>
                  <a:schemeClr val="tx2"/>
                </a:solidFill>
                <a:latin typeface="+mn-lt"/>
                <a:cs typeface="+mn-ea"/>
                <a:sym typeface="+mn-lt"/>
              </a:endParaRPr>
            </a:p>
            <a:p>
              <a:pPr marL="100330"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chemeClr val="tx2"/>
                  </a:solidFill>
                  <a:latin typeface="+mn-lt"/>
                  <a:cs typeface="+mn-ea"/>
                  <a:sym typeface="+mn-lt"/>
                </a:rPr>
                <a:t>	</a:t>
              </a:r>
              <a:r>
                <a:rPr lang="en-US" altLang="zh-CN" sz="2250" kern="0" spc="-80">
                  <a:solidFill>
                    <a:srgbClr val="3232B2"/>
                  </a:solidFill>
                  <a:latin typeface="+mn-lt"/>
                  <a:cs typeface="+mn-ea"/>
                  <a:sym typeface="+mn-lt"/>
                </a:rPr>
                <a:t>Next describe the Proper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941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en-US" kern="0" spc="-15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       Open a TLC model checker:</a:t>
            </a:r>
            <a:endParaRPr lang="en-US" kern="0" spc="-15">
              <a:solidFill>
                <a:srgbClr val="3232B2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3" name="object 3">
            <a:extLst>
              <a:ext uri="{FF2B5EF4-FFF2-40B4-BE49-F238E27FC236}">
                <a16:creationId xmlns:a16="http://schemas.microsoft.com/office/drawing/2014/main" id="{9B118ADC-C45E-4531-B612-2AB5609B518B}"/>
              </a:ext>
            </a:extLst>
          </p:cNvPr>
          <p:cNvSpPr txBox="1">
            <a:spLocks/>
          </p:cNvSpPr>
          <p:nvPr/>
        </p:nvSpPr>
        <p:spPr>
          <a:xfrm>
            <a:off x="815247" y="4437335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405130" algn="l"/>
              </a:tabLst>
            </a:pPr>
            <a:r>
              <a:rPr lang="en-US" kern="0" spc="-15">
                <a:latin typeface="+mn-lt"/>
                <a:cs typeface="Times New Roman"/>
                <a:sym typeface="+mn-lt"/>
              </a:rPr>
              <a:t>       Name this model </a:t>
            </a:r>
            <a:r>
              <a:rPr lang="zh-CN" altLang="en-US">
                <a:latin typeface="Times New Roman"/>
                <a:sym typeface="+mn-lt"/>
              </a:rPr>
              <a:t>.e.g "model</a:t>
            </a:r>
            <a:r>
              <a:rPr lang="en-US" altLang="zh-CN">
                <a:latin typeface="Times New Roman"/>
                <a:sym typeface="+mn-lt"/>
              </a:rPr>
              <a:t>1</a:t>
            </a:r>
            <a:r>
              <a:rPr lang="zh-CN" altLang="en-US">
                <a:latin typeface="Times New Roman"/>
                <a:sym typeface="+mn-lt"/>
              </a:rPr>
              <a:t>"</a:t>
            </a:r>
            <a:endParaRPr lang="zh-CN" altLang="en-US">
              <a:latin typeface="Times New Roman"/>
            </a:endParaRPr>
          </a:p>
        </p:txBody>
      </p:sp>
      <p:pic>
        <p:nvPicPr>
          <p:cNvPr id="2" name="图片 4" descr="图形用户界面, 文本, 应用程序&#10;&#10;已自动生成说明">
            <a:extLst>
              <a:ext uri="{FF2B5EF4-FFF2-40B4-BE49-F238E27FC236}">
                <a16:creationId xmlns:a16="http://schemas.microsoft.com/office/drawing/2014/main" id="{D76F3258-E803-4817-854A-B8D3D44B6D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478" y="1567986"/>
            <a:ext cx="7705390" cy="287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5554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altLang="zh-CN" spc="-6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346249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TIC model checker window: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pic>
        <p:nvPicPr>
          <p:cNvPr id="5" name="图片 5" descr="图形用户界面, 文本, 应用程序&#10;&#10;已自动生成说明">
            <a:extLst>
              <a:ext uri="{FF2B5EF4-FFF2-40B4-BE49-F238E27FC236}">
                <a16:creationId xmlns:a16="http://schemas.microsoft.com/office/drawing/2014/main" id="{9808883F-97B9-4FB7-A67E-4D5FE53C0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573" y="1699413"/>
            <a:ext cx="8332472" cy="472755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E854FAB-0359-4779-9E3F-5E4BC75B3DBF}"/>
              </a:ext>
            </a:extLst>
          </p:cNvPr>
          <p:cNvSpPr txBox="1"/>
          <p:nvPr/>
        </p:nvSpPr>
        <p:spPr>
          <a:xfrm>
            <a:off x="819013" y="6419254"/>
            <a:ext cx="5988624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Following step 1-5 to run this model checker</a:t>
            </a:r>
            <a:endParaRPr lang="zh-CN" altLang="en-US" sz="225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3482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altLang="zh-CN" spc="-60">
                <a:latin typeface="+mn-lt"/>
                <a:ea typeface="+mn-ea"/>
                <a:cs typeface="+mn-ea"/>
                <a:sym typeface="+mn-lt"/>
              </a:rPr>
              <a:t>Set the TLC checker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How to describe property</a:t>
            </a:r>
            <a:endParaRPr lang="zh-CN" altLang="en-US"/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Step1&amp;2: specify initial state and next-state relation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E854FAB-0359-4779-9E3F-5E4BC75B3DBF}"/>
              </a:ext>
            </a:extLst>
          </p:cNvPr>
          <p:cNvSpPr txBox="1"/>
          <p:nvPr/>
        </p:nvSpPr>
        <p:spPr>
          <a:xfrm>
            <a:off x="1104930" y="3780538"/>
            <a:ext cx="5988624" cy="4385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250"/>
              <a:t> Step3: constants specification</a:t>
            </a:r>
            <a:endParaRPr lang="zh-CN" altLang="en-US" sz="2250">
              <a:cs typeface="Times New Roman"/>
            </a:endParaRPr>
          </a:p>
        </p:txBody>
      </p:sp>
      <p:pic>
        <p:nvPicPr>
          <p:cNvPr id="2" name="图片 6" descr="图形用户界面, 文本, 应用程序&#10;&#10;已自动生成说明">
            <a:extLst>
              <a:ext uri="{FF2B5EF4-FFF2-40B4-BE49-F238E27FC236}">
                <a16:creationId xmlns:a16="http://schemas.microsoft.com/office/drawing/2014/main" id="{66EC357F-24F8-4F05-9CE7-87BEE64CB7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497" y="1671461"/>
            <a:ext cx="4448964" cy="2198738"/>
          </a:xfrm>
          <a:prstGeom prst="rect">
            <a:avLst/>
          </a:prstGeom>
        </p:spPr>
      </p:pic>
      <p:pic>
        <p:nvPicPr>
          <p:cNvPr id="7" name="图片 7" descr="图形用户界面, 文本, 应用程序&#10;&#10;已自动生成说明">
            <a:extLst>
              <a:ext uri="{FF2B5EF4-FFF2-40B4-BE49-F238E27FC236}">
                <a16:creationId xmlns:a16="http://schemas.microsoft.com/office/drawing/2014/main" id="{A9228583-563C-4569-B307-34EDF492C3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4002" y="1634139"/>
            <a:ext cx="2743741" cy="111858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5AA84B4-C9A6-40F6-968B-D27138373C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4036" y="4366498"/>
            <a:ext cx="7825328" cy="166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5968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31D7635-C2F0-42EB-8284-AFE1ACC1FCD4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97070F-AD6A-4034-8179-132DD87671F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6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6" name="object 2">
            <a:extLst>
              <a:ext uri="{FF2B5EF4-FFF2-40B4-BE49-F238E27FC236}">
                <a16:creationId xmlns:a16="http://schemas.microsoft.com/office/drawing/2014/main" id="{AFE03E88-267A-4140-BCB2-28405149E5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Set an upper-bound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FC5DDE8E-A647-436E-9371-78943C8579E8}"/>
              </a:ext>
            </a:extLst>
          </p:cNvPr>
          <p:cNvSpPr txBox="1"/>
          <p:nvPr/>
        </p:nvSpPr>
        <p:spPr>
          <a:xfrm>
            <a:off x="820788" y="831916"/>
            <a:ext cx="8375958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Attention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Most times, TLA+ cannot test the property “Theoretically”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tries to find whether a property is satisfied in a practical-size state space </a:t>
            </a:r>
            <a:endParaRPr sz="2250" kern="0" spc="-30">
              <a:cs typeface="+mn-ea"/>
              <a:sym typeface="+mn-lt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8041809-8558-4541-9396-2CBCCF9054C6}"/>
              </a:ext>
            </a:extLst>
          </p:cNvPr>
          <p:cNvGrpSpPr/>
          <p:nvPr/>
        </p:nvGrpSpPr>
        <p:grpSpPr>
          <a:xfrm>
            <a:off x="233864" y="2722057"/>
            <a:ext cx="10225669" cy="4174438"/>
            <a:chOff x="233865" y="2715645"/>
            <a:chExt cx="10225669" cy="4174438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B3EDB3E-7138-4F43-888E-4305894727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38115"/>
            <a:stretch/>
          </p:blipFill>
          <p:spPr>
            <a:xfrm>
              <a:off x="233865" y="2715645"/>
              <a:ext cx="10225669" cy="4174438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8F2DD58-E084-4623-A626-53E871C1D197}"/>
                </a:ext>
              </a:extLst>
            </p:cNvPr>
            <p:cNvSpPr/>
            <p:nvPr/>
          </p:nvSpPr>
          <p:spPr>
            <a:xfrm>
              <a:off x="8910886" y="3594757"/>
              <a:ext cx="1438508" cy="2846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object 3">
            <a:extLst>
              <a:ext uri="{FF2B5EF4-FFF2-40B4-BE49-F238E27FC236}">
                <a16:creationId xmlns:a16="http://schemas.microsoft.com/office/drawing/2014/main" id="{A495A519-1540-4E35-B8A1-BD52A068EDF3}"/>
              </a:ext>
            </a:extLst>
          </p:cNvPr>
          <p:cNvSpPr txBox="1">
            <a:spLocks/>
          </p:cNvSpPr>
          <p:nvPr/>
        </p:nvSpPr>
        <p:spPr>
          <a:xfrm>
            <a:off x="820788" y="2296359"/>
            <a:ext cx="4908566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So we set an upper-bound</a:t>
            </a:r>
            <a:endParaRPr lang="en-US" sz="200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4824882-3323-47A5-812C-972D308F282B}"/>
              </a:ext>
            </a:extLst>
          </p:cNvPr>
          <p:cNvGrpSpPr/>
          <p:nvPr/>
        </p:nvGrpSpPr>
        <p:grpSpPr>
          <a:xfrm>
            <a:off x="233864" y="2782928"/>
            <a:ext cx="10478634" cy="3779128"/>
            <a:chOff x="540061" y="2865971"/>
            <a:chExt cx="10478634" cy="377912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9B8D696B-E4AA-4D8F-8344-6174C4A8D4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46738"/>
            <a:stretch/>
          </p:blipFill>
          <p:spPr>
            <a:xfrm>
              <a:off x="540061" y="2865971"/>
              <a:ext cx="10478634" cy="3779128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F2AA86F-C7C9-4C41-BB31-99550BFCCB41}"/>
                </a:ext>
              </a:extLst>
            </p:cNvPr>
            <p:cNvSpPr/>
            <p:nvPr/>
          </p:nvSpPr>
          <p:spPr>
            <a:xfrm>
              <a:off x="540061" y="5714440"/>
              <a:ext cx="3356517" cy="78562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9427AC04-A8E8-4FBF-B637-33BDCAD2D48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0595"/>
          <a:stretch/>
        </p:blipFill>
        <p:spPr>
          <a:xfrm>
            <a:off x="2393903" y="3730143"/>
            <a:ext cx="5229728" cy="140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20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3B5EE443-9F36-4BC0-BA27-C0C68B435759}"/>
              </a:ext>
            </a:extLst>
          </p:cNvPr>
          <p:cNvGrpSpPr/>
          <p:nvPr/>
        </p:nvGrpSpPr>
        <p:grpSpPr>
          <a:xfrm>
            <a:off x="0" y="897091"/>
            <a:ext cx="10693400" cy="6180531"/>
            <a:chOff x="0" y="897091"/>
            <a:chExt cx="10693400" cy="6180531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CDB788D5-A6D5-4F8D-A1DF-C97ABDF31D23}"/>
                </a:ext>
              </a:extLst>
            </p:cNvPr>
            <p:cNvGrpSpPr/>
            <p:nvPr/>
          </p:nvGrpSpPr>
          <p:grpSpPr>
            <a:xfrm>
              <a:off x="0" y="897091"/>
              <a:ext cx="10693400" cy="6180531"/>
              <a:chOff x="0" y="825126"/>
              <a:chExt cx="10693400" cy="6180531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DC473286-A927-4ECB-908A-1B5AD24200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825126"/>
                <a:ext cx="10693400" cy="6180531"/>
              </a:xfrm>
              <a:prstGeom prst="rect">
                <a:avLst/>
              </a:prstGeom>
            </p:spPr>
          </p:pic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2D82793A-BC09-430E-A3D1-CCF2AE227C59}"/>
                  </a:ext>
                </a:extLst>
              </p:cNvPr>
              <p:cNvSpPr/>
              <p:nvPr/>
            </p:nvSpPr>
            <p:spPr>
              <a:xfrm>
                <a:off x="4380089" y="1004711"/>
                <a:ext cx="2122311" cy="51928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C894ED0A-8038-4144-A854-670BE4C68CE9}"/>
                  </a:ext>
                </a:extLst>
              </p:cNvPr>
              <p:cNvSpPr/>
              <p:nvPr/>
            </p:nvSpPr>
            <p:spPr>
              <a:xfrm>
                <a:off x="0" y="1935837"/>
                <a:ext cx="1190080" cy="21599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015F7099-CD97-48B1-AB96-AE286688F06A}"/>
                  </a:ext>
                </a:extLst>
              </p:cNvPr>
              <p:cNvSpPr/>
              <p:nvPr/>
            </p:nvSpPr>
            <p:spPr>
              <a:xfrm>
                <a:off x="4380089" y="3778250"/>
                <a:ext cx="6313311" cy="322740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C1C630D-143A-4FDD-A73F-7FDBFD7701AE}"/>
                </a:ext>
              </a:extLst>
            </p:cNvPr>
            <p:cNvSpPr/>
            <p:nvPr/>
          </p:nvSpPr>
          <p:spPr>
            <a:xfrm>
              <a:off x="0" y="1416464"/>
              <a:ext cx="282222" cy="2629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Use TLC checker to check the property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94551890-4DBA-45F2-9837-8D33009FB773}"/>
              </a:ext>
            </a:extLst>
          </p:cNvPr>
          <p:cNvSpPr txBox="1">
            <a:spLocks/>
          </p:cNvSpPr>
          <p:nvPr/>
        </p:nvSpPr>
        <p:spPr>
          <a:xfrm>
            <a:off x="820788" y="897091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Verification 2 proposition is not hold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6422E88-03F2-46C7-9221-CF508DE27A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630" y="1967381"/>
            <a:ext cx="10300138" cy="3769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96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5EFB9DF-A1CB-47A9-9D64-4E1135C51101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5B3407-9D86-47B1-A79D-C09CD5A413A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8</a:t>
            </a:fld>
            <a:r>
              <a:rPr lang="zh-CN" altLang="en-US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F9C2CE80-B7FC-4DC6-9D44-D53CA8ACF5C2}"/>
              </a:ext>
            </a:extLst>
          </p:cNvPr>
          <p:cNvSpPr txBox="1">
            <a:spLocks/>
          </p:cNvSpPr>
          <p:nvPr/>
        </p:nvSpPr>
        <p:spPr>
          <a:xfrm>
            <a:off x="973188" y="3043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>
              <a:defRPr sz="3000" b="0" i="0">
                <a:solidFill>
                  <a:srgbClr val="3232B2"/>
                </a:solidFill>
                <a:latin typeface="Arial"/>
                <a:ea typeface="+mj-ea"/>
                <a:cs typeface="Arial"/>
              </a:defRPr>
            </a:lvl1pPr>
          </a:lstStyle>
          <a:p>
            <a:pPr marL="12700"/>
            <a:r>
              <a:rPr lang="en-US" kern="0" spc="-60">
                <a:latin typeface="+mn-lt"/>
                <a:ea typeface="+mn-ea"/>
                <a:cs typeface="+mn-ea"/>
                <a:sym typeface="+mn-lt"/>
              </a:rPr>
              <a:t>Use TLC checker to check the property</a:t>
            </a:r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69FB1372-402D-4189-97AE-18576F69E570}"/>
              </a:ext>
            </a:extLst>
          </p:cNvPr>
          <p:cNvSpPr txBox="1">
            <a:spLocks/>
          </p:cNvSpPr>
          <p:nvPr/>
        </p:nvSpPr>
        <p:spPr>
          <a:xfrm>
            <a:off x="4276381" y="7203787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bg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98322B49-3B08-4FEB-90C8-589DDC3C2982}"/>
              </a:ext>
            </a:extLst>
          </p:cNvPr>
          <p:cNvSpPr txBox="1">
            <a:spLocks/>
          </p:cNvSpPr>
          <p:nvPr/>
        </p:nvSpPr>
        <p:spPr>
          <a:xfrm>
            <a:off x="9577807" y="7194494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50" b="0" i="0" kern="1200">
                <a:solidFill>
                  <a:schemeClr val="tx1"/>
                </a:solidFill>
                <a:latin typeface="Lucida Sans Unicode"/>
                <a:ea typeface="+mn-ea"/>
                <a:cs typeface="Lucida Sans Unicode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pPr marL="109220">
                <a:lnSpc>
                  <a:spcPts val="1285"/>
                </a:lnSpc>
              </a:pPr>
              <a:t>2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8" name="object 3">
            <a:extLst>
              <a:ext uri="{FF2B5EF4-FFF2-40B4-BE49-F238E27FC236}">
                <a16:creationId xmlns:a16="http://schemas.microsoft.com/office/drawing/2014/main" id="{5CF43B13-142E-4335-B875-E46424FEE11A}"/>
              </a:ext>
            </a:extLst>
          </p:cNvPr>
          <p:cNvSpPr txBox="1">
            <a:spLocks/>
          </p:cNvSpPr>
          <p:nvPr/>
        </p:nvSpPr>
        <p:spPr>
          <a:xfrm>
            <a:off x="973188" y="1078194"/>
            <a:ext cx="8682532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F</a:t>
            </a:r>
            <a:r>
              <a:rPr lang="en-US" altLang="zh-CN" sz="2250" kern="0" spc="-80">
                <a:solidFill>
                  <a:schemeClr val="tx2"/>
                </a:solidFill>
                <a:cs typeface="+mn-ea"/>
                <a:sym typeface="+mn-lt"/>
              </a:rPr>
              <a:t>irst test q3_1, there is an error and TLA+ specified a trace to (0,1,10), that means A is true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sp>
        <p:nvSpPr>
          <p:cNvPr id="9" name="object 3">
            <a:extLst>
              <a:ext uri="{FF2B5EF4-FFF2-40B4-BE49-F238E27FC236}">
                <a16:creationId xmlns:a16="http://schemas.microsoft.com/office/drawing/2014/main" id="{90DFE22A-9482-47E9-9E04-1DD22287AA31}"/>
              </a:ext>
            </a:extLst>
          </p:cNvPr>
          <p:cNvSpPr txBox="1">
            <a:spLocks/>
          </p:cNvSpPr>
          <p:nvPr/>
        </p:nvSpPr>
        <p:spPr>
          <a:xfrm>
            <a:off x="973188" y="1078194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Result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latin typeface="+mn-lt"/>
                <a:cs typeface="+mn-ea"/>
                <a:sym typeface="+mn-lt"/>
              </a:rPr>
              <a:t>Then test q3_2, there is no error, that means B is error</a:t>
            </a:r>
            <a:br>
              <a:rPr lang="en-US" sz="2250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latin typeface="+mn-lt"/>
              <a:cs typeface="+mn-ea"/>
              <a:sym typeface="+mn-lt"/>
            </a:endParaRPr>
          </a:p>
        </p:txBody>
      </p:sp>
      <p:sp>
        <p:nvSpPr>
          <p:cNvPr id="10" name="object 3">
            <a:extLst>
              <a:ext uri="{FF2B5EF4-FFF2-40B4-BE49-F238E27FC236}">
                <a16:creationId xmlns:a16="http://schemas.microsoft.com/office/drawing/2014/main" id="{FA2470F0-B8CA-4C09-BB4E-9EA44637CD67}"/>
              </a:ext>
            </a:extLst>
          </p:cNvPr>
          <p:cNvSpPr txBox="1">
            <a:spLocks/>
          </p:cNvSpPr>
          <p:nvPr/>
        </p:nvSpPr>
        <p:spPr>
          <a:xfrm>
            <a:off x="895275" y="2080916"/>
            <a:ext cx="8682532" cy="103874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clusion</a:t>
            </a:r>
          </a:p>
          <a:p>
            <a:pPr marL="900430" lvl="1" indent="-342900">
              <a:buFont typeface="Arial" panose="020B0604020202020204" pitchFamily="34" charset="0"/>
              <a:buChar char="•"/>
              <a:tabLst>
                <a:tab pos="405130" algn="l"/>
              </a:tabLst>
            </a:pPr>
            <a:r>
              <a:rPr lang="en-US" sz="2250" kern="0" spc="-80">
                <a:solidFill>
                  <a:schemeClr val="tx2"/>
                </a:solidFill>
                <a:cs typeface="+mn-ea"/>
                <a:sym typeface="+mn-lt"/>
              </a:rPr>
              <a:t>Verification 3 proposition is not hold</a:t>
            </a:r>
            <a:b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endParaRPr lang="en-US" sz="2250" kern="0" spc="-80">
              <a:solidFill>
                <a:schemeClr val="tx2"/>
              </a:solidFill>
              <a:cs typeface="+mn-ea"/>
              <a:sym typeface="+mn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673DF1A-DA0A-41A1-B5E2-18F86EE0B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4925" y="2433604"/>
            <a:ext cx="6295238" cy="450476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9443065-8F1F-44A8-8C16-325B24561C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243" y="3119662"/>
            <a:ext cx="10281712" cy="224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23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Demos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2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691515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Introduction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0293537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0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8" name="object 2">
            <a:extLst>
              <a:ext uri="{FF2B5EF4-FFF2-40B4-BE49-F238E27FC236}">
                <a16:creationId xmlns:a16="http://schemas.microsoft.com/office/drawing/2014/main" id="{6220DFB6-2B44-430E-9726-CBA5409A64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Demo 2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object 3">
            <a:extLst>
              <a:ext uri="{FF2B5EF4-FFF2-40B4-BE49-F238E27FC236}">
                <a16:creationId xmlns:a16="http://schemas.microsoft.com/office/drawing/2014/main" id="{A935AC6F-1AAA-4356-8A8C-3F30700B9F61}"/>
              </a:ext>
            </a:extLst>
          </p:cNvPr>
          <p:cNvSpPr txBox="1">
            <a:spLocks/>
          </p:cNvSpPr>
          <p:nvPr/>
        </p:nvSpPr>
        <p:spPr>
          <a:xfrm>
            <a:off x="742967" y="1258756"/>
            <a:ext cx="3831914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Considering</a:t>
            </a:r>
            <a:r>
              <a:rPr lang="en-US" kern="0" spc="-95">
                <a:latin typeface="+mn-lt"/>
                <a:cs typeface="+mn-ea"/>
                <a:sym typeface="+mn-lt"/>
              </a:rPr>
              <a:t> </a:t>
            </a: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another Petri-Net: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35359BB-41ED-46D0-8648-DA1DC5716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97575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35359BB-41ED-46D0-8648-DA1DC5716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bject 3">
            <a:extLst>
              <a:ext uri="{FF2B5EF4-FFF2-40B4-BE49-F238E27FC236}">
                <a16:creationId xmlns:a16="http://schemas.microsoft.com/office/drawing/2014/main" id="{248C76CE-94FF-4E79-AF7F-2BE0361DD55C}"/>
              </a:ext>
            </a:extLst>
          </p:cNvPr>
          <p:cNvSpPr txBox="1">
            <a:spLocks/>
          </p:cNvSpPr>
          <p:nvPr/>
        </p:nvSpPr>
        <p:spPr>
          <a:xfrm>
            <a:off x="2314127" y="1698025"/>
            <a:ext cx="6065143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kern="0" spc="-80">
                <a:solidFill>
                  <a:srgbClr val="3232B2"/>
                </a:solidFill>
                <a:latin typeface="+mn-lt"/>
                <a:cs typeface="+mn-ea"/>
                <a:sym typeface="+mn-lt"/>
              </a:rPr>
              <a:t>Verification 1: </a:t>
            </a:r>
            <a:r>
              <a:rPr lang="en-US" kern="0" spc="-80">
                <a:latin typeface="+mn-lt"/>
                <a:cs typeface="+mn-ea"/>
                <a:sym typeface="+mn-lt"/>
              </a:rPr>
              <a:t>Whether there is a deadlock</a:t>
            </a:r>
            <a:endParaRPr lang="en-US" kern="0" spc="-30">
              <a:latin typeface="+mn-lt"/>
              <a:cs typeface="+mn-ea"/>
              <a:sym typeface="+mn-lt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D1B3D9B-D1FE-40DB-82D9-716EE1EA0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59299"/>
              </p:ext>
            </p:extLst>
          </p:nvPr>
        </p:nvGraphicFramePr>
        <p:xfrm>
          <a:off x="6206380" y="3381780"/>
          <a:ext cx="12538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D1B3D9B-D1FE-40DB-82D9-716EE1EA0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6380" y="3381780"/>
                        <a:ext cx="12538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CDB2CFD-BB38-4D5D-A8B0-15A15AFE0B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7299" y="2137294"/>
            <a:ext cx="6713877" cy="4348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406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1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1" name="object 2">
            <a:extLst>
              <a:ext uri="{FF2B5EF4-FFF2-40B4-BE49-F238E27FC236}">
                <a16:creationId xmlns:a16="http://schemas.microsoft.com/office/drawing/2014/main" id="{DB885073-BAD6-4779-B7D8-94D8546C1D7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60">
                <a:latin typeface="+mn-lt"/>
                <a:ea typeface="+mn-ea"/>
                <a:cs typeface="+mn-ea"/>
                <a:sym typeface="+mn-lt"/>
              </a:rPr>
              <a:t>Result Page</a:t>
            </a:r>
            <a:endParaRPr spc="-6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2" name="object 3">
            <a:extLst>
              <a:ext uri="{FF2B5EF4-FFF2-40B4-BE49-F238E27FC236}">
                <a16:creationId xmlns:a16="http://schemas.microsoft.com/office/drawing/2014/main" id="{CA18DCD3-E999-4A5F-90B5-A73C01111889}"/>
              </a:ext>
            </a:extLst>
          </p:cNvPr>
          <p:cNvSpPr txBox="1">
            <a:spLocks/>
          </p:cNvSpPr>
          <p:nvPr/>
        </p:nvSpPr>
        <p:spPr>
          <a:xfrm>
            <a:off x="815437" y="941037"/>
            <a:ext cx="8682532" cy="6924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>
            <a:lvl1pPr marL="0">
              <a:defRPr sz="2250" b="0" i="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1pPr>
            <a:lvl2pPr marL="457200">
              <a:defRPr>
                <a:latin typeface="+mn-lt"/>
                <a:ea typeface="+mn-ea"/>
                <a:cs typeface="+mn-cs"/>
              </a:defRPr>
            </a:lvl2pPr>
            <a:lvl3pPr marL="914400">
              <a:defRPr>
                <a:latin typeface="+mn-lt"/>
                <a:ea typeface="+mn-ea"/>
                <a:cs typeface="+mn-cs"/>
              </a:defRPr>
            </a:lvl3pPr>
            <a:lvl4pPr marL="1371600">
              <a:defRPr>
                <a:latin typeface="+mn-lt"/>
                <a:ea typeface="+mn-ea"/>
                <a:cs typeface="+mn-cs"/>
              </a:defRPr>
            </a:lvl4pPr>
            <a:lvl5pPr marL="1828800">
              <a:defRPr>
                <a:latin typeface="+mn-lt"/>
                <a:ea typeface="+mn-ea"/>
                <a:cs typeface="+mn-cs"/>
              </a:defRPr>
            </a:lvl5pPr>
            <a:lvl6pPr marL="2286000">
              <a:defRPr>
                <a:latin typeface="+mn-lt"/>
                <a:ea typeface="+mn-ea"/>
                <a:cs typeface="+mn-cs"/>
              </a:defRPr>
            </a:lvl6pPr>
            <a:lvl7pPr marL="2743200">
              <a:defRPr>
                <a:latin typeface="+mn-lt"/>
                <a:ea typeface="+mn-ea"/>
                <a:cs typeface="+mn-cs"/>
              </a:defRPr>
            </a:lvl7pPr>
            <a:lvl8pPr marL="3200400">
              <a:defRPr>
                <a:latin typeface="+mn-lt"/>
                <a:ea typeface="+mn-ea"/>
                <a:cs typeface="+mn-cs"/>
              </a:defRPr>
            </a:lvl8pPr>
            <a:lvl9pPr marL="3657600">
              <a:defRPr>
                <a:latin typeface="+mn-lt"/>
                <a:ea typeface="+mn-ea"/>
                <a:cs typeface="+mn-cs"/>
              </a:defRPr>
            </a:lvl9pPr>
          </a:lstStyle>
          <a:p>
            <a:pPr marL="100330">
              <a:tabLst>
                <a:tab pos="405130" algn="l"/>
              </a:tabLst>
            </a:pPr>
            <a:r>
              <a:rPr lang="en-US" altLang="zh-CN" kern="0" spc="-80">
                <a:solidFill>
                  <a:srgbClr val="3232B2"/>
                </a:solidFill>
                <a:latin typeface="+mn-lt"/>
                <a:cs typeface="Times New Roman"/>
                <a:sym typeface="+mn-lt"/>
              </a:rPr>
              <a:t>Result Page</a:t>
            </a:r>
            <a:endParaRPr lang="zh-CN" altLang="en-US"/>
          </a:p>
          <a:p>
            <a:r>
              <a:rPr lang="en-US" kern="0" spc="-15">
                <a:latin typeface="+mn-lt"/>
                <a:cs typeface="Times New Roman"/>
                <a:sym typeface="+mn-lt"/>
              </a:rPr>
              <a:t>       Outcome: statistics, trace, property</a:t>
            </a:r>
            <a:endParaRPr lang="en-US" kern="0" spc="-15">
              <a:latin typeface="Times New Roman"/>
              <a:ea typeface="微软雅黑"/>
              <a:cs typeface="Times New Roman"/>
            </a:endParaRPr>
          </a:p>
        </p:txBody>
      </p:sp>
      <p:pic>
        <p:nvPicPr>
          <p:cNvPr id="10" name="图片 12" descr="图形用户界面&#10;&#10;已自动生成说明">
            <a:extLst>
              <a:ext uri="{FF2B5EF4-FFF2-40B4-BE49-F238E27FC236}">
                <a16:creationId xmlns:a16="http://schemas.microsoft.com/office/drawing/2014/main" id="{238F0F60-2410-46EC-ACCC-36D32F3DF2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627" y="1776933"/>
            <a:ext cx="9091571" cy="418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0888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40"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spc="-75">
                <a:latin typeface="+mn-lt"/>
                <a:ea typeface="+mn-ea"/>
                <a:cs typeface="+mn-ea"/>
                <a:sym typeface="+mn-lt"/>
              </a:rPr>
              <a:t>ve</a:t>
            </a:r>
            <a:r>
              <a:rPr spc="65">
                <a:latin typeface="+mn-lt"/>
                <a:ea typeface="+mn-ea"/>
                <a:cs typeface="+mn-ea"/>
                <a:sym typeface="+mn-lt"/>
              </a:rPr>
              <a:t>rvi</a:t>
            </a:r>
            <a:r>
              <a:rPr spc="-145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spc="55">
                <a:latin typeface="+mn-lt"/>
                <a:ea typeface="+mn-ea"/>
                <a:cs typeface="+mn-ea"/>
                <a:sym typeface="+mn-lt"/>
              </a:rPr>
              <a:t>w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20788" y="1112435"/>
            <a:ext cx="8921115" cy="5195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988050">
              <a:lnSpc>
                <a:spcPct val="127699"/>
              </a:lnSpc>
            </a:pPr>
            <a:r>
              <a:rPr lang="en-US" sz="2250" spc="-50">
                <a:cs typeface="+mn-ea"/>
                <a:sym typeface="+mn-lt"/>
              </a:rPr>
              <a:t>Four</a:t>
            </a:r>
            <a:r>
              <a:rPr sz="2250" spc="-50">
                <a:cs typeface="+mn-ea"/>
                <a:sym typeface="+mn-lt"/>
              </a:rPr>
              <a:t> </a:t>
            </a:r>
            <a:r>
              <a:rPr sz="2250" spc="-100">
                <a:cs typeface="+mn-ea"/>
                <a:sym typeface="+mn-lt"/>
              </a:rPr>
              <a:t>sub</a:t>
            </a:r>
            <a:r>
              <a:rPr lang="en-US" sz="2250" spc="-100">
                <a:cs typeface="+mn-ea"/>
                <a:sym typeface="+mn-lt"/>
              </a:rPr>
              <a:t>sections</a:t>
            </a:r>
            <a:r>
              <a:rPr sz="2250" spc="-100">
                <a:cs typeface="+mn-ea"/>
                <a:sym typeface="+mn-lt"/>
              </a:rPr>
              <a:t>:</a:t>
            </a:r>
            <a:endParaRPr lang="en-US" sz="2250" spc="-100">
              <a:cs typeface="+mn-ea"/>
              <a:sym typeface="+mn-lt"/>
            </a:endParaRPr>
          </a:p>
          <a:p>
            <a:pPr marL="355600" marR="5988050" indent="-342900">
              <a:lnSpc>
                <a:spcPct val="127699"/>
              </a:lnSpc>
              <a:buFont typeface="Arial" panose="020B0604020202020204" pitchFamily="34" charset="0"/>
              <a:buChar char="•"/>
            </a:pPr>
            <a:r>
              <a:rPr lang="en-US" sz="2250" spc="-100">
                <a:solidFill>
                  <a:srgbClr val="3232B2"/>
                </a:solidFill>
                <a:cs typeface="+mn-ea"/>
                <a:sym typeface="+mn-lt"/>
              </a:rPr>
              <a:t>  </a:t>
            </a:r>
            <a:r>
              <a:rPr lang="en-US" sz="2250" spc="-40">
                <a:solidFill>
                  <a:srgbClr val="3232B2"/>
                </a:solidFill>
                <a:cs typeface="+mn-ea"/>
                <a:sym typeface="+mn-lt"/>
              </a:rPr>
              <a:t>Introduction</a:t>
            </a:r>
            <a:r>
              <a:rPr sz="2250" spc="-55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sz="2250">
              <a:cs typeface="+mn-ea"/>
              <a:sym typeface="+mn-lt"/>
            </a:endParaRPr>
          </a:p>
          <a:p>
            <a:pPr marL="1657350" marR="5080">
              <a:lnSpc>
                <a:spcPct val="104600"/>
              </a:lnSpc>
            </a:pPr>
            <a:r>
              <a:rPr lang="en-US" sz="2250">
                <a:cs typeface="+mn-ea"/>
                <a:sym typeface="+mn-lt"/>
              </a:rPr>
              <a:t>Formal specification language, Mathematical</a:t>
            </a:r>
          </a:p>
          <a:p>
            <a:pPr marL="1657350" marR="5080">
              <a:lnSpc>
                <a:spcPct val="104600"/>
              </a:lnSpc>
            </a:pPr>
            <a:r>
              <a:rPr lang="en-US" sz="2250">
                <a:cs typeface="+mn-ea"/>
                <a:sym typeface="+mn-lt"/>
              </a:rPr>
              <a:t>Top-layer, Software, Hardware, Systems (especially DAs) </a:t>
            </a:r>
          </a:p>
          <a:p>
            <a:pPr marL="355600" marR="5988050" indent="-342900">
              <a:lnSpc>
                <a:spcPct val="127699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sz="2250" spc="-40">
                <a:solidFill>
                  <a:srgbClr val="3232B2"/>
                </a:solidFill>
                <a:cs typeface="+mn-ea"/>
                <a:sym typeface="+mn-lt"/>
              </a:rPr>
              <a:t>  Basic Idea:</a:t>
            </a:r>
          </a:p>
          <a:p>
            <a:pPr marL="1657350">
              <a:lnSpc>
                <a:spcPct val="100000"/>
              </a:lnSpc>
              <a:spcBef>
                <a:spcPts val="125"/>
              </a:spcBef>
            </a:pPr>
            <a:r>
              <a:rPr lang="en-US" sz="2250" spc="-45">
                <a:cs typeface="+mn-ea"/>
                <a:sym typeface="+mn-lt"/>
              </a:rPr>
              <a:t>behavior </a:t>
            </a:r>
            <a:r>
              <a:rPr lang="en-US" altLang="zh-CN" sz="2400" kern="0" spc="160">
                <a:latin typeface="+mn-lt"/>
                <a:cs typeface="+mn-ea"/>
                <a:sym typeface="+mn-lt"/>
              </a:rPr>
              <a:t>→</a:t>
            </a:r>
            <a:r>
              <a:rPr lang="en-US" sz="2250" spc="-45">
                <a:cs typeface="+mn-ea"/>
                <a:sym typeface="+mn-lt"/>
              </a:rPr>
              <a:t> State Machine, Property </a:t>
            </a:r>
            <a:r>
              <a:rPr lang="en-US" altLang="zh-CN" sz="2400" kern="0" spc="160">
                <a:latin typeface="+mn-lt"/>
                <a:cs typeface="+mn-ea"/>
                <a:sym typeface="+mn-lt"/>
              </a:rPr>
              <a:t>→ </a:t>
            </a:r>
            <a:r>
              <a:rPr lang="en-US" altLang="zh-CN" sz="2250" spc="-85">
                <a:cs typeface="+mn-ea"/>
                <a:sym typeface="+mn-lt"/>
              </a:rPr>
              <a:t>Searching (BFS);</a:t>
            </a:r>
            <a:endParaRPr lang="en-US" sz="2250" spc="-45">
              <a:cs typeface="+mn-ea"/>
              <a:sym typeface="+mn-lt"/>
            </a:endParaRPr>
          </a:p>
          <a:p>
            <a:pPr marL="355600" indent="-342900">
              <a:lnSpc>
                <a:spcPct val="100000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sz="2250" spc="-15">
                <a:solidFill>
                  <a:srgbClr val="3232B2"/>
                </a:solidFill>
                <a:cs typeface="+mn-ea"/>
                <a:sym typeface="+mn-lt"/>
              </a:rPr>
              <a:t>  Language &amp; Usage</a:t>
            </a:r>
            <a:r>
              <a:rPr lang="en-US" sz="2250" spc="-95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lang="en-US" sz="2250">
              <a:cs typeface="+mn-ea"/>
              <a:sym typeface="+mn-lt"/>
            </a:endParaRP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How to build model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How to describe properties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75">
                <a:cs typeface="+mn-ea"/>
                <a:sym typeface="+mn-lt"/>
              </a:rPr>
              <a:t>How to use Toolbox</a:t>
            </a:r>
          </a:p>
          <a:p>
            <a:pPr marL="355600" indent="-342900">
              <a:lnSpc>
                <a:spcPct val="100000"/>
              </a:lnSpc>
              <a:spcBef>
                <a:spcPts val="745"/>
              </a:spcBef>
              <a:buFont typeface="Arial" panose="020B0604020202020204" pitchFamily="34" charset="0"/>
              <a:buChar char="•"/>
            </a:pPr>
            <a:r>
              <a:rPr lang="en-US" altLang="zh-CN" sz="2250" spc="-15">
                <a:solidFill>
                  <a:srgbClr val="3232B2"/>
                </a:solidFill>
                <a:cs typeface="+mn-ea"/>
                <a:sym typeface="+mn-lt"/>
              </a:rPr>
              <a:t>  Demos</a:t>
            </a:r>
            <a:r>
              <a:rPr lang="en-US" altLang="zh-CN" sz="2250" spc="-95">
                <a:solidFill>
                  <a:srgbClr val="3232B2"/>
                </a:solidFill>
                <a:cs typeface="+mn-ea"/>
                <a:sym typeface="+mn-lt"/>
              </a:rPr>
              <a:t>:</a:t>
            </a:r>
            <a:endParaRPr lang="en-US" altLang="zh-CN" sz="2250">
              <a:cs typeface="+mn-ea"/>
              <a:sym typeface="+mn-lt"/>
            </a:endParaRP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Demo 1</a:t>
            </a:r>
          </a:p>
          <a:p>
            <a:pPr marL="1657350" marR="3412490">
              <a:lnSpc>
                <a:spcPct val="104600"/>
              </a:lnSpc>
            </a:pPr>
            <a:r>
              <a:rPr lang="en-US" sz="2250" spc="-55">
                <a:cs typeface="+mn-ea"/>
                <a:sym typeface="+mn-lt"/>
              </a:rPr>
              <a:t>Demo 2</a:t>
            </a:r>
          </a:p>
        </p:txBody>
      </p:sp>
      <p:sp>
        <p:nvSpPr>
          <p:cNvPr id="4" name="object 4"/>
          <p:cNvSpPr/>
          <p:nvPr/>
        </p:nvSpPr>
        <p:spPr>
          <a:xfrm>
            <a:off x="544728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746347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0" y="228721"/>
                </a:moveTo>
                <a:lnTo>
                  <a:pt x="3201860" y="0"/>
                </a:lnTo>
                <a:lnTo>
                  <a:pt x="0" y="0"/>
                </a:lnTo>
                <a:lnTo>
                  <a:pt x="0" y="228721"/>
                </a:lnTo>
                <a:lnTo>
                  <a:pt x="3201860" y="228721"/>
                </a:lnTo>
                <a:close/>
              </a:path>
            </a:pathLst>
          </a:custGeom>
          <a:solidFill>
            <a:srgbClr val="8484D1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947966" y="7149409"/>
            <a:ext cx="3202305" cy="229235"/>
          </a:xfrm>
          <a:custGeom>
            <a:avLst/>
            <a:gdLst/>
            <a:ahLst/>
            <a:cxnLst/>
            <a:rect l="l" t="t" r="r" b="b"/>
            <a:pathLst>
              <a:path w="3202304" h="229234">
                <a:moveTo>
                  <a:pt x="3201868" y="228721"/>
                </a:moveTo>
                <a:lnTo>
                  <a:pt x="3201868" y="0"/>
                </a:lnTo>
                <a:lnTo>
                  <a:pt x="0" y="0"/>
                </a:lnTo>
                <a:lnTo>
                  <a:pt x="0" y="228721"/>
                </a:lnTo>
                <a:lnTo>
                  <a:pt x="3201868" y="228721"/>
                </a:lnTo>
                <a:close/>
              </a:path>
            </a:pathLst>
          </a:custGeom>
          <a:solidFill>
            <a:srgbClr val="ADADE0"/>
          </a:solidFill>
        </p:spPr>
        <p:txBody>
          <a:bodyPr wrap="square" lIns="0" tIns="0" rIns="0" bIns="0" rtlCol="0"/>
          <a:lstStyle/>
          <a:p>
            <a:endParaRPr>
              <a:cs typeface="+mn-ea"/>
              <a:sym typeface="+mn-lt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ftr" sz="quarter" idx="5"/>
          </p:nvPr>
        </p:nvSpPr>
        <p:spPr>
          <a:xfrm>
            <a:off x="4276381" y="7172262"/>
            <a:ext cx="2141854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320"/>
              </a:lnSpc>
            </a:pPr>
            <a:r>
              <a:rPr lang="en-US" spc="30">
                <a:latin typeface="+mn-lt"/>
                <a:cs typeface="+mn-ea"/>
                <a:sym typeface="+mn-lt"/>
              </a:rPr>
              <a:t>TLA+ &amp; TLA+ toolbox</a:t>
            </a:r>
            <a:endParaRPr spc="35">
              <a:latin typeface="+mn-lt"/>
              <a:cs typeface="+mn-ea"/>
              <a:sym typeface="+mn-lt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xfrm>
            <a:off x="9451137" y="7176467"/>
            <a:ext cx="570865" cy="1731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spc="-130" dirty="0">
                <a:latin typeface="+mn-lt"/>
                <a:cs typeface="+mn-ea"/>
                <a:sym typeface="+mn-lt"/>
              </a:rPr>
              <a:t>32</a:t>
            </a:fld>
            <a:r>
              <a:rPr spc="-130">
                <a:latin typeface="+mn-lt"/>
                <a:cs typeface="+mn-ea"/>
                <a:sym typeface="+mn-lt"/>
              </a:rPr>
              <a:t> </a:t>
            </a:r>
            <a:r>
              <a:rPr spc="5">
                <a:latin typeface="+mn-lt"/>
                <a:cs typeface="+mn-ea"/>
                <a:sym typeface="+mn-lt"/>
              </a:rPr>
              <a:t>/</a:t>
            </a:r>
            <a:r>
              <a:rPr spc="120">
                <a:latin typeface="+mn-lt"/>
                <a:cs typeface="+mn-ea"/>
                <a:sym typeface="+mn-lt"/>
              </a:rPr>
              <a:t> </a:t>
            </a:r>
            <a:r>
              <a:rPr spc="-130">
                <a:latin typeface="+mn-lt"/>
                <a:cs typeface="+mn-ea"/>
                <a:sym typeface="+mn-lt"/>
              </a:rPr>
              <a:t>33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D7232B2-36DA-4C73-9BE8-083890EDC7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</p:spTree>
  </p:cSld>
  <p:clrMapOvr>
    <a:masterClrMapping/>
  </p:clrMapOvr>
  <p:transition>
    <p:cut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33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16" name="object 2">
            <a:extLst>
              <a:ext uri="{FF2B5EF4-FFF2-40B4-BE49-F238E27FC236}">
                <a16:creationId xmlns:a16="http://schemas.microsoft.com/office/drawing/2014/main" id="{16D0AED1-D353-4A44-AE4C-263C5137F04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More Resources and Suggestion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FDB214F-F696-4488-9C82-4E1C893D44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054" y="0"/>
            <a:ext cx="1261113" cy="613411"/>
          </a:xfrm>
          <a:prstGeom prst="rect">
            <a:avLst/>
          </a:prstGeom>
        </p:spPr>
      </p:pic>
      <p:sp>
        <p:nvSpPr>
          <p:cNvPr id="7" name="object 5">
            <a:extLst>
              <a:ext uri="{FF2B5EF4-FFF2-40B4-BE49-F238E27FC236}">
                <a16:creationId xmlns:a16="http://schemas.microsoft.com/office/drawing/2014/main" id="{63E5D788-B7AA-4F11-ABED-56C4E06452CB}"/>
              </a:ext>
            </a:extLst>
          </p:cNvPr>
          <p:cNvSpPr txBox="1"/>
          <p:nvPr/>
        </p:nvSpPr>
        <p:spPr>
          <a:xfrm>
            <a:off x="820788" y="5569516"/>
            <a:ext cx="8375958" cy="6924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Suggestion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is really important to practice coding examples by yourself !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F079E1C-6401-4745-BA11-7FA7C4828FF6}"/>
              </a:ext>
            </a:extLst>
          </p:cNvPr>
          <p:cNvSpPr txBox="1"/>
          <p:nvPr/>
        </p:nvSpPr>
        <p:spPr>
          <a:xfrm>
            <a:off x="573944" y="947875"/>
            <a:ext cx="8869645" cy="459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official website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  <a:hlinkClick r:id="rId4"/>
              </a:rPr>
              <a:t>https://lamport.azurewebsites.net/tla/tla.html</a:t>
            </a:r>
            <a:b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b="1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Overview of Basic Grammar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  <a:hlinkClick r:id="rId5"/>
              </a:rPr>
              <a:t>https://learntla.com/introduction/</a:t>
            </a:r>
            <a:b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Video Resources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  <a:hlinkClick r:id="rId6"/>
              </a:rPr>
              <a:t>https://www.youtube.com/channel/UCajiu4Cj_GHOX0if3Up-eRA</a:t>
            </a:r>
            <a:endParaRPr lang="en-US" altLang="zh-CN" sz="2250" kern="0" spc="2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endParaRPr lang="en-US" altLang="zh-CN" sz="2250" kern="0" spc="2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Google Group</a:t>
            </a:r>
          </a:p>
          <a:p>
            <a:pPr marL="557530" lvl="1"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	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  <a:hlinkClick r:id="rId7"/>
              </a:rPr>
              <a:t>https://groups.google.com/forum/?fromgroups#!forum/tlaplus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95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708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Thanks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982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F69EA4E-7FD5-405D-B3C7-417E300859C6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CE49D3-A191-48B1-BD2A-BD3B9EDF94D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4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171B9AB6-D820-4454-9D62-7C0F63A4475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TLA+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F3C19A6-11EE-4E2E-BDDB-A51C8945CBFD}"/>
              </a:ext>
            </a:extLst>
          </p:cNvPr>
          <p:cNvSpPr txBox="1"/>
          <p:nvPr/>
        </p:nvSpPr>
        <p:spPr>
          <a:xfrm>
            <a:off x="820788" y="1558925"/>
            <a:ext cx="7194803" cy="3901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A </a:t>
            </a:r>
            <a: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  <a:t>formal specification language </a:t>
            </a: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developed by </a:t>
            </a:r>
            <a: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  <a:t>Leslie </a:t>
            </a:r>
            <a:r>
              <a:rPr lang="en-US" altLang="zh-CN" sz="2250" b="1" kern="0" spc="-80" err="1">
                <a:solidFill>
                  <a:srgbClr val="3232B2"/>
                </a:solidFill>
                <a:cs typeface="+mn-ea"/>
                <a:sym typeface="+mn-lt"/>
              </a:rPr>
              <a:t>Lamport</a:t>
            </a:r>
            <a:br>
              <a:rPr lang="en-US" altLang="zh-CN" sz="2250" b="1" kern="0" spc="-8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b="1" kern="0" spc="-80">
              <a:solidFill>
                <a:srgbClr val="3232B2"/>
              </a:solidFill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-80">
                <a:solidFill>
                  <a:srgbClr val="3232B2"/>
                </a:solidFill>
                <a:cs typeface="+mn-ea"/>
                <a:sym typeface="+mn-lt"/>
              </a:rPr>
              <a:t>Design, model, document and verify</a:t>
            </a:r>
            <a:r>
              <a:rPr lang="en-US" altLang="zh-CN" sz="2250" kern="0" spc="-80">
                <a:cs typeface="+mn-ea"/>
                <a:sym typeface="+mn-lt"/>
              </a:rPr>
              <a:t>:</a:t>
            </a:r>
            <a:br>
              <a:rPr lang="en-US" altLang="zh-CN" sz="2250" kern="0" spc="-80">
                <a:cs typeface="+mn-ea"/>
                <a:sym typeface="+mn-lt"/>
              </a:rPr>
            </a:br>
            <a:r>
              <a:rPr lang="en-US" altLang="zh-CN" sz="2250" kern="0" spc="-80">
                <a:cs typeface="+mn-ea"/>
                <a:sym typeface="+mn-lt"/>
              </a:rPr>
              <a:t>	 	software above the code</a:t>
            </a:r>
            <a:br>
              <a:rPr lang="en-US" altLang="zh-CN" sz="2250" kern="0" spc="-80">
                <a:cs typeface="+mn-ea"/>
                <a:sym typeface="+mn-lt"/>
              </a:rPr>
            </a:br>
            <a:r>
              <a:rPr lang="en-US" altLang="zh-CN" sz="2250" kern="0" spc="-80">
                <a:cs typeface="+mn-ea"/>
                <a:sym typeface="+mn-lt"/>
              </a:rPr>
              <a:t>		hardware above the circuit level</a:t>
            </a:r>
            <a:br>
              <a:rPr lang="en-US" altLang="zh-CN" sz="2250" kern="0" spc="-80">
                <a:cs typeface="+mn-ea"/>
                <a:sym typeface="+mn-lt"/>
              </a:rPr>
            </a:br>
            <a:r>
              <a:rPr lang="en-US" altLang="zh-CN" sz="2250" kern="0" spc="-80">
                <a:cs typeface="+mn-ea"/>
                <a:sym typeface="+mn-lt"/>
              </a:rPr>
              <a:t>		systems, especially distributed systems</a:t>
            </a:r>
            <a:br>
              <a:rPr lang="en-US" altLang="zh-CN" sz="2250" kern="0" spc="-30">
                <a:cs typeface="+mn-ea"/>
                <a:sym typeface="+mn-lt"/>
              </a:rPr>
            </a:br>
            <a:endParaRPr lang="en-US" altLang="zh-CN" sz="2250" kern="0" spc="-30">
              <a:cs typeface="+mn-ea"/>
              <a:sym typeface="+mn-lt"/>
            </a:endParaRPr>
          </a:p>
          <a:p>
            <a:pPr marL="614680" indent="-514350">
              <a:buFont typeface="+mj-lt"/>
              <a:buAutoNum type="romanUcPeriod"/>
              <a:tabLst>
                <a:tab pos="405130" algn="l"/>
              </a:tabLst>
            </a:pP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Based on </a:t>
            </a:r>
            <a:r>
              <a:rPr lang="en-US" altLang="zh-CN" sz="2250" b="1" kern="0" spc="20">
                <a:solidFill>
                  <a:srgbClr val="3232B2"/>
                </a:solidFill>
                <a:cs typeface="+mn-ea"/>
                <a:sym typeface="+mn-lt"/>
              </a:rPr>
              <a:t>mathematics</a:t>
            </a:r>
            <a: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  <a:t> and does not resemble any programming language</a:t>
            </a:r>
            <a:br>
              <a:rPr lang="en-US" altLang="zh-CN" sz="2250" kern="0" spc="20">
                <a:solidFill>
                  <a:srgbClr val="3232B2"/>
                </a:solidFill>
                <a:cs typeface="+mn-ea"/>
                <a:sym typeface="+mn-lt"/>
              </a:rPr>
            </a:br>
            <a:endParaRPr lang="en-US" altLang="zh-CN" sz="2250" kern="0" spc="-95">
              <a:cs typeface="+mn-ea"/>
              <a:sym typeface="+mn-lt"/>
            </a:endParaRPr>
          </a:p>
        </p:txBody>
      </p:sp>
      <p:pic>
        <p:nvPicPr>
          <p:cNvPr id="1028" name="Picture 4" descr="The Stuff of Genius | Brandeis Magazine">
            <a:extLst>
              <a:ext uri="{FF2B5EF4-FFF2-40B4-BE49-F238E27FC236}">
                <a16:creationId xmlns:a16="http://schemas.microsoft.com/office/drawing/2014/main" id="{0F90050E-585F-4B3A-B014-D63F7357F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62" y="1558925"/>
            <a:ext cx="2057400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533BD4FA-B79C-4E00-88E4-1403CD04F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62" y="4190695"/>
            <a:ext cx="2362200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1216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5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TLA+ Toolbox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8476AF-925E-4E36-B0B1-5B00B2131D8D}"/>
              </a:ext>
            </a:extLst>
          </p:cNvPr>
          <p:cNvSpPr txBox="1"/>
          <p:nvPr/>
        </p:nvSpPr>
        <p:spPr>
          <a:xfrm>
            <a:off x="820788" y="761468"/>
            <a:ext cx="8225935" cy="3901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50">
                <a:solidFill>
                  <a:srgbClr val="3232B2"/>
                </a:solidFill>
                <a:cs typeface="+mn-ea"/>
                <a:sym typeface="+mn-lt"/>
              </a:rPr>
              <a:t>The TLA Toolbox is an IDE (integrated development environment) for the TLA+ tools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Create and edit your specs, with the locations of </a:t>
            </a:r>
            <a:r>
              <a:rPr lang="en-US" altLang="zh-CN" sz="2250" b="1" i="0">
                <a:solidFill>
                  <a:srgbClr val="000000"/>
                </a:solidFill>
                <a:effectLst/>
                <a:cs typeface="+mn-ea"/>
                <a:sym typeface="+mn-lt"/>
              </a:rPr>
              <a:t>parsing</a:t>
            </a: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 errors marked in the modul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View the </a:t>
            </a:r>
            <a:r>
              <a:rPr lang="en-US" altLang="zh-CN" sz="2250" b="1" i="0">
                <a:solidFill>
                  <a:srgbClr val="000000"/>
                </a:solidFill>
                <a:effectLst/>
                <a:cs typeface="+mn-ea"/>
                <a:sym typeface="+mn-lt"/>
              </a:rPr>
              <a:t>pretty-printed versions </a:t>
            </a: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of your modul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Run the </a:t>
            </a:r>
            <a:r>
              <a:rPr lang="en-US" altLang="zh-CN" sz="2250" b="1" i="0">
                <a:solidFill>
                  <a:srgbClr val="000000"/>
                </a:solidFill>
                <a:effectLst/>
                <a:cs typeface="+mn-ea"/>
                <a:sym typeface="+mn-lt"/>
              </a:rPr>
              <a:t>TLC model checker</a:t>
            </a: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.  The Toolbox allows you to explorer an error trace produced by TL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250" b="0" i="0">
                <a:solidFill>
                  <a:srgbClr val="000000"/>
                </a:solidFill>
                <a:effectLst/>
                <a:cs typeface="+mn-ea"/>
                <a:sym typeface="+mn-lt"/>
              </a:rPr>
              <a:t>Run the TLA+ proof system.</a:t>
            </a:r>
          </a:p>
          <a:p>
            <a:endParaRPr lang="en-US" altLang="zh-CN" sz="2250">
              <a:solidFill>
                <a:srgbClr val="000000"/>
              </a:solidFill>
              <a:cs typeface="+mn-ea"/>
              <a:sym typeface="+mn-lt"/>
            </a:endParaRPr>
          </a:p>
          <a:p>
            <a:r>
              <a:rPr lang="en-US" altLang="zh-CN" sz="2250">
                <a:solidFill>
                  <a:srgbClr val="3232B2"/>
                </a:solidFill>
                <a:cs typeface="+mn-ea"/>
                <a:sym typeface="+mn-lt"/>
              </a:rPr>
              <a:t>Users who would prefer a more lightweight IDE for TLA+ may want to try the Visual Studio Code extension for TLA+.  </a:t>
            </a:r>
            <a:endParaRPr lang="zh-CN" altLang="en-US" sz="2250">
              <a:solidFill>
                <a:srgbClr val="3232B2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2256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E404D7-5E8D-40ED-B974-4E73CBAD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4635" y="3177617"/>
            <a:ext cx="5104130" cy="478790"/>
          </a:xfrm>
        </p:spPr>
        <p:txBody>
          <a:bodyPr/>
          <a:lstStyle/>
          <a:p>
            <a:pPr algn="ctr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Main Idea</a:t>
            </a:r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1D8C7-6AAA-40FA-9ECC-FD5A7E0883FD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16D72D-E0FC-4B69-8354-06489677439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6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</p:spTree>
    <p:extLst>
      <p:ext uri="{BB962C8B-B14F-4D97-AF65-F5344CB8AC3E}">
        <p14:creationId xmlns:p14="http://schemas.microsoft.com/office/powerpoint/2010/main" val="1959764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7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State Machine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ED4F4A0-5CF6-4CC3-BDCD-6514B8362FD3}"/>
              </a:ext>
            </a:extLst>
          </p:cNvPr>
          <p:cNvGrpSpPr/>
          <p:nvPr/>
        </p:nvGrpSpPr>
        <p:grpSpPr>
          <a:xfrm>
            <a:off x="708162" y="1299525"/>
            <a:ext cx="8869645" cy="4593565"/>
            <a:chOff x="591430" y="920146"/>
            <a:chExt cx="8615042" cy="4593565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175F970-7C39-4C6B-99BE-83F4CD19EAD6}"/>
                </a:ext>
              </a:extLst>
            </p:cNvPr>
            <p:cNvSpPr txBox="1"/>
            <p:nvPr/>
          </p:nvSpPr>
          <p:spPr>
            <a:xfrm>
              <a:off x="591430" y="920146"/>
              <a:ext cx="8615042" cy="45935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rgbClr val="3232B2"/>
                  </a:solidFill>
                  <a:cs typeface="+mn-ea"/>
                </a:rPr>
                <a:t>TLA+ is </a:t>
              </a:r>
              <a:r>
                <a:rPr lang="en-US" altLang="zh-CN" sz="2250" b="1" kern="0" spc="-80">
                  <a:solidFill>
                    <a:srgbClr val="3232B2"/>
                  </a:solidFill>
                  <a:cs typeface="+mn-ea"/>
                </a:rPr>
                <a:t>state-based </a:t>
              </a:r>
              <a:br>
                <a:rPr lang="en-US" altLang="zh-CN" sz="2250"/>
              </a:br>
              <a:r>
                <a:rPr lang="en-US" altLang="zh-CN" sz="2250"/>
                <a:t>	it models an execution of a system as </a:t>
              </a:r>
              <a:r>
                <a:rPr lang="en-US" altLang="zh-CN" sz="2250" b="1">
                  <a:effectLst/>
                </a:rPr>
                <a:t>a sequence of states</a:t>
              </a:r>
              <a:br>
                <a:rPr lang="en-US" altLang="zh-CN" sz="2250"/>
              </a:br>
              <a:r>
                <a:rPr lang="en-US" altLang="zh-CN" sz="2250"/>
                <a:t>	</a:t>
              </a:r>
              <a:r>
                <a:rPr lang="en-US" altLang="zh-CN" sz="2250" b="1"/>
                <a:t>behavior</a:t>
              </a:r>
              <a:r>
                <a:rPr lang="en-US" altLang="zh-CN" sz="2250"/>
                <a:t>: a sequence of states</a:t>
              </a:r>
              <a:br>
                <a:rPr lang="en-US" altLang="zh-CN" sz="2250"/>
              </a:br>
              <a:r>
                <a:rPr lang="en-US" altLang="zh-CN" sz="2250"/>
                <a:t>	</a:t>
              </a:r>
              <a:r>
                <a:rPr lang="en-US" altLang="zh-CN" sz="2250" b="1"/>
                <a:t>step</a:t>
              </a:r>
              <a:r>
                <a:rPr lang="en-US" altLang="zh-CN" sz="2250"/>
                <a:t>: a pair of consecutive states</a:t>
              </a:r>
              <a:br>
                <a:rPr lang="en-US" altLang="zh-CN" sz="2250" b="1" kern="0" spc="-80">
                  <a:solidFill>
                    <a:srgbClr val="3232B2"/>
                  </a:solidFill>
                  <a:cs typeface="+mn-ea"/>
                  <a:sym typeface="+mn-lt"/>
                </a:rPr>
              </a:br>
              <a:endParaRPr lang="en-US" altLang="zh-CN" sz="2250" b="1" kern="0" spc="-80">
                <a:solidFill>
                  <a:srgbClr val="3232B2"/>
                </a:solidFill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-80">
                  <a:solidFill>
                    <a:srgbClr val="3232B2"/>
                  </a:solidFill>
                  <a:cs typeface="+mn-ea"/>
                  <a:sym typeface="+mn-lt"/>
                </a:rPr>
                <a:t>TLA+ describes a set of behaviors with two things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cs typeface="+mn-ea"/>
                  <a:sym typeface="+mn-lt"/>
                </a:rPr>
                <a:t>	An </a:t>
              </a:r>
              <a:r>
                <a:rPr lang="en-US" altLang="zh-CN" sz="2250" b="1" kern="0" spc="-80">
                  <a:cs typeface="+mn-ea"/>
                  <a:sym typeface="+mn-lt"/>
                </a:rPr>
                <a:t>initial condition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r>
                <a:rPr lang="en-US" altLang="zh-CN" sz="2250" b="1" kern="0" spc="-80">
                  <a:cs typeface="+mn-ea"/>
                  <a:sym typeface="+mn-lt"/>
                </a:rPr>
                <a:t> </a:t>
              </a:r>
              <a:r>
                <a:rPr lang="en-US" altLang="zh-CN" sz="2250" kern="0" spc="-80">
                  <a:cs typeface="+mn-ea"/>
                  <a:sym typeface="+mn-lt"/>
                </a:rPr>
                <a:t>specifies the possible starting states.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cs typeface="+mn-ea"/>
                  <a:sym typeface="+mn-lt"/>
                </a:rPr>
                <a:t>	A </a:t>
              </a:r>
              <a:r>
                <a:rPr lang="en-US" altLang="zh-CN" sz="2250" b="1" kern="0" spc="-80">
                  <a:cs typeface="+mn-ea"/>
                  <a:sym typeface="+mn-lt"/>
                </a:rPr>
                <a:t>next-state relation</a:t>
              </a:r>
              <a:r>
                <a:rPr lang="en-US" altLang="zh-CN" sz="2250" kern="0" spc="-80">
                  <a:cs typeface="+mn-ea"/>
                  <a:sym typeface="+mn-lt"/>
                </a:rPr>
                <a:t>:</a:t>
              </a:r>
              <a:r>
                <a:rPr lang="en-US" altLang="zh-CN" sz="2250" b="1" kern="0" spc="-80">
                  <a:cs typeface="+mn-ea"/>
                  <a:sym typeface="+mn-lt"/>
                </a:rPr>
                <a:t> </a:t>
              </a:r>
              <a:r>
                <a:rPr lang="en-US" altLang="zh-CN" sz="2250" kern="0" spc="-80">
                  <a:cs typeface="+mn-ea"/>
                  <a:sym typeface="+mn-lt"/>
                </a:rPr>
                <a:t>specifies the possible steps</a:t>
              </a:r>
              <a:br>
                <a:rPr lang="en-US" altLang="zh-CN" sz="2250" kern="0" spc="-80">
                  <a:cs typeface="+mn-ea"/>
                  <a:sym typeface="+mn-lt"/>
                </a:rPr>
              </a:br>
              <a:r>
                <a:rPr lang="en-US" altLang="zh-CN" sz="2250" kern="0" spc="-80">
                  <a:solidFill>
                    <a:srgbClr val="3232B2"/>
                  </a:solidFill>
                  <a:cs typeface="+mn-ea"/>
                  <a:sym typeface="+mn-lt"/>
                </a:rPr>
                <a:t>This kind of model is often called a </a:t>
              </a:r>
              <a:r>
                <a:rPr lang="en-US" altLang="zh-CN" sz="2250" b="1" kern="0" spc="-80">
                  <a:solidFill>
                    <a:srgbClr val="3232B2"/>
                  </a:solidFill>
                  <a:cs typeface="+mn-ea"/>
                  <a:sym typeface="+mn-lt"/>
                </a:rPr>
                <a:t>state machine</a:t>
              </a:r>
              <a:br>
                <a:rPr lang="en-US" altLang="zh-CN" sz="2250" kern="0" spc="-30">
                  <a:cs typeface="+mn-ea"/>
                  <a:sym typeface="+mn-lt"/>
                </a:rPr>
              </a:br>
              <a:endParaRPr lang="en-US" altLang="zh-CN" sz="2250" kern="0" spc="-30">
                <a:cs typeface="+mn-ea"/>
                <a:sym typeface="+mn-lt"/>
              </a:endParaRPr>
            </a:p>
            <a:p>
              <a:pPr marL="614680" indent="-514350">
                <a:buFont typeface="+mj-lt"/>
                <a:buAutoNum type="romanUcPeriod"/>
                <a:tabLst>
                  <a:tab pos="405130" algn="l"/>
                </a:tabLst>
              </a:pPr>
              <a:r>
                <a:rPr lang="en-US" altLang="zh-CN" sz="2250" kern="0" spc="20">
                  <a:solidFill>
                    <a:srgbClr val="3232B2"/>
                  </a:solidFill>
                  <a:cs typeface="+mn-ea"/>
                  <a:sym typeface="+mn-lt"/>
                </a:rPr>
                <a:t>TLA+ define the set of  ordered pairs                  to model a system by describing the next-state relation</a:t>
              </a:r>
              <a:br>
                <a:rPr lang="en-US" altLang="zh-CN" sz="2250" kern="0" spc="20">
                  <a:solidFill>
                    <a:srgbClr val="3232B2"/>
                  </a:solidFill>
                  <a:cs typeface="+mn-ea"/>
                  <a:sym typeface="+mn-lt"/>
                </a:rPr>
              </a:br>
              <a:endParaRPr lang="en-US" altLang="zh-CN" sz="2250" kern="0" spc="-95">
                <a:cs typeface="+mn-ea"/>
                <a:sym typeface="+mn-lt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42F5B96-B8E5-4E18-A63A-F71A4A4A2E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427475"/>
                </p:ext>
              </p:extLst>
            </p:nvPr>
          </p:nvGraphicFramePr>
          <p:xfrm>
            <a:off x="5516307" y="4451592"/>
            <a:ext cx="1242578" cy="32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9" name="Equation" r:id="rId4" imgW="888840" imgH="228600" progId="Equation.DSMT4">
                    <p:embed/>
                  </p:oleObj>
                </mc:Choice>
                <mc:Fallback>
                  <p:oleObj name="Equation" r:id="rId4" imgW="88884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B42F5B96-B8E5-4E18-A63A-F71A4A4A2E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16307" y="4451592"/>
                          <a:ext cx="1242578" cy="328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81065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8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Property Check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object 5">
            <a:extLst>
              <a:ext uri="{FF2B5EF4-FFF2-40B4-BE49-F238E27FC236}">
                <a16:creationId xmlns:a16="http://schemas.microsoft.com/office/drawing/2014/main" id="{DB08AF75-F7DE-4B1B-972C-084467693824}"/>
              </a:ext>
            </a:extLst>
          </p:cNvPr>
          <p:cNvSpPr txBox="1"/>
          <p:nvPr/>
        </p:nvSpPr>
        <p:spPr>
          <a:xfrm>
            <a:off x="820788" y="5130997"/>
            <a:ext cx="8375958" cy="1384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Attention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Most times, TLA+ cannot check the property “Theoretically”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tries to find whether a property is satisfied in a practical-size state space by searching each state</a:t>
            </a:r>
            <a:endParaRPr sz="2250" kern="0" spc="-30">
              <a:cs typeface="+mn-ea"/>
              <a:sym typeface="+mn-lt"/>
            </a:endParaRPr>
          </a:p>
        </p:txBody>
      </p:sp>
      <p:sp>
        <p:nvSpPr>
          <p:cNvPr id="7" name="object 5">
            <a:extLst>
              <a:ext uri="{FF2B5EF4-FFF2-40B4-BE49-F238E27FC236}">
                <a16:creationId xmlns:a16="http://schemas.microsoft.com/office/drawing/2014/main" id="{63E7CA60-F834-4AA2-ACA8-C56710704A86}"/>
              </a:ext>
            </a:extLst>
          </p:cNvPr>
          <p:cNvSpPr txBox="1"/>
          <p:nvPr/>
        </p:nvSpPr>
        <p:spPr>
          <a:xfrm>
            <a:off x="820788" y="1040508"/>
            <a:ext cx="8375958" cy="17312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Invariant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nvariant is a property of a mathematical object (or a class of mathematical objects) 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it remains unchanged after operations or transformations of a certain type. </a:t>
            </a:r>
          </a:p>
        </p:txBody>
      </p:sp>
      <p:sp>
        <p:nvSpPr>
          <p:cNvPr id="8" name="object 5">
            <a:extLst>
              <a:ext uri="{FF2B5EF4-FFF2-40B4-BE49-F238E27FC236}">
                <a16:creationId xmlns:a16="http://schemas.microsoft.com/office/drawing/2014/main" id="{0F041380-31E3-466A-82A1-CE4286A1D497}"/>
              </a:ext>
            </a:extLst>
          </p:cNvPr>
          <p:cNvSpPr txBox="1"/>
          <p:nvPr/>
        </p:nvSpPr>
        <p:spPr>
          <a:xfrm>
            <a:off x="820788" y="3085752"/>
            <a:ext cx="8375958" cy="17312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2250" kern="0" spc="-80">
                <a:solidFill>
                  <a:srgbClr val="3232B2"/>
                </a:solidFill>
                <a:cs typeface="+mn-ea"/>
                <a:sym typeface="+mn-lt"/>
              </a:rPr>
              <a:t>Temporal Formula: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kern="0" spc="-30">
                <a:cs typeface="+mn-ea"/>
                <a:sym typeface="+mn-lt"/>
              </a:rPr>
              <a:t>temporal formula describe </a:t>
            </a:r>
            <a:r>
              <a:rPr lang="en-US" sz="2250" b="1" kern="0" spc="-30">
                <a:cs typeface="+mn-ea"/>
                <a:sym typeface="+mn-lt"/>
              </a:rPr>
              <a:t>temporal logic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sz="2250" b="1" kern="0" spc="-30">
                <a:cs typeface="+mn-ea"/>
                <a:sym typeface="+mn-lt"/>
              </a:rPr>
              <a:t>temporal logic </a:t>
            </a:r>
            <a:r>
              <a:rPr lang="en-US" sz="2250" kern="0" spc="-30">
                <a:cs typeface="+mn-ea"/>
                <a:sym typeface="+mn-lt"/>
              </a:rPr>
              <a:t>is any system of rules and symbolism for representing, and reasoning about, propositions qualified in terms of time</a:t>
            </a:r>
          </a:p>
        </p:txBody>
      </p:sp>
    </p:spTree>
    <p:extLst>
      <p:ext uri="{BB962C8B-B14F-4D97-AF65-F5344CB8AC3E}">
        <p14:creationId xmlns:p14="http://schemas.microsoft.com/office/powerpoint/2010/main" val="32142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8CBA8AF-4FF5-4447-AFFB-314B8BA3FF6E}"/>
              </a:ext>
            </a:extLst>
          </p:cNvPr>
          <p:cNvSpPr>
            <a:spLocks noGrp="1"/>
          </p:cNvSpPr>
          <p:nvPr>
            <p:ph type="ftr" sz="quarter" idx="5"/>
          </p:nvPr>
        </p:nvSpPr>
        <p:spPr/>
        <p:txBody>
          <a:bodyPr/>
          <a:lstStyle/>
          <a:p>
            <a:pPr marL="12700" algn="ctr">
              <a:lnSpc>
                <a:spcPts val="1320"/>
              </a:lnSpc>
            </a:pPr>
            <a:r>
              <a:rPr lang="af-ZA" spc="30">
                <a:latin typeface="+mn-lt"/>
                <a:cs typeface="+mn-ea"/>
                <a:sym typeface="+mn-lt"/>
              </a:rPr>
              <a:t>TLA+ &amp; TLA+ toolbox</a:t>
            </a:r>
            <a:endParaRPr lang="zh-CN" altLang="en-US">
              <a:latin typeface="+mn-lt"/>
              <a:cs typeface="+mn-ea"/>
              <a:sym typeface="+mn-lt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8C55B4-8E43-40EA-BEF8-55C2C474725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109220">
              <a:lnSpc>
                <a:spcPts val="1285"/>
              </a:lnSpc>
            </a:pPr>
            <a:fld id="{81D60167-4931-47E6-BA6A-407CBD079E47}" type="slidenum">
              <a:rPr lang="en-US" altLang="zh-CN" spc="-130" smtClean="0">
                <a:latin typeface="+mn-lt"/>
                <a:cs typeface="+mn-ea"/>
                <a:sym typeface="+mn-lt"/>
              </a:rPr>
              <a:t>9</a:t>
            </a:fld>
            <a:r>
              <a:rPr lang="en-US" altLang="zh-CN" spc="-130">
                <a:latin typeface="+mn-lt"/>
                <a:cs typeface="+mn-ea"/>
                <a:sym typeface="+mn-lt"/>
              </a:rPr>
              <a:t> </a:t>
            </a:r>
            <a:r>
              <a:rPr lang="en-US" altLang="zh-CN" spc="5">
                <a:latin typeface="+mn-lt"/>
                <a:cs typeface="+mn-ea"/>
                <a:sym typeface="+mn-lt"/>
              </a:rPr>
              <a:t>/</a:t>
            </a:r>
            <a:r>
              <a:rPr lang="zh-CN" altLang="en-US" spc="120">
                <a:latin typeface="+mn-lt"/>
                <a:cs typeface="+mn-ea"/>
                <a:sym typeface="+mn-lt"/>
              </a:rPr>
              <a:t> </a:t>
            </a:r>
            <a:r>
              <a:rPr lang="en-US" altLang="zh-CN" spc="-130">
                <a:latin typeface="+mn-lt"/>
                <a:cs typeface="+mn-ea"/>
                <a:sym typeface="+mn-lt"/>
              </a:rPr>
              <a:t>33</a:t>
            </a:r>
          </a:p>
        </p:txBody>
      </p:sp>
      <p:sp>
        <p:nvSpPr>
          <p:cNvPr id="5" name="object 2">
            <a:extLst>
              <a:ext uri="{FF2B5EF4-FFF2-40B4-BE49-F238E27FC236}">
                <a16:creationId xmlns:a16="http://schemas.microsoft.com/office/drawing/2014/main" id="{895F5569-ABA1-449B-B828-E20C26901A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20788" y="151930"/>
            <a:ext cx="9051823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55">
                <a:latin typeface="+mn-lt"/>
                <a:ea typeface="+mn-ea"/>
                <a:cs typeface="+mn-ea"/>
                <a:sym typeface="+mn-lt"/>
              </a:rPr>
              <a:t>Search Method</a:t>
            </a:r>
            <a:endParaRPr spc="5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B01A66-392D-40C5-8529-7C6DF94F75C2}"/>
              </a:ext>
            </a:extLst>
          </p:cNvPr>
          <p:cNvSpPr txBox="1"/>
          <p:nvPr/>
        </p:nvSpPr>
        <p:spPr>
          <a:xfrm>
            <a:off x="483952" y="829562"/>
            <a:ext cx="8514133" cy="11310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altLang="zh-CN" sz="2250" kern="0" spc="-30">
                <a:cs typeface="+mn-ea"/>
                <a:sym typeface="+mn-lt"/>
              </a:rPr>
              <a:t>TLA+ tries to find whether a property is satisfied in a practical-size state space by searching each state</a:t>
            </a:r>
          </a:p>
          <a:p>
            <a:pPr marL="812800" lvl="1" indent="-342900">
              <a:buFont typeface="Arial" panose="020B0604020202020204" pitchFamily="34" charset="0"/>
              <a:buChar char="•"/>
            </a:pPr>
            <a:r>
              <a:rPr lang="en-US" altLang="zh-CN" sz="2250" kern="0" spc="-30">
                <a:cs typeface="+mn-ea"/>
                <a:sym typeface="+mn-lt"/>
              </a:rPr>
              <a:t>The searching method is </a:t>
            </a:r>
            <a:r>
              <a:rPr lang="en-US" altLang="zh-CN" sz="2250" b="1" kern="0" spc="-30">
                <a:cs typeface="+mn-ea"/>
                <a:sym typeface="+mn-lt"/>
              </a:rPr>
              <a:t>Breadth First Search (BFS) </a:t>
            </a:r>
            <a:r>
              <a:rPr lang="en-US" altLang="zh-CN" sz="2250" kern="0" spc="-30">
                <a:cs typeface="+mn-ea"/>
                <a:sym typeface="+mn-lt"/>
              </a:rPr>
              <a:t>by default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A0707C00-7152-49FC-93A0-E29C56D2C053}"/>
              </a:ext>
            </a:extLst>
          </p:cNvPr>
          <p:cNvSpPr/>
          <p:nvPr/>
        </p:nvSpPr>
        <p:spPr>
          <a:xfrm>
            <a:off x="4597394" y="4162371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I</a:t>
            </a:r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5C329C62-71DB-4CF0-A11B-E6B3338025D3}"/>
              </a:ext>
            </a:extLst>
          </p:cNvPr>
          <p:cNvSpPr/>
          <p:nvPr/>
        </p:nvSpPr>
        <p:spPr>
          <a:xfrm>
            <a:off x="3271189" y="321932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9A424BE-260B-41F1-97A2-72547A1B8300}"/>
              </a:ext>
            </a:extLst>
          </p:cNvPr>
          <p:cNvSpPr/>
          <p:nvPr/>
        </p:nvSpPr>
        <p:spPr>
          <a:xfrm>
            <a:off x="3271189" y="5210315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AAF97B83-AC91-42A7-AB5B-7EBDC586D727}"/>
              </a:ext>
            </a:extLst>
          </p:cNvPr>
          <p:cNvSpPr/>
          <p:nvPr/>
        </p:nvSpPr>
        <p:spPr>
          <a:xfrm>
            <a:off x="6150724" y="4162370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1D5EBB7-14E2-495A-A82D-F34FB4A437D0}"/>
              </a:ext>
            </a:extLst>
          </p:cNvPr>
          <p:cNvSpPr/>
          <p:nvPr/>
        </p:nvSpPr>
        <p:spPr>
          <a:xfrm>
            <a:off x="7376791" y="5116458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A109A92-3873-401E-915B-05CF569175EE}"/>
              </a:ext>
            </a:extLst>
          </p:cNvPr>
          <p:cNvSpPr/>
          <p:nvPr/>
        </p:nvSpPr>
        <p:spPr>
          <a:xfrm>
            <a:off x="7298439" y="3149007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F42EAB2-DFA3-456E-8F87-17D0412B5D03}"/>
              </a:ext>
            </a:extLst>
          </p:cNvPr>
          <p:cNvSpPr/>
          <p:nvPr/>
        </p:nvSpPr>
        <p:spPr>
          <a:xfrm>
            <a:off x="1808797" y="2798859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0CBD562-B53B-4722-9D46-0D547D37D9BE}"/>
              </a:ext>
            </a:extLst>
          </p:cNvPr>
          <p:cNvSpPr/>
          <p:nvPr/>
        </p:nvSpPr>
        <p:spPr>
          <a:xfrm>
            <a:off x="3271189" y="200919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23785096-B08E-412D-A769-75564B75AE63}"/>
              </a:ext>
            </a:extLst>
          </p:cNvPr>
          <p:cNvSpPr/>
          <p:nvPr/>
        </p:nvSpPr>
        <p:spPr>
          <a:xfrm>
            <a:off x="2059549" y="5656083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A44CE987-E470-4696-A865-7A6B99C1D31B}"/>
              </a:ext>
            </a:extLst>
          </p:cNvPr>
          <p:cNvSpPr/>
          <p:nvPr/>
        </p:nvSpPr>
        <p:spPr>
          <a:xfrm>
            <a:off x="3271189" y="6335186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9484C9A-3BDA-40C3-AA9B-EC3262336921}"/>
              </a:ext>
            </a:extLst>
          </p:cNvPr>
          <p:cNvCxnSpPr>
            <a:stCxn id="7" idx="6"/>
            <a:endCxn id="10" idx="2"/>
          </p:cNvCxnSpPr>
          <p:nvPr/>
        </p:nvCxnSpPr>
        <p:spPr>
          <a:xfrm flipV="1">
            <a:off x="5132416" y="4425017"/>
            <a:ext cx="1018308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A3EE2C4-746A-4853-A081-C8ABEA425461}"/>
              </a:ext>
            </a:extLst>
          </p:cNvPr>
          <p:cNvCxnSpPr>
            <a:stCxn id="7" idx="1"/>
            <a:endCxn id="8" idx="5"/>
          </p:cNvCxnSpPr>
          <p:nvPr/>
        </p:nvCxnSpPr>
        <p:spPr>
          <a:xfrm flipH="1" flipV="1">
            <a:off x="3727859" y="3667689"/>
            <a:ext cx="947887" cy="57160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3EE5CBF-DEAE-4E7C-AFF8-4E9541EEB9F4}"/>
              </a:ext>
            </a:extLst>
          </p:cNvPr>
          <p:cNvCxnSpPr>
            <a:stCxn id="7" idx="3"/>
            <a:endCxn id="9" idx="7"/>
          </p:cNvCxnSpPr>
          <p:nvPr/>
        </p:nvCxnSpPr>
        <p:spPr>
          <a:xfrm flipH="1">
            <a:off x="3727859" y="4610737"/>
            <a:ext cx="947887" cy="67650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C6C6881-A9A8-4474-94DD-7A59CB5EE050}"/>
              </a:ext>
            </a:extLst>
          </p:cNvPr>
          <p:cNvCxnSpPr>
            <a:stCxn id="8" idx="2"/>
            <a:endCxn id="13" idx="5"/>
          </p:cNvCxnSpPr>
          <p:nvPr/>
        </p:nvCxnSpPr>
        <p:spPr>
          <a:xfrm flipH="1" flipV="1">
            <a:off x="2265467" y="3247225"/>
            <a:ext cx="1005722" cy="2347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D5C5876-ED2F-47AA-BE4D-AACAD9089F51}"/>
              </a:ext>
            </a:extLst>
          </p:cNvPr>
          <p:cNvCxnSpPr>
            <a:stCxn id="8" idx="0"/>
            <a:endCxn id="14" idx="4"/>
          </p:cNvCxnSpPr>
          <p:nvPr/>
        </p:nvCxnSpPr>
        <p:spPr>
          <a:xfrm flipV="1">
            <a:off x="3538700" y="2534486"/>
            <a:ext cx="0" cy="6848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26568C8D-966C-4520-AD5A-240420F68C81}"/>
              </a:ext>
            </a:extLst>
          </p:cNvPr>
          <p:cNvSpPr/>
          <p:nvPr/>
        </p:nvSpPr>
        <p:spPr>
          <a:xfrm>
            <a:off x="8355512" y="4162370"/>
            <a:ext cx="535022" cy="5252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609E45A-DEC5-4848-81C4-28F0CCEE21A9}"/>
              </a:ext>
            </a:extLst>
          </p:cNvPr>
          <p:cNvCxnSpPr>
            <a:stCxn id="9" idx="2"/>
            <a:endCxn id="15" idx="7"/>
          </p:cNvCxnSpPr>
          <p:nvPr/>
        </p:nvCxnSpPr>
        <p:spPr>
          <a:xfrm flipH="1">
            <a:off x="2516219" y="5472962"/>
            <a:ext cx="754970" cy="2600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6DFD090-E94B-4572-8C7B-2C4084EC5F8E}"/>
              </a:ext>
            </a:extLst>
          </p:cNvPr>
          <p:cNvCxnSpPr>
            <a:stCxn id="9" idx="4"/>
            <a:endCxn id="16" idx="0"/>
          </p:cNvCxnSpPr>
          <p:nvPr/>
        </p:nvCxnSpPr>
        <p:spPr>
          <a:xfrm>
            <a:off x="3538700" y="5735608"/>
            <a:ext cx="0" cy="59957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3F8D2039-A55D-436B-AD66-D21149F64B2F}"/>
              </a:ext>
            </a:extLst>
          </p:cNvPr>
          <p:cNvCxnSpPr>
            <a:stCxn id="10" idx="7"/>
            <a:endCxn id="12" idx="3"/>
          </p:cNvCxnSpPr>
          <p:nvPr/>
        </p:nvCxnSpPr>
        <p:spPr>
          <a:xfrm flipV="1">
            <a:off x="6607394" y="3597373"/>
            <a:ext cx="769397" cy="6419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6EC0D451-F6B0-442D-BD77-8671B86661C2}"/>
              </a:ext>
            </a:extLst>
          </p:cNvPr>
          <p:cNvCxnSpPr>
            <a:stCxn id="10" idx="6"/>
            <a:endCxn id="28" idx="2"/>
          </p:cNvCxnSpPr>
          <p:nvPr/>
        </p:nvCxnSpPr>
        <p:spPr>
          <a:xfrm>
            <a:off x="6685746" y="4425017"/>
            <a:ext cx="166976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F01EEDC1-A958-4421-81BD-3A23DFDEBDD9}"/>
              </a:ext>
            </a:extLst>
          </p:cNvPr>
          <p:cNvCxnSpPr>
            <a:stCxn id="10" idx="5"/>
            <a:endCxn id="11" idx="1"/>
          </p:cNvCxnSpPr>
          <p:nvPr/>
        </p:nvCxnSpPr>
        <p:spPr>
          <a:xfrm>
            <a:off x="6607394" y="4610736"/>
            <a:ext cx="847749" cy="5826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86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&quot;ee8278c7-f6aa-4ac4-93c4-69d26abd73c5&quot;,&quot;Name&quot;:null,&quot;Kind&quot;:&quot;Custom&quot;,&quot;OldGuidesSetting&quot;:{&quot;HeaderHeight&quot;:0.0,&quot;FooterHeight&quot;:0.0,&quot;SideMargin&quot;:0.0,&quot;TopMargin&quot;:0.0,&quot;BottomMargin&quot;:0.0,&quot;IntervalMargin&quot;:0.0}}"/>
</p:tagLst>
</file>

<file path=ppt/theme/theme1.xml><?xml version="1.0" encoding="utf-8"?>
<a:theme xmlns:a="http://schemas.openxmlformats.org/drawingml/2006/main" name="Office Theme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yzt4wxt0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yzt4wxt0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Custom</PresentationFormat>
  <Slides>34</Slides>
  <Notes>34</Notes>
  <HiddenSlides>0</HiddenSlide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自定义设计方案</vt:lpstr>
      <vt:lpstr>TLA+ &amp; TLA+ toolbox</vt:lpstr>
      <vt:lpstr>PowerPoint Presentation</vt:lpstr>
      <vt:lpstr>Introduction</vt:lpstr>
      <vt:lpstr>TLA+</vt:lpstr>
      <vt:lpstr>TLA+ Toolbox</vt:lpstr>
      <vt:lpstr>Main Idea</vt:lpstr>
      <vt:lpstr>State Machine</vt:lpstr>
      <vt:lpstr>Property Check</vt:lpstr>
      <vt:lpstr>Search Method</vt:lpstr>
      <vt:lpstr>Grammar</vt:lpstr>
      <vt:lpstr>Contents of Grammar</vt:lpstr>
      <vt:lpstr>Contents of Grammar</vt:lpstr>
      <vt:lpstr>Contents of Grammar</vt:lpstr>
      <vt:lpstr>Contents of Grammar</vt:lpstr>
      <vt:lpstr>How to build a model</vt:lpstr>
      <vt:lpstr>How to describe Property</vt:lpstr>
      <vt:lpstr>TLA+ Toolbox</vt:lpstr>
      <vt:lpstr>Download</vt:lpstr>
      <vt:lpstr>Demo 1</vt:lpstr>
      <vt:lpstr>Build model</vt:lpstr>
      <vt:lpstr>Model</vt:lpstr>
      <vt:lpstr>Describe the Property</vt:lpstr>
      <vt:lpstr>Set the TLC checker</vt:lpstr>
      <vt:lpstr>Set the TLC checker</vt:lpstr>
      <vt:lpstr>Set the TLC checker</vt:lpstr>
      <vt:lpstr>Set an upper-bound</vt:lpstr>
      <vt:lpstr>Use TLC checker to check the property</vt:lpstr>
      <vt:lpstr>PowerPoint Presentation</vt:lpstr>
      <vt:lpstr>Demos</vt:lpstr>
      <vt:lpstr>Demo 2</vt:lpstr>
      <vt:lpstr>Result Page</vt:lpstr>
      <vt:lpstr>Overview</vt:lpstr>
      <vt:lpstr>More Resources and Sugges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zation � Introduction</dc:title>
  <cp:revision>1</cp:revision>
  <dcterms:created xsi:type="dcterms:W3CDTF">2021-01-10T10:14:22Z</dcterms:created>
  <dcterms:modified xsi:type="dcterms:W3CDTF">2021-01-14T15:2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9-06T00:00:00Z</vt:filetime>
  </property>
  <property fmtid="{D5CDD505-2E9C-101B-9397-08002B2CF9AE}" pid="3" name="Creator">
    <vt:lpwstr>LaTeX with Beamer class version 3.36</vt:lpwstr>
  </property>
  <property fmtid="{D5CDD505-2E9C-101B-9397-08002B2CF9AE}" pid="4" name="LastSaved">
    <vt:filetime>2021-01-10T00:00:00Z</vt:filetime>
  </property>
</Properties>
</file>